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736373" w14:textId="63373813" w:rsidR="00E379A7" w:rsidRPr="00E379A7" w:rsidRDefault="007B4A62" w:rsidP="00E379A7">
      <w:r>
        <w:rPr>
          <w:noProof/>
        </w:rPr>
        <mc:AlternateContent>
          <mc:Choice Requires="wpg">
            <w:drawing>
              <wp:anchor distT="0" distB="0" distL="114300" distR="114300" simplePos="0" relativeHeight="251675648" behindDoc="0" locked="0" layoutInCell="1" allowOverlap="1" wp14:anchorId="586F1FDF" wp14:editId="2D45A60B">
                <wp:simplePos x="0" y="0"/>
                <wp:positionH relativeFrom="column">
                  <wp:posOffset>-1264920</wp:posOffset>
                </wp:positionH>
                <wp:positionV relativeFrom="paragraph">
                  <wp:posOffset>-2769870</wp:posOffset>
                </wp:positionV>
                <wp:extent cx="9984063" cy="6993474"/>
                <wp:effectExtent l="76200" t="628650" r="398780" b="93345"/>
                <wp:wrapNone/>
                <wp:docPr id="19" name="Group 19"/>
                <wp:cNvGraphicFramePr/>
                <a:graphic xmlns:a="http://schemas.openxmlformats.org/drawingml/2006/main">
                  <a:graphicData uri="http://schemas.microsoft.com/office/word/2010/wordprocessingGroup">
                    <wpg:wgp>
                      <wpg:cNvGrpSpPr/>
                      <wpg:grpSpPr>
                        <a:xfrm>
                          <a:off x="0" y="0"/>
                          <a:ext cx="9984063" cy="6993474"/>
                          <a:chOff x="0" y="0"/>
                          <a:chExt cx="9984063" cy="6993474"/>
                        </a:xfrm>
                      </wpg:grpSpPr>
                      <pic:pic xmlns:pic="http://schemas.openxmlformats.org/drawingml/2006/picture">
                        <pic:nvPicPr>
                          <pic:cNvPr id="274" name="Picture 274" descr="Artificial Intelligence and Data Analytics for Human Development ..."/>
                          <pic:cNvPicPr>
                            <a:picLocks noChangeAspect="1"/>
                          </pic:cNvPicPr>
                        </pic:nvPicPr>
                        <pic:blipFill rotWithShape="1">
                          <a:blip r:embed="rId9" cstate="screen">
                            <a:extLst>
                              <a:ext uri="{28A0092B-C50C-407E-A947-70E740481C1C}">
                                <a14:useLocalDpi xmlns:a14="http://schemas.microsoft.com/office/drawing/2010/main"/>
                              </a:ext>
                            </a:extLst>
                          </a:blip>
                          <a:srcRect/>
                          <a:stretch/>
                        </pic:blipFill>
                        <pic:spPr bwMode="auto">
                          <a:xfrm>
                            <a:off x="1836420" y="2358390"/>
                            <a:ext cx="5164455" cy="4088130"/>
                          </a:xfrm>
                          <a:prstGeom prst="rect">
                            <a:avLst/>
                          </a:prstGeom>
                          <a:noFill/>
                          <a:ln>
                            <a:noFill/>
                          </a:ln>
                          <a:extLst>
                            <a:ext uri="{53640926-AAD7-44D8-BBD7-CCE9431645EC}">
                              <a14:shadowObscured xmlns:a14="http://schemas.microsoft.com/office/drawing/2010/main"/>
                            </a:ext>
                          </a:extLst>
                        </pic:spPr>
                      </pic:pic>
                      <wps:wsp>
                        <wps:cNvPr id="301" name="Rectangle 300"/>
                        <wps:cNvSpPr/>
                        <wps:spPr>
                          <a:xfrm>
                            <a:off x="0" y="1344930"/>
                            <a:ext cx="8919616" cy="5648544"/>
                          </a:xfrm>
                          <a:custGeom>
                            <a:avLst/>
                            <a:gdLst>
                              <a:gd name="connsiteX0" fmla="*/ 0 w 8204200"/>
                              <a:gd name="connsiteY0" fmla="*/ 0 h 2984500"/>
                              <a:gd name="connsiteX1" fmla="*/ 8204200 w 8204200"/>
                              <a:gd name="connsiteY1" fmla="*/ 0 h 2984500"/>
                              <a:gd name="connsiteX2" fmla="*/ 8204200 w 8204200"/>
                              <a:gd name="connsiteY2" fmla="*/ 2984500 h 2984500"/>
                              <a:gd name="connsiteX3" fmla="*/ 0 w 8204200"/>
                              <a:gd name="connsiteY3" fmla="*/ 2984500 h 2984500"/>
                              <a:gd name="connsiteX4" fmla="*/ 0 w 8204200"/>
                              <a:gd name="connsiteY4" fmla="*/ 0 h 2984500"/>
                              <a:gd name="connsiteX0" fmla="*/ 0 w 8204200"/>
                              <a:gd name="connsiteY0" fmla="*/ 0 h 2984500"/>
                              <a:gd name="connsiteX1" fmla="*/ 8204200 w 8204200"/>
                              <a:gd name="connsiteY1" fmla="*/ 0 h 2984500"/>
                              <a:gd name="connsiteX2" fmla="*/ 8204200 w 8204200"/>
                              <a:gd name="connsiteY2" fmla="*/ 2984500 h 2984500"/>
                              <a:gd name="connsiteX3" fmla="*/ 4559300 w 8204200"/>
                              <a:gd name="connsiteY3" fmla="*/ 2984500 h 2984500"/>
                              <a:gd name="connsiteX4" fmla="*/ 0 w 8204200"/>
                              <a:gd name="connsiteY4" fmla="*/ 29845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559300 w 8204200"/>
                              <a:gd name="connsiteY3" fmla="*/ 2984500 h 2984500"/>
                              <a:gd name="connsiteX4" fmla="*/ 0 w 8204200"/>
                              <a:gd name="connsiteY4" fmla="*/ 2984500 h 2984500"/>
                              <a:gd name="connsiteX5" fmla="*/ 0 w 8204200"/>
                              <a:gd name="connsiteY5" fmla="*/ 539750 h 2984500"/>
                              <a:gd name="connsiteX6" fmla="*/ 0 w 8204200"/>
                              <a:gd name="connsiteY6"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2984500 h 2984500"/>
                              <a:gd name="connsiteX5" fmla="*/ 0 w 8204200"/>
                              <a:gd name="connsiteY5" fmla="*/ 539750 h 2984500"/>
                              <a:gd name="connsiteX6" fmla="*/ 0 w 8204200"/>
                              <a:gd name="connsiteY6"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2984500 h 2984500"/>
                              <a:gd name="connsiteX5" fmla="*/ 0 w 8204200"/>
                              <a:gd name="connsiteY5" fmla="*/ 711200 h 2984500"/>
                              <a:gd name="connsiteX6" fmla="*/ 0 w 8204200"/>
                              <a:gd name="connsiteY6"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6605"/>
                              <a:gd name="connsiteX1" fmla="*/ 8204200 w 8204200"/>
                              <a:gd name="connsiteY1" fmla="*/ 0 h 2986605"/>
                              <a:gd name="connsiteX2" fmla="*/ 8204200 w 8204200"/>
                              <a:gd name="connsiteY2" fmla="*/ 2984500 h 2986605"/>
                              <a:gd name="connsiteX3" fmla="*/ 4953000 w 8204200"/>
                              <a:gd name="connsiteY3" fmla="*/ 2984500 h 2986605"/>
                              <a:gd name="connsiteX4" fmla="*/ 0 w 8204200"/>
                              <a:gd name="connsiteY4" fmla="*/ 711200 h 2986605"/>
                              <a:gd name="connsiteX5" fmla="*/ 0 w 8204200"/>
                              <a:gd name="connsiteY5" fmla="*/ 0 h 2986605"/>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04200" h="2984500">
                                <a:moveTo>
                                  <a:pt x="0" y="0"/>
                                </a:moveTo>
                                <a:lnTo>
                                  <a:pt x="8204200" y="0"/>
                                </a:lnTo>
                                <a:lnTo>
                                  <a:pt x="8204200" y="2984500"/>
                                </a:lnTo>
                                <a:lnTo>
                                  <a:pt x="4953000" y="2984500"/>
                                </a:lnTo>
                                <a:cubicBezTo>
                                  <a:pt x="1974850" y="2908085"/>
                                  <a:pt x="457200" y="1189567"/>
                                  <a:pt x="0" y="711200"/>
                                </a:cubicBezTo>
                                <a:lnTo>
                                  <a:pt x="0" y="0"/>
                                </a:lnTo>
                                <a:close/>
                              </a:path>
                            </a:pathLst>
                          </a:custGeom>
                          <a:noFill/>
                          <a:ln w="174625">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Rectangle 300"/>
                        <wps:cNvSpPr/>
                        <wps:spPr>
                          <a:xfrm rot="20817913">
                            <a:off x="4880610" y="0"/>
                            <a:ext cx="5103453" cy="3231492"/>
                          </a:xfrm>
                          <a:custGeom>
                            <a:avLst/>
                            <a:gdLst>
                              <a:gd name="connsiteX0" fmla="*/ 0 w 8204200"/>
                              <a:gd name="connsiteY0" fmla="*/ 0 h 2984500"/>
                              <a:gd name="connsiteX1" fmla="*/ 8204200 w 8204200"/>
                              <a:gd name="connsiteY1" fmla="*/ 0 h 2984500"/>
                              <a:gd name="connsiteX2" fmla="*/ 8204200 w 8204200"/>
                              <a:gd name="connsiteY2" fmla="*/ 2984500 h 2984500"/>
                              <a:gd name="connsiteX3" fmla="*/ 0 w 8204200"/>
                              <a:gd name="connsiteY3" fmla="*/ 2984500 h 2984500"/>
                              <a:gd name="connsiteX4" fmla="*/ 0 w 8204200"/>
                              <a:gd name="connsiteY4" fmla="*/ 0 h 2984500"/>
                              <a:gd name="connsiteX0" fmla="*/ 0 w 8204200"/>
                              <a:gd name="connsiteY0" fmla="*/ 0 h 2984500"/>
                              <a:gd name="connsiteX1" fmla="*/ 8204200 w 8204200"/>
                              <a:gd name="connsiteY1" fmla="*/ 0 h 2984500"/>
                              <a:gd name="connsiteX2" fmla="*/ 8204200 w 8204200"/>
                              <a:gd name="connsiteY2" fmla="*/ 2984500 h 2984500"/>
                              <a:gd name="connsiteX3" fmla="*/ 4559300 w 8204200"/>
                              <a:gd name="connsiteY3" fmla="*/ 2984500 h 2984500"/>
                              <a:gd name="connsiteX4" fmla="*/ 0 w 8204200"/>
                              <a:gd name="connsiteY4" fmla="*/ 29845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559300 w 8204200"/>
                              <a:gd name="connsiteY3" fmla="*/ 2984500 h 2984500"/>
                              <a:gd name="connsiteX4" fmla="*/ 0 w 8204200"/>
                              <a:gd name="connsiteY4" fmla="*/ 2984500 h 2984500"/>
                              <a:gd name="connsiteX5" fmla="*/ 0 w 8204200"/>
                              <a:gd name="connsiteY5" fmla="*/ 539750 h 2984500"/>
                              <a:gd name="connsiteX6" fmla="*/ 0 w 8204200"/>
                              <a:gd name="connsiteY6"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2984500 h 2984500"/>
                              <a:gd name="connsiteX5" fmla="*/ 0 w 8204200"/>
                              <a:gd name="connsiteY5" fmla="*/ 539750 h 2984500"/>
                              <a:gd name="connsiteX6" fmla="*/ 0 w 8204200"/>
                              <a:gd name="connsiteY6"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2984500 h 2984500"/>
                              <a:gd name="connsiteX5" fmla="*/ 0 w 8204200"/>
                              <a:gd name="connsiteY5" fmla="*/ 711200 h 2984500"/>
                              <a:gd name="connsiteX6" fmla="*/ 0 w 8204200"/>
                              <a:gd name="connsiteY6"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6605"/>
                              <a:gd name="connsiteX1" fmla="*/ 8204200 w 8204200"/>
                              <a:gd name="connsiteY1" fmla="*/ 0 h 2986605"/>
                              <a:gd name="connsiteX2" fmla="*/ 8204200 w 8204200"/>
                              <a:gd name="connsiteY2" fmla="*/ 2984500 h 2986605"/>
                              <a:gd name="connsiteX3" fmla="*/ 4953000 w 8204200"/>
                              <a:gd name="connsiteY3" fmla="*/ 2984500 h 2986605"/>
                              <a:gd name="connsiteX4" fmla="*/ 0 w 8204200"/>
                              <a:gd name="connsiteY4" fmla="*/ 711200 h 2986605"/>
                              <a:gd name="connsiteX5" fmla="*/ 0 w 8204200"/>
                              <a:gd name="connsiteY5" fmla="*/ 0 h 2986605"/>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 name="connsiteX0" fmla="*/ 0 w 8204200"/>
                              <a:gd name="connsiteY0" fmla="*/ 0 h 2984500"/>
                              <a:gd name="connsiteX1" fmla="*/ 8204200 w 8204200"/>
                              <a:gd name="connsiteY1" fmla="*/ 0 h 2984500"/>
                              <a:gd name="connsiteX2" fmla="*/ 8204200 w 8204200"/>
                              <a:gd name="connsiteY2" fmla="*/ 2984500 h 2984500"/>
                              <a:gd name="connsiteX3" fmla="*/ 4953000 w 8204200"/>
                              <a:gd name="connsiteY3" fmla="*/ 2984500 h 2984500"/>
                              <a:gd name="connsiteX4" fmla="*/ 0 w 8204200"/>
                              <a:gd name="connsiteY4" fmla="*/ 711200 h 2984500"/>
                              <a:gd name="connsiteX5" fmla="*/ 0 w 8204200"/>
                              <a:gd name="connsiteY5" fmla="*/ 0 h 298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04200" h="2984500">
                                <a:moveTo>
                                  <a:pt x="0" y="0"/>
                                </a:moveTo>
                                <a:lnTo>
                                  <a:pt x="8204200" y="0"/>
                                </a:lnTo>
                                <a:lnTo>
                                  <a:pt x="8204200" y="2984500"/>
                                </a:lnTo>
                                <a:lnTo>
                                  <a:pt x="4953000" y="2984500"/>
                                </a:lnTo>
                                <a:cubicBezTo>
                                  <a:pt x="1974850" y="2908085"/>
                                  <a:pt x="457200" y="1189567"/>
                                  <a:pt x="0" y="711200"/>
                                </a:cubicBezTo>
                                <a:lnTo>
                                  <a:pt x="0" y="0"/>
                                </a:lnTo>
                                <a:close/>
                              </a:path>
                            </a:pathLst>
                          </a:custGeom>
                          <a:solidFill>
                            <a:schemeClr val="accent2"/>
                          </a:solidFill>
                          <a:ln w="1714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10890CB" id="Group 19" o:spid="_x0000_s1026" style="position:absolute;margin-left:-99.6pt;margin-top:-218.1pt;width:786.15pt;height:550.65pt;z-index:251675648" coordsize="99840,699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74" o:spid="_x0000_s1027" type="#_x0000_t75" alt="Artificial Intelligence and Data Analytics for Human Development ..." style="position:absolute;left:18364;top:23583;width:51644;height:408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">
                  <v:imagedata r:id="rId10" o:title="Artificial Intelligence and Data Analytics for Human Development .."/>
                </v:shape>
                <v:shape id="Rectangle 300" o:spid="_x0000_s1028" style="position:absolute;top:13449;width:89196;height:56485;visibility:visible;mso-wrap-style:square;v-text-anchor:middle" coordsize="8204200,298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" path="m,l8204200,r,2984500l4953000,2984500c1974850,2908085,457200,1189567,,711200l,xe" filled="f" strokecolor="#943634 [2405]" strokeweight="13.75pt">
                  <v:path arrowok="t" o:connecttype="custom" o:connectlocs="0,0;8919616,0;8919616,5648544;5384907,5648544;0,1346036;0,0" o:connectangles="0,0,0,0,0,0"/>
                </v:shape>
                <v:shape id="Rectangle 300" o:spid="_x0000_s1029" style="position:absolute;left:48806;width:51034;height:32314;rotation:-854248fd;visibility:visible;mso-wrap-style:square;v-text-anchor:middle" coordsize="8204200,298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" path="m,l8204200,r,2984500l4953000,2984500c1974850,2908085,457200,1189567,,711200l,xe" fillcolor="#c0504d [3205]" strokecolor="#943634 [2405]" strokeweight="13.5pt">
                  <v:path arrowok="t" o:connecttype="custom" o:connectlocs="0,0;5103453,0;5103453,3231492;3081032,3231492;0,770058;0,0" o:connectangles="0,0,0,0,0,0"/>
                </v:shape>
              </v:group>
            </w:pict>
          </mc:Fallback>
        </mc:AlternateContent>
      </w:r>
      <w:r w:rsidR="007612A7">
        <w:rPr>
          <w:noProof/>
        </w:rPr>
        <w:t xml:space="preserve"> </w:t>
      </w:r>
    </w:p>
    <w:p w14:paraId="09BB347B" w14:textId="47436F92" w:rsidR="00E379A7" w:rsidRPr="00E379A7" w:rsidRDefault="00E379A7" w:rsidP="00E379A7"/>
    <w:p w14:paraId="6DD91657" w14:textId="77777777" w:rsidR="00E379A7" w:rsidRPr="00E379A7" w:rsidRDefault="00E379A7" w:rsidP="00E379A7"/>
    <w:p w14:paraId="07EE9D98" w14:textId="77777777" w:rsidR="003761A0" w:rsidRDefault="003761A0" w:rsidP="003761A0">
      <w:pPr>
        <w:pStyle w:val="Content"/>
      </w:pPr>
    </w:p>
    <w:p w14:paraId="40D0E7B3" w14:textId="77777777" w:rsidR="003761A0" w:rsidRDefault="003761A0" w:rsidP="003761A0">
      <w:pPr>
        <w:pStyle w:val="Content"/>
      </w:pPr>
    </w:p>
    <w:p w14:paraId="55146148" w14:textId="77777777" w:rsidR="003761A0" w:rsidRDefault="003761A0" w:rsidP="003761A0">
      <w:pPr>
        <w:pStyle w:val="Content"/>
      </w:pPr>
    </w:p>
    <w:p w14:paraId="306F7C15" w14:textId="77777777" w:rsidR="003761A0" w:rsidRDefault="003761A0" w:rsidP="003761A0">
      <w:pPr>
        <w:pStyle w:val="Content"/>
      </w:pPr>
    </w:p>
    <w:p w14:paraId="258CFDEE" w14:textId="77777777" w:rsidR="003761A0" w:rsidRDefault="003761A0" w:rsidP="003761A0">
      <w:pPr>
        <w:pStyle w:val="Content"/>
      </w:pPr>
    </w:p>
    <w:p w14:paraId="006AE716" w14:textId="77777777" w:rsidR="003761A0" w:rsidRDefault="003761A0" w:rsidP="003761A0">
      <w:pPr>
        <w:pStyle w:val="Content"/>
      </w:pPr>
    </w:p>
    <w:p w14:paraId="68965706" w14:textId="77777777" w:rsidR="003761A0" w:rsidRDefault="003761A0" w:rsidP="003761A0">
      <w:pPr>
        <w:pStyle w:val="Content"/>
      </w:pPr>
    </w:p>
    <w:p w14:paraId="0308FFF8" w14:textId="77777777" w:rsidR="003761A0" w:rsidRDefault="003761A0" w:rsidP="003761A0">
      <w:pPr>
        <w:pStyle w:val="Content"/>
      </w:pPr>
    </w:p>
    <w:p w14:paraId="28E5C3C9" w14:textId="77777777" w:rsidR="003761A0" w:rsidRDefault="003761A0" w:rsidP="003761A0">
      <w:pPr>
        <w:pStyle w:val="Content"/>
      </w:pPr>
    </w:p>
    <w:p w14:paraId="13A09003" w14:textId="77777777" w:rsidR="003761A0" w:rsidRDefault="003761A0" w:rsidP="003761A0">
      <w:pPr>
        <w:pStyle w:val="Content"/>
      </w:pPr>
    </w:p>
    <w:p w14:paraId="47B325FB" w14:textId="77777777" w:rsidR="003761A0" w:rsidRDefault="003761A0" w:rsidP="003761A0">
      <w:pPr>
        <w:pStyle w:val="Content"/>
      </w:pPr>
    </w:p>
    <w:p w14:paraId="208C2C68" w14:textId="77777777" w:rsidR="003761A0" w:rsidRDefault="003761A0" w:rsidP="003761A0">
      <w:pPr>
        <w:pStyle w:val="Content"/>
      </w:pPr>
    </w:p>
    <w:p w14:paraId="0A2493F5" w14:textId="77777777" w:rsidR="003761A0" w:rsidRDefault="003761A0" w:rsidP="003761A0">
      <w:pPr>
        <w:pStyle w:val="Content"/>
      </w:pPr>
    </w:p>
    <w:p w14:paraId="755AF55F" w14:textId="77777777" w:rsidR="003761A0" w:rsidRPr="003761A0" w:rsidRDefault="003761A0" w:rsidP="003761A0">
      <w:pPr>
        <w:pStyle w:val="Content"/>
      </w:pPr>
    </w:p>
    <w:p w14:paraId="1857D153" w14:textId="77777777" w:rsidR="003761A0" w:rsidRDefault="003761A0" w:rsidP="003761A0">
      <w:pPr>
        <w:pStyle w:val="Content"/>
      </w:pPr>
    </w:p>
    <w:p w14:paraId="0E9F0ED6" w14:textId="77777777" w:rsidR="003761A0" w:rsidRDefault="003761A0" w:rsidP="003761A0">
      <w:pPr>
        <w:pStyle w:val="Content"/>
      </w:pPr>
    </w:p>
    <w:p w14:paraId="3C3B08A2" w14:textId="085E3404" w:rsidR="000545EE" w:rsidRPr="00036EDE" w:rsidRDefault="004074BD" w:rsidP="008F7067">
      <w:pPr>
        <w:pStyle w:val="Heading1"/>
        <w:numPr>
          <w:ilvl w:val="0"/>
          <w:numId w:val="0"/>
        </w:numPr>
        <w:jc w:val="center"/>
        <w:rPr>
          <w:color w:val="244061" w:themeColor="accent1" w:themeShade="80"/>
        </w:rPr>
      </w:pPr>
      <w:bookmarkStart w:id="0" w:name="_Toc54107412"/>
      <w:r>
        <w:rPr>
          <w:color w:val="244061" w:themeColor="accent1" w:themeShade="80"/>
        </w:rPr>
        <w:t>Fashion.AI</w:t>
      </w:r>
      <w:r w:rsidR="008F7067">
        <w:rPr>
          <w:color w:val="244061" w:themeColor="accent1" w:themeShade="80"/>
        </w:rPr>
        <w:t>: Project Report</w:t>
      </w:r>
      <w:bookmarkEnd w:id="0"/>
    </w:p>
    <w:p w14:paraId="53D0DBCB" w14:textId="1CAAF9D6" w:rsidR="00A61697" w:rsidRPr="00131A33" w:rsidRDefault="008F7067" w:rsidP="00A61697">
      <w:pPr>
        <w:jc w:val="center"/>
      </w:pPr>
      <w:r>
        <w:t xml:space="preserve">Submitted in </w:t>
      </w:r>
      <w:r w:rsidR="0099483B">
        <w:t xml:space="preserve">partial </w:t>
      </w:r>
      <w:r>
        <w:t xml:space="preserve">fulfillment of </w:t>
      </w:r>
      <w:r w:rsidR="006B7068">
        <w:t>ISY500</w:t>
      </w:r>
      <w:r w:rsidR="004074BD">
        <w:t>2</w:t>
      </w:r>
      <w:r w:rsidR="006B7068">
        <w:t xml:space="preserve"> </w:t>
      </w:r>
      <w:r w:rsidR="004074BD">
        <w:t>Pattern Recognition</w:t>
      </w:r>
      <w:r w:rsidR="006B7068">
        <w:t>: Practice Module</w:t>
      </w:r>
    </w:p>
    <w:p w14:paraId="506ECDF0" w14:textId="10A7C6A7" w:rsidR="00B97E55" w:rsidRDefault="00E379A7" w:rsidP="00DF0A59">
      <w:pPr>
        <w:jc w:val="center"/>
      </w:pPr>
      <w:r>
        <w:rPr>
          <w:noProof/>
        </w:rPr>
        <mc:AlternateContent>
          <mc:Choice Requires="wps">
            <w:drawing>
              <wp:inline distT="0" distB="0" distL="0" distR="0" wp14:anchorId="4AEDA005" wp14:editId="13DBE244">
                <wp:extent cx="5349240" cy="0"/>
                <wp:effectExtent l="0" t="0" r="0" b="0"/>
                <wp:docPr id="311" name="Straight Connector 311"/>
                <wp:cNvGraphicFramePr/>
                <a:graphic xmlns:a="http://schemas.openxmlformats.org/drawingml/2006/main">
                  <a:graphicData uri="http://schemas.microsoft.com/office/word/2010/wordprocessingShape">
                    <wps:wsp>
                      <wps:cNvCnPr/>
                      <wps:spPr>
                        <a:xfrm>
                          <a:off x="0" y="0"/>
                          <a:ext cx="5349240" cy="0"/>
                        </a:xfrm>
                        <a:prstGeom prst="line">
                          <a:avLst/>
                        </a:prstGeom>
                        <a:ln/>
                      </wps:spPr>
                      <wps:style>
                        <a:lnRef idx="1">
                          <a:schemeClr val="accent2"/>
                        </a:lnRef>
                        <a:fillRef idx="0">
                          <a:schemeClr val="accent2"/>
                        </a:fillRef>
                        <a:effectRef idx="0">
                          <a:schemeClr val="accent2"/>
                        </a:effectRef>
                        <a:fontRef idx="minor">
                          <a:schemeClr val="tx1"/>
                        </a:fontRef>
                      </wps:style>
                      <wps:bodyPr/>
                    </wps:wsp>
                  </a:graphicData>
                </a:graphic>
              </wp:inline>
            </w:drawing>
          </mc:Choice>
          <mc:Fallback>
            <w:pict>
              <v:line w14:anchorId="27948D83" id="Straight Connector 311" o:spid="_x0000_s1026" style="visibility:visible;mso-wrap-style:square;mso-left-percent:-10001;mso-top-percent:-10001;mso-position-horizontal:absolute;mso-position-horizontal-relative:char;mso-position-vertical:absolute;mso-position-vertical-relative:line;mso-left-percent:-10001;mso-top-percent:-10001" from="0,0" to="421.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" strokecolor="#bc4542 [3045]">
                <w10:anchorlock/>
              </v:line>
            </w:pict>
          </mc:Fallback>
        </mc:AlternateContent>
      </w:r>
    </w:p>
    <w:p w14:paraId="5741F154" w14:textId="77777777" w:rsidR="00C46CB3" w:rsidRPr="00EA08A7" w:rsidRDefault="00C46CB3" w:rsidP="00C46CB3">
      <w:pPr>
        <w:ind w:firstLine="3119"/>
        <w:rPr>
          <w:color w:val="000000" w:themeColor="text1"/>
        </w:rPr>
      </w:pPr>
      <w:r w:rsidRPr="00EA08A7">
        <w:rPr>
          <w:color w:val="000000" w:themeColor="text1"/>
        </w:rPr>
        <w:t>Team Members:</w:t>
      </w:r>
    </w:p>
    <w:p w14:paraId="17D409DF" w14:textId="71F9D946" w:rsidR="00C46CB3" w:rsidRPr="00EA08A7" w:rsidRDefault="00C46CB3" w:rsidP="0044691F">
      <w:pPr>
        <w:pStyle w:val="ListParagraph"/>
        <w:numPr>
          <w:ilvl w:val="0"/>
          <w:numId w:val="19"/>
        </w:numPr>
        <w:spacing w:after="0" w:line="276" w:lineRule="auto"/>
        <w:ind w:left="3544" w:hanging="425"/>
        <w:rPr>
          <w:color w:val="000000" w:themeColor="text1"/>
        </w:rPr>
      </w:pPr>
      <w:r w:rsidRPr="00EA08A7">
        <w:rPr>
          <w:color w:val="000000" w:themeColor="text1"/>
        </w:rPr>
        <w:t>CHEN MINGYI EDMUND</w:t>
      </w:r>
      <w:r w:rsidR="00E721AB">
        <w:rPr>
          <w:color w:val="000000" w:themeColor="text1"/>
        </w:rPr>
        <w:t xml:space="preserve">/ </w:t>
      </w:r>
      <w:r w:rsidR="00E721AB" w:rsidRPr="00E721AB">
        <w:rPr>
          <w:color w:val="000000" w:themeColor="text1"/>
        </w:rPr>
        <w:t>A0031105E</w:t>
      </w:r>
    </w:p>
    <w:p w14:paraId="3C8B6822" w14:textId="0836FB16" w:rsidR="00C46CB3" w:rsidRPr="00EA08A7" w:rsidRDefault="00C46CB3" w:rsidP="0044691F">
      <w:pPr>
        <w:pStyle w:val="ListParagraph"/>
        <w:numPr>
          <w:ilvl w:val="0"/>
          <w:numId w:val="19"/>
        </w:numPr>
        <w:spacing w:after="0" w:line="276" w:lineRule="auto"/>
        <w:ind w:left="3544" w:hanging="425"/>
        <w:rPr>
          <w:color w:val="000000" w:themeColor="text1"/>
        </w:rPr>
      </w:pPr>
      <w:r w:rsidRPr="00E721AB">
        <w:rPr>
          <w:color w:val="000000" w:themeColor="text1"/>
        </w:rPr>
        <w:t>VISWANATHAN CHANDRASHEKAR</w:t>
      </w:r>
      <w:r w:rsidR="00E721AB">
        <w:rPr>
          <w:color w:val="000000" w:themeColor="text1"/>
        </w:rPr>
        <w:t>/ A0088591N</w:t>
      </w:r>
    </w:p>
    <w:p w14:paraId="4B26BC10" w14:textId="66FE44B4" w:rsidR="00C46CB3" w:rsidRPr="008F7067" w:rsidRDefault="00C46CB3" w:rsidP="0044691F">
      <w:pPr>
        <w:pStyle w:val="ListParagraph"/>
        <w:numPr>
          <w:ilvl w:val="0"/>
          <w:numId w:val="19"/>
        </w:numPr>
        <w:spacing w:after="0" w:line="276" w:lineRule="auto"/>
        <w:ind w:left="3544" w:hanging="425"/>
        <w:rPr>
          <w:color w:val="000000" w:themeColor="text1"/>
        </w:rPr>
      </w:pPr>
      <w:r w:rsidRPr="00EA08A7">
        <w:rPr>
          <w:color w:val="000000" w:themeColor="text1"/>
        </w:rPr>
        <w:t>CHENG YUNFENG</w:t>
      </w:r>
      <w:r w:rsidR="00E721AB">
        <w:rPr>
          <w:color w:val="000000" w:themeColor="text1"/>
        </w:rPr>
        <w:t>/ A0215320Y</w:t>
      </w:r>
    </w:p>
    <w:p w14:paraId="45DF60A8" w14:textId="74075F6A" w:rsidR="00E379A7" w:rsidRDefault="00E379A7" w:rsidP="00DF0A59">
      <w:pPr>
        <w:jc w:val="center"/>
      </w:pPr>
    </w:p>
    <w:p w14:paraId="258BD929" w14:textId="62555642" w:rsidR="00B97E55" w:rsidRDefault="00FB12DA" w:rsidP="00E379A7">
      <w:pPr>
        <w:pStyle w:val="Header"/>
        <w:spacing w:after="80"/>
        <w:jc w:val="center"/>
      </w:pPr>
      <w:r>
        <w:rPr>
          <w:noProof/>
        </w:rPr>
        <w:drawing>
          <wp:inline distT="0" distB="0" distL="0" distR="0" wp14:anchorId="7EDAFFA2" wp14:editId="7583F423">
            <wp:extent cx="2319320" cy="668867"/>
            <wp:effectExtent l="0" t="0" r="5080" b="0"/>
            <wp:docPr id="3" name="Picture 3" descr="A picture containing bi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US-Cover-Image-Schools_ISS-1024x669.png"/>
                    <pic:cNvPicPr/>
                  </pic:nvPicPr>
                  <pic:blipFill rotWithShape="1">
                    <a:blip r:embed="rId11" cstate="screen">
                      <a:extLst>
                        <a:ext uri="{28A0092B-C50C-407E-A947-70E740481C1C}">
                          <a14:useLocalDpi xmlns:a14="http://schemas.microsoft.com/office/drawing/2010/main"/>
                        </a:ext>
                      </a:extLst>
                    </a:blip>
                    <a:srcRect/>
                    <a:stretch/>
                  </pic:blipFill>
                  <pic:spPr bwMode="auto">
                    <a:xfrm>
                      <a:off x="0" y="0"/>
                      <a:ext cx="2503217" cy="721901"/>
                    </a:xfrm>
                    <a:prstGeom prst="rect">
                      <a:avLst/>
                    </a:prstGeom>
                    <a:ln>
                      <a:noFill/>
                    </a:ln>
                    <a:extLst>
                      <a:ext uri="{53640926-AAD7-44D8-BBD7-CCE9431645EC}">
                        <a14:shadowObscured xmlns:a14="http://schemas.microsoft.com/office/drawing/2010/main"/>
                      </a:ext>
                    </a:extLst>
                  </pic:spPr>
                </pic:pic>
              </a:graphicData>
            </a:graphic>
          </wp:inline>
        </w:drawing>
      </w:r>
    </w:p>
    <w:p w14:paraId="4086A0DA" w14:textId="1F54DAB4" w:rsidR="00871D54" w:rsidRDefault="009008C7">
      <w:r>
        <w:rPr>
          <w:noProof/>
        </w:rPr>
        <mc:AlternateContent>
          <mc:Choice Requires="wps">
            <w:drawing>
              <wp:anchor distT="0" distB="0" distL="114300" distR="114300" simplePos="0" relativeHeight="251669504" behindDoc="0" locked="0" layoutInCell="1" allowOverlap="1" wp14:anchorId="518CF432" wp14:editId="6239CDB6">
                <wp:simplePos x="0" y="0"/>
                <wp:positionH relativeFrom="page">
                  <wp:posOffset>-320040</wp:posOffset>
                </wp:positionH>
                <wp:positionV relativeFrom="page">
                  <wp:posOffset>9472930</wp:posOffset>
                </wp:positionV>
                <wp:extent cx="8421624" cy="347472"/>
                <wp:effectExtent l="0" t="0" r="0" b="0"/>
                <wp:wrapNone/>
                <wp:docPr id="303" name="Rectangle 303"/>
                <wp:cNvGraphicFramePr/>
                <a:graphic xmlns:a="http://schemas.openxmlformats.org/drawingml/2006/main">
                  <a:graphicData uri="http://schemas.microsoft.com/office/word/2010/wordprocessingShape">
                    <wps:wsp>
                      <wps:cNvSpPr/>
                      <wps:spPr>
                        <a:xfrm>
                          <a:off x="0" y="0"/>
                          <a:ext cx="8421624" cy="347472"/>
                        </a:xfrm>
                        <a:prstGeom prst="rect">
                          <a:avLst/>
                        </a:prstGeom>
                        <a:solidFill>
                          <a:schemeClr val="accent1">
                            <a:lumMod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9DFA8B1" w14:textId="77777777" w:rsidR="003245CC" w:rsidRPr="00CF705F" w:rsidRDefault="003245CC" w:rsidP="009008C7">
                            <w:pPr>
                              <w:spacing w:after="20" w:line="240" w:lineRule="auto"/>
                              <w:rPr>
                                <w:color w:val="auto"/>
                                <w:sz w:val="13"/>
                                <w:szCs w:val="13"/>
                              </w:rPr>
                            </w:pPr>
                          </w:p>
                        </w:txbxContent>
                      </wps:txbx>
                      <wps:bodyPr rot="0" spcFirstLastPara="0" vertOverflow="overflow" horzOverflow="overflow" vert="horz" wrap="square" lIns="1024128" tIns="45720" rIns="1024128"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8CF432" id="Rectangle 303" o:spid="_x0000_s1026" style="position:absolute;left:0;text-align:left;margin-left:-25.2pt;margin-top:745.9pt;width:663.1pt;height:27.3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" fillcolor="#243f60 [1604]" stroked="f" strokeweight="2pt">
                <v:textbox inset="80.64pt,,80.64pt">
                  <w:txbxContent>
                    <w:p w14:paraId="59DFA8B1" w14:textId="77777777" w:rsidR="003245CC" w:rsidRPr="00CF705F" w:rsidRDefault="003245CC" w:rsidP="009008C7">
                      <w:pPr>
                        <w:spacing w:after="20" w:line="240" w:lineRule="auto"/>
                        <w:rPr>
                          <w:color w:val="auto"/>
                          <w:sz w:val="13"/>
                          <w:szCs w:val="13"/>
                        </w:rPr>
                      </w:pPr>
                    </w:p>
                  </w:txbxContent>
                </v:textbox>
                <w10:wrap anchorx="page" anchory="page"/>
              </v:rect>
            </w:pict>
          </mc:Fallback>
        </mc:AlternateContent>
      </w:r>
    </w:p>
    <w:sdt>
      <w:sdtPr>
        <w:rPr>
          <w:rFonts w:ascii="Verdana" w:eastAsiaTheme="minorHAnsi" w:hAnsi="Verdana" w:cstheme="minorBidi"/>
          <w:b w:val="0"/>
          <w:bCs w:val="0"/>
          <w:color w:val="595959" w:themeColor="text1" w:themeTint="A6"/>
          <w:spacing w:val="0"/>
          <w:sz w:val="24"/>
          <w:szCs w:val="22"/>
        </w:rPr>
        <w:id w:val="-148832765"/>
        <w:docPartObj>
          <w:docPartGallery w:val="Table of Contents"/>
          <w:docPartUnique/>
        </w:docPartObj>
      </w:sdtPr>
      <w:sdtEndPr>
        <w:rPr>
          <w:rFonts w:eastAsia="SimSun"/>
          <w:noProof/>
        </w:rPr>
      </w:sdtEndPr>
      <w:sdtContent>
        <w:p w14:paraId="669979DB" w14:textId="4082F8D5" w:rsidR="0099483B" w:rsidRDefault="0099483B" w:rsidP="0099483B">
          <w:pPr>
            <w:pStyle w:val="TOCHeading"/>
            <w:numPr>
              <w:ilvl w:val="0"/>
              <w:numId w:val="0"/>
            </w:numPr>
          </w:pPr>
          <w:r>
            <w:t>Contents</w:t>
          </w:r>
        </w:p>
        <w:p w14:paraId="657539D4" w14:textId="7AA94C83" w:rsidR="00097FEB" w:rsidRDefault="0099483B">
          <w:pPr>
            <w:pStyle w:val="TOC1"/>
            <w:rPr>
              <w:rFonts w:asciiTheme="minorHAnsi" w:eastAsiaTheme="minorEastAsia" w:hAnsiTheme="minorHAnsi"/>
              <w:b w:val="0"/>
              <w:color w:val="auto"/>
              <w:sz w:val="22"/>
              <w:lang w:val="en-SG" w:eastAsia="zh-CN"/>
            </w:rPr>
          </w:pPr>
          <w:r>
            <w:fldChar w:fldCharType="begin"/>
          </w:r>
          <w:r>
            <w:instrText xml:space="preserve"> TOC \o "1-3" \h \z \u </w:instrText>
          </w:r>
          <w:r>
            <w:fldChar w:fldCharType="separate"/>
          </w:r>
          <w:hyperlink w:anchor="_Toc54107412" w:history="1">
            <w:r w:rsidR="00097FEB" w:rsidRPr="00D31BBD">
              <w:rPr>
                <w:rStyle w:val="Hyperlink"/>
              </w:rPr>
              <w:t>Fashion.AI: Project Report</w:t>
            </w:r>
            <w:r w:rsidR="00097FEB">
              <w:rPr>
                <w:webHidden/>
              </w:rPr>
              <w:tab/>
            </w:r>
            <w:r w:rsidR="00097FEB">
              <w:rPr>
                <w:webHidden/>
              </w:rPr>
              <w:fldChar w:fldCharType="begin"/>
            </w:r>
            <w:r w:rsidR="00097FEB">
              <w:rPr>
                <w:webHidden/>
              </w:rPr>
              <w:instrText xml:space="preserve"> PAGEREF _Toc54107412 \h </w:instrText>
            </w:r>
            <w:r w:rsidR="00097FEB">
              <w:rPr>
                <w:webHidden/>
              </w:rPr>
            </w:r>
            <w:r w:rsidR="00097FEB">
              <w:rPr>
                <w:webHidden/>
              </w:rPr>
              <w:fldChar w:fldCharType="separate"/>
            </w:r>
            <w:r w:rsidR="00097FEB">
              <w:rPr>
                <w:webHidden/>
              </w:rPr>
              <w:t>1</w:t>
            </w:r>
            <w:r w:rsidR="00097FEB">
              <w:rPr>
                <w:webHidden/>
              </w:rPr>
              <w:fldChar w:fldCharType="end"/>
            </w:r>
          </w:hyperlink>
        </w:p>
        <w:p w14:paraId="5D3872E9" w14:textId="0BF8617A" w:rsidR="00097FEB" w:rsidRDefault="003245CC">
          <w:pPr>
            <w:pStyle w:val="TOC1"/>
            <w:rPr>
              <w:rFonts w:asciiTheme="minorHAnsi" w:eastAsiaTheme="minorEastAsia" w:hAnsiTheme="minorHAnsi"/>
              <w:b w:val="0"/>
              <w:color w:val="auto"/>
              <w:sz w:val="22"/>
              <w:lang w:val="en-SG" w:eastAsia="zh-CN"/>
            </w:rPr>
          </w:pPr>
          <w:hyperlink w:anchor="_Toc54107413" w:history="1">
            <w:r w:rsidR="00097FEB" w:rsidRPr="00D31BBD">
              <w:rPr>
                <w:rStyle w:val="Hyperlink"/>
              </w:rPr>
              <w:t>1</w:t>
            </w:r>
            <w:r w:rsidR="00097FEB">
              <w:rPr>
                <w:rFonts w:asciiTheme="minorHAnsi" w:eastAsiaTheme="minorEastAsia" w:hAnsiTheme="minorHAnsi"/>
                <w:b w:val="0"/>
                <w:color w:val="auto"/>
                <w:sz w:val="22"/>
                <w:lang w:val="en-SG" w:eastAsia="zh-CN"/>
              </w:rPr>
              <w:tab/>
            </w:r>
            <w:r w:rsidR="00097FEB" w:rsidRPr="00D31BBD">
              <w:rPr>
                <w:rStyle w:val="Hyperlink"/>
              </w:rPr>
              <w:t>Executive Summary</w:t>
            </w:r>
            <w:r w:rsidR="00097FEB">
              <w:rPr>
                <w:webHidden/>
              </w:rPr>
              <w:tab/>
            </w:r>
            <w:r w:rsidR="00097FEB">
              <w:rPr>
                <w:webHidden/>
              </w:rPr>
              <w:fldChar w:fldCharType="begin"/>
            </w:r>
            <w:r w:rsidR="00097FEB">
              <w:rPr>
                <w:webHidden/>
              </w:rPr>
              <w:instrText xml:space="preserve"> PAGEREF _Toc54107413 \h </w:instrText>
            </w:r>
            <w:r w:rsidR="00097FEB">
              <w:rPr>
                <w:webHidden/>
              </w:rPr>
            </w:r>
            <w:r w:rsidR="00097FEB">
              <w:rPr>
                <w:webHidden/>
              </w:rPr>
              <w:fldChar w:fldCharType="separate"/>
            </w:r>
            <w:r w:rsidR="00097FEB">
              <w:rPr>
                <w:webHidden/>
              </w:rPr>
              <w:t>3</w:t>
            </w:r>
            <w:r w:rsidR="00097FEB">
              <w:rPr>
                <w:webHidden/>
              </w:rPr>
              <w:fldChar w:fldCharType="end"/>
            </w:r>
          </w:hyperlink>
        </w:p>
        <w:p w14:paraId="599D4496" w14:textId="1E3E4818" w:rsidR="00097FEB" w:rsidRDefault="003245CC">
          <w:pPr>
            <w:pStyle w:val="TOC1"/>
            <w:rPr>
              <w:rFonts w:asciiTheme="minorHAnsi" w:eastAsiaTheme="minorEastAsia" w:hAnsiTheme="minorHAnsi"/>
              <w:b w:val="0"/>
              <w:color w:val="auto"/>
              <w:sz w:val="22"/>
              <w:lang w:val="en-SG" w:eastAsia="zh-CN"/>
            </w:rPr>
          </w:pPr>
          <w:hyperlink w:anchor="_Toc54107414" w:history="1">
            <w:r w:rsidR="00097FEB" w:rsidRPr="00D31BBD">
              <w:rPr>
                <w:rStyle w:val="Hyperlink"/>
              </w:rPr>
              <w:t>2</w:t>
            </w:r>
            <w:r w:rsidR="00097FEB">
              <w:rPr>
                <w:rFonts w:asciiTheme="minorHAnsi" w:eastAsiaTheme="minorEastAsia" w:hAnsiTheme="minorHAnsi"/>
                <w:b w:val="0"/>
                <w:color w:val="auto"/>
                <w:sz w:val="22"/>
                <w:lang w:val="en-SG" w:eastAsia="zh-CN"/>
              </w:rPr>
              <w:tab/>
            </w:r>
            <w:r w:rsidR="00097FEB" w:rsidRPr="00D31BBD">
              <w:rPr>
                <w:rStyle w:val="Hyperlink"/>
              </w:rPr>
              <w:t>Problem Background</w:t>
            </w:r>
            <w:r w:rsidR="00097FEB">
              <w:rPr>
                <w:webHidden/>
              </w:rPr>
              <w:tab/>
            </w:r>
            <w:r w:rsidR="00097FEB">
              <w:rPr>
                <w:webHidden/>
              </w:rPr>
              <w:fldChar w:fldCharType="begin"/>
            </w:r>
            <w:r w:rsidR="00097FEB">
              <w:rPr>
                <w:webHidden/>
              </w:rPr>
              <w:instrText xml:space="preserve"> PAGEREF _Toc54107414 \h </w:instrText>
            </w:r>
            <w:r w:rsidR="00097FEB">
              <w:rPr>
                <w:webHidden/>
              </w:rPr>
            </w:r>
            <w:r w:rsidR="00097FEB">
              <w:rPr>
                <w:webHidden/>
              </w:rPr>
              <w:fldChar w:fldCharType="separate"/>
            </w:r>
            <w:r w:rsidR="00097FEB">
              <w:rPr>
                <w:webHidden/>
              </w:rPr>
              <w:t>5</w:t>
            </w:r>
            <w:r w:rsidR="00097FEB">
              <w:rPr>
                <w:webHidden/>
              </w:rPr>
              <w:fldChar w:fldCharType="end"/>
            </w:r>
          </w:hyperlink>
        </w:p>
        <w:p w14:paraId="015D1692" w14:textId="18F162F0" w:rsidR="00097FEB" w:rsidRDefault="003245CC">
          <w:pPr>
            <w:pStyle w:val="TOC2"/>
            <w:rPr>
              <w:rFonts w:asciiTheme="minorHAnsi" w:eastAsiaTheme="minorEastAsia" w:hAnsiTheme="minorHAnsi"/>
              <w:noProof/>
              <w:color w:val="auto"/>
              <w:sz w:val="22"/>
              <w:lang w:val="en-SG" w:eastAsia="zh-CN"/>
            </w:rPr>
          </w:pPr>
          <w:hyperlink w:anchor="_Toc54107415" w:history="1">
            <w:r w:rsidR="00097FEB" w:rsidRPr="00D31BBD">
              <w:rPr>
                <w:rStyle w:val="Hyperlink"/>
                <w:noProof/>
              </w:rPr>
              <w:t>2.1</w:t>
            </w:r>
            <w:r w:rsidR="00097FEB">
              <w:rPr>
                <w:rFonts w:asciiTheme="minorHAnsi" w:eastAsiaTheme="minorEastAsia" w:hAnsiTheme="minorHAnsi"/>
                <w:noProof/>
                <w:color w:val="auto"/>
                <w:sz w:val="22"/>
                <w:lang w:val="en-SG" w:eastAsia="zh-CN"/>
              </w:rPr>
              <w:tab/>
            </w:r>
            <w:r w:rsidR="00097FEB" w:rsidRPr="00D31BBD">
              <w:rPr>
                <w:rStyle w:val="Hyperlink"/>
                <w:noProof/>
              </w:rPr>
              <w:t>Description</w:t>
            </w:r>
            <w:r w:rsidR="00097FEB">
              <w:rPr>
                <w:noProof/>
                <w:webHidden/>
              </w:rPr>
              <w:tab/>
            </w:r>
            <w:r w:rsidR="00097FEB">
              <w:rPr>
                <w:noProof/>
                <w:webHidden/>
              </w:rPr>
              <w:fldChar w:fldCharType="begin"/>
            </w:r>
            <w:r w:rsidR="00097FEB">
              <w:rPr>
                <w:noProof/>
                <w:webHidden/>
              </w:rPr>
              <w:instrText xml:space="preserve"> PAGEREF _Toc54107415 \h </w:instrText>
            </w:r>
            <w:r w:rsidR="00097FEB">
              <w:rPr>
                <w:noProof/>
                <w:webHidden/>
              </w:rPr>
            </w:r>
            <w:r w:rsidR="00097FEB">
              <w:rPr>
                <w:noProof/>
                <w:webHidden/>
              </w:rPr>
              <w:fldChar w:fldCharType="separate"/>
            </w:r>
            <w:r w:rsidR="00097FEB">
              <w:rPr>
                <w:noProof/>
                <w:webHidden/>
              </w:rPr>
              <w:t>5</w:t>
            </w:r>
            <w:r w:rsidR="00097FEB">
              <w:rPr>
                <w:noProof/>
                <w:webHidden/>
              </w:rPr>
              <w:fldChar w:fldCharType="end"/>
            </w:r>
          </w:hyperlink>
        </w:p>
        <w:p w14:paraId="6B379DFA" w14:textId="4ECC087D" w:rsidR="00097FEB" w:rsidRDefault="003245CC">
          <w:pPr>
            <w:pStyle w:val="TOC2"/>
            <w:rPr>
              <w:rFonts w:asciiTheme="minorHAnsi" w:eastAsiaTheme="minorEastAsia" w:hAnsiTheme="minorHAnsi"/>
              <w:noProof/>
              <w:color w:val="auto"/>
              <w:sz w:val="22"/>
              <w:lang w:val="en-SG" w:eastAsia="zh-CN"/>
            </w:rPr>
          </w:pPr>
          <w:hyperlink w:anchor="_Toc54107416" w:history="1">
            <w:r w:rsidR="00097FEB" w:rsidRPr="00D31BBD">
              <w:rPr>
                <w:rStyle w:val="Hyperlink"/>
                <w:noProof/>
              </w:rPr>
              <w:t>2.2</w:t>
            </w:r>
            <w:r w:rsidR="00097FEB">
              <w:rPr>
                <w:rFonts w:asciiTheme="minorHAnsi" w:eastAsiaTheme="minorEastAsia" w:hAnsiTheme="minorHAnsi"/>
                <w:noProof/>
                <w:color w:val="auto"/>
                <w:sz w:val="22"/>
                <w:lang w:val="en-SG" w:eastAsia="zh-CN"/>
              </w:rPr>
              <w:tab/>
            </w:r>
            <w:r w:rsidR="00097FEB" w:rsidRPr="00D31BBD">
              <w:rPr>
                <w:rStyle w:val="Hyperlink"/>
                <w:noProof/>
              </w:rPr>
              <w:t>Objectives</w:t>
            </w:r>
            <w:r w:rsidR="00097FEB">
              <w:rPr>
                <w:noProof/>
                <w:webHidden/>
              </w:rPr>
              <w:tab/>
            </w:r>
            <w:r w:rsidR="00097FEB">
              <w:rPr>
                <w:noProof/>
                <w:webHidden/>
              </w:rPr>
              <w:fldChar w:fldCharType="begin"/>
            </w:r>
            <w:r w:rsidR="00097FEB">
              <w:rPr>
                <w:noProof/>
                <w:webHidden/>
              </w:rPr>
              <w:instrText xml:space="preserve"> PAGEREF _Toc54107416 \h </w:instrText>
            </w:r>
            <w:r w:rsidR="00097FEB">
              <w:rPr>
                <w:noProof/>
                <w:webHidden/>
              </w:rPr>
            </w:r>
            <w:r w:rsidR="00097FEB">
              <w:rPr>
                <w:noProof/>
                <w:webHidden/>
              </w:rPr>
              <w:fldChar w:fldCharType="separate"/>
            </w:r>
            <w:r w:rsidR="00097FEB">
              <w:rPr>
                <w:noProof/>
                <w:webHidden/>
              </w:rPr>
              <w:t>5</w:t>
            </w:r>
            <w:r w:rsidR="00097FEB">
              <w:rPr>
                <w:noProof/>
                <w:webHidden/>
              </w:rPr>
              <w:fldChar w:fldCharType="end"/>
            </w:r>
          </w:hyperlink>
        </w:p>
        <w:p w14:paraId="4FB46FD7" w14:textId="068FC61A" w:rsidR="00097FEB" w:rsidRDefault="003245CC">
          <w:pPr>
            <w:pStyle w:val="TOC1"/>
            <w:rPr>
              <w:rFonts w:asciiTheme="minorHAnsi" w:eastAsiaTheme="minorEastAsia" w:hAnsiTheme="minorHAnsi"/>
              <w:b w:val="0"/>
              <w:color w:val="auto"/>
              <w:sz w:val="22"/>
              <w:lang w:val="en-SG" w:eastAsia="zh-CN"/>
            </w:rPr>
          </w:pPr>
          <w:hyperlink w:anchor="_Toc54107417" w:history="1">
            <w:r w:rsidR="00097FEB" w:rsidRPr="00D31BBD">
              <w:rPr>
                <w:rStyle w:val="Hyperlink"/>
              </w:rPr>
              <w:t>3</w:t>
            </w:r>
            <w:r w:rsidR="00097FEB">
              <w:rPr>
                <w:rFonts w:asciiTheme="minorHAnsi" w:eastAsiaTheme="minorEastAsia" w:hAnsiTheme="minorHAnsi"/>
                <w:b w:val="0"/>
                <w:color w:val="auto"/>
                <w:sz w:val="22"/>
                <w:lang w:val="en-SG" w:eastAsia="zh-CN"/>
              </w:rPr>
              <w:tab/>
            </w:r>
            <w:r w:rsidR="00097FEB" w:rsidRPr="00D31BBD">
              <w:rPr>
                <w:rStyle w:val="Hyperlink"/>
              </w:rPr>
              <w:t>System Design</w:t>
            </w:r>
            <w:r w:rsidR="00097FEB">
              <w:rPr>
                <w:webHidden/>
              </w:rPr>
              <w:tab/>
            </w:r>
            <w:r w:rsidR="00097FEB">
              <w:rPr>
                <w:webHidden/>
              </w:rPr>
              <w:fldChar w:fldCharType="begin"/>
            </w:r>
            <w:r w:rsidR="00097FEB">
              <w:rPr>
                <w:webHidden/>
              </w:rPr>
              <w:instrText xml:space="preserve"> PAGEREF _Toc54107417 \h </w:instrText>
            </w:r>
            <w:r w:rsidR="00097FEB">
              <w:rPr>
                <w:webHidden/>
              </w:rPr>
            </w:r>
            <w:r w:rsidR="00097FEB">
              <w:rPr>
                <w:webHidden/>
              </w:rPr>
              <w:fldChar w:fldCharType="separate"/>
            </w:r>
            <w:r w:rsidR="00097FEB">
              <w:rPr>
                <w:webHidden/>
              </w:rPr>
              <w:t>6</w:t>
            </w:r>
            <w:r w:rsidR="00097FEB">
              <w:rPr>
                <w:webHidden/>
              </w:rPr>
              <w:fldChar w:fldCharType="end"/>
            </w:r>
          </w:hyperlink>
        </w:p>
        <w:p w14:paraId="58335F66" w14:textId="22482518" w:rsidR="00097FEB" w:rsidRDefault="003245CC">
          <w:pPr>
            <w:pStyle w:val="TOC2"/>
            <w:rPr>
              <w:rFonts w:asciiTheme="minorHAnsi" w:eastAsiaTheme="minorEastAsia" w:hAnsiTheme="minorHAnsi"/>
              <w:noProof/>
              <w:color w:val="auto"/>
              <w:sz w:val="22"/>
              <w:lang w:val="en-SG" w:eastAsia="zh-CN"/>
            </w:rPr>
          </w:pPr>
          <w:hyperlink w:anchor="_Toc54107418" w:history="1">
            <w:r w:rsidR="00097FEB" w:rsidRPr="00D31BBD">
              <w:rPr>
                <w:rStyle w:val="Hyperlink"/>
                <w:noProof/>
              </w:rPr>
              <w:t>3.1</w:t>
            </w:r>
            <w:r w:rsidR="00097FEB">
              <w:rPr>
                <w:rFonts w:asciiTheme="minorHAnsi" w:eastAsiaTheme="minorEastAsia" w:hAnsiTheme="minorHAnsi"/>
                <w:noProof/>
                <w:color w:val="auto"/>
                <w:sz w:val="22"/>
                <w:lang w:val="en-SG" w:eastAsia="zh-CN"/>
              </w:rPr>
              <w:tab/>
            </w:r>
            <w:r w:rsidR="00097FEB" w:rsidRPr="00D31BBD">
              <w:rPr>
                <w:rStyle w:val="Hyperlink"/>
                <w:noProof/>
              </w:rPr>
              <w:t>Overall Design</w:t>
            </w:r>
            <w:r w:rsidR="00097FEB">
              <w:rPr>
                <w:noProof/>
                <w:webHidden/>
              </w:rPr>
              <w:tab/>
            </w:r>
            <w:r w:rsidR="00097FEB">
              <w:rPr>
                <w:noProof/>
                <w:webHidden/>
              </w:rPr>
              <w:fldChar w:fldCharType="begin"/>
            </w:r>
            <w:r w:rsidR="00097FEB">
              <w:rPr>
                <w:noProof/>
                <w:webHidden/>
              </w:rPr>
              <w:instrText xml:space="preserve"> PAGEREF _Toc54107418 \h </w:instrText>
            </w:r>
            <w:r w:rsidR="00097FEB">
              <w:rPr>
                <w:noProof/>
                <w:webHidden/>
              </w:rPr>
            </w:r>
            <w:r w:rsidR="00097FEB">
              <w:rPr>
                <w:noProof/>
                <w:webHidden/>
              </w:rPr>
              <w:fldChar w:fldCharType="separate"/>
            </w:r>
            <w:r w:rsidR="00097FEB">
              <w:rPr>
                <w:noProof/>
                <w:webHidden/>
              </w:rPr>
              <w:t>6</w:t>
            </w:r>
            <w:r w:rsidR="00097FEB">
              <w:rPr>
                <w:noProof/>
                <w:webHidden/>
              </w:rPr>
              <w:fldChar w:fldCharType="end"/>
            </w:r>
          </w:hyperlink>
        </w:p>
        <w:p w14:paraId="45DFB328" w14:textId="64E25968" w:rsidR="00097FEB" w:rsidRDefault="003245CC">
          <w:pPr>
            <w:pStyle w:val="TOC2"/>
            <w:rPr>
              <w:rFonts w:asciiTheme="minorHAnsi" w:eastAsiaTheme="minorEastAsia" w:hAnsiTheme="minorHAnsi"/>
              <w:noProof/>
              <w:color w:val="auto"/>
              <w:sz w:val="22"/>
              <w:lang w:val="en-SG" w:eastAsia="zh-CN"/>
            </w:rPr>
          </w:pPr>
          <w:hyperlink w:anchor="_Toc54107419" w:history="1">
            <w:r w:rsidR="00097FEB" w:rsidRPr="00D31BBD">
              <w:rPr>
                <w:rStyle w:val="Hyperlink"/>
                <w:noProof/>
              </w:rPr>
              <w:t>3.2</w:t>
            </w:r>
            <w:r w:rsidR="00097FEB">
              <w:rPr>
                <w:rFonts w:asciiTheme="minorHAnsi" w:eastAsiaTheme="minorEastAsia" w:hAnsiTheme="minorHAnsi"/>
                <w:noProof/>
                <w:color w:val="auto"/>
                <w:sz w:val="22"/>
                <w:lang w:val="en-SG" w:eastAsia="zh-CN"/>
              </w:rPr>
              <w:tab/>
            </w:r>
            <w:r w:rsidR="00097FEB" w:rsidRPr="00D31BBD">
              <w:rPr>
                <w:rStyle w:val="Hyperlink"/>
                <w:noProof/>
              </w:rPr>
              <w:t>System Implementation</w:t>
            </w:r>
            <w:r w:rsidR="00097FEB">
              <w:rPr>
                <w:noProof/>
                <w:webHidden/>
              </w:rPr>
              <w:tab/>
            </w:r>
            <w:r w:rsidR="00097FEB">
              <w:rPr>
                <w:noProof/>
                <w:webHidden/>
              </w:rPr>
              <w:fldChar w:fldCharType="begin"/>
            </w:r>
            <w:r w:rsidR="00097FEB">
              <w:rPr>
                <w:noProof/>
                <w:webHidden/>
              </w:rPr>
              <w:instrText xml:space="preserve"> PAGEREF _Toc54107419 \h </w:instrText>
            </w:r>
            <w:r w:rsidR="00097FEB">
              <w:rPr>
                <w:noProof/>
                <w:webHidden/>
              </w:rPr>
            </w:r>
            <w:r w:rsidR="00097FEB">
              <w:rPr>
                <w:noProof/>
                <w:webHidden/>
              </w:rPr>
              <w:fldChar w:fldCharType="separate"/>
            </w:r>
            <w:r w:rsidR="00097FEB">
              <w:rPr>
                <w:noProof/>
                <w:webHidden/>
              </w:rPr>
              <w:t>7</w:t>
            </w:r>
            <w:r w:rsidR="00097FEB">
              <w:rPr>
                <w:noProof/>
                <w:webHidden/>
              </w:rPr>
              <w:fldChar w:fldCharType="end"/>
            </w:r>
          </w:hyperlink>
        </w:p>
        <w:p w14:paraId="31E8DCF9" w14:textId="2CC77580" w:rsidR="00097FEB" w:rsidRDefault="003245CC">
          <w:pPr>
            <w:pStyle w:val="TOC1"/>
            <w:rPr>
              <w:rFonts w:asciiTheme="minorHAnsi" w:eastAsiaTheme="minorEastAsia" w:hAnsiTheme="minorHAnsi"/>
              <w:b w:val="0"/>
              <w:color w:val="auto"/>
              <w:sz w:val="22"/>
              <w:lang w:val="en-SG" w:eastAsia="zh-CN"/>
            </w:rPr>
          </w:pPr>
          <w:hyperlink w:anchor="_Toc54107420" w:history="1">
            <w:r w:rsidR="00097FEB" w:rsidRPr="00D31BBD">
              <w:rPr>
                <w:rStyle w:val="Hyperlink"/>
              </w:rPr>
              <w:t>4</w:t>
            </w:r>
            <w:r w:rsidR="00097FEB">
              <w:rPr>
                <w:rFonts w:asciiTheme="minorHAnsi" w:eastAsiaTheme="minorEastAsia" w:hAnsiTheme="minorHAnsi"/>
                <w:b w:val="0"/>
                <w:color w:val="auto"/>
                <w:sz w:val="22"/>
                <w:lang w:val="en-SG" w:eastAsia="zh-CN"/>
              </w:rPr>
              <w:tab/>
            </w:r>
            <w:r w:rsidR="00097FEB" w:rsidRPr="00D31BBD">
              <w:rPr>
                <w:rStyle w:val="Hyperlink"/>
              </w:rPr>
              <w:t>The Dataset</w:t>
            </w:r>
            <w:r w:rsidR="00097FEB">
              <w:rPr>
                <w:webHidden/>
              </w:rPr>
              <w:tab/>
            </w:r>
            <w:r w:rsidR="00097FEB">
              <w:rPr>
                <w:webHidden/>
              </w:rPr>
              <w:fldChar w:fldCharType="begin"/>
            </w:r>
            <w:r w:rsidR="00097FEB">
              <w:rPr>
                <w:webHidden/>
              </w:rPr>
              <w:instrText xml:space="preserve"> PAGEREF _Toc54107420 \h </w:instrText>
            </w:r>
            <w:r w:rsidR="00097FEB">
              <w:rPr>
                <w:webHidden/>
              </w:rPr>
            </w:r>
            <w:r w:rsidR="00097FEB">
              <w:rPr>
                <w:webHidden/>
              </w:rPr>
              <w:fldChar w:fldCharType="separate"/>
            </w:r>
            <w:r w:rsidR="00097FEB">
              <w:rPr>
                <w:webHidden/>
              </w:rPr>
              <w:t>8</w:t>
            </w:r>
            <w:r w:rsidR="00097FEB">
              <w:rPr>
                <w:webHidden/>
              </w:rPr>
              <w:fldChar w:fldCharType="end"/>
            </w:r>
          </w:hyperlink>
        </w:p>
        <w:p w14:paraId="4D721552" w14:textId="047D2AF5" w:rsidR="00097FEB" w:rsidRDefault="003245CC">
          <w:pPr>
            <w:pStyle w:val="TOC1"/>
            <w:rPr>
              <w:rFonts w:asciiTheme="minorHAnsi" w:eastAsiaTheme="minorEastAsia" w:hAnsiTheme="minorHAnsi"/>
              <w:b w:val="0"/>
              <w:color w:val="auto"/>
              <w:sz w:val="22"/>
              <w:lang w:val="en-SG" w:eastAsia="zh-CN"/>
            </w:rPr>
          </w:pPr>
          <w:hyperlink w:anchor="_Toc54107421" w:history="1">
            <w:r w:rsidR="00097FEB" w:rsidRPr="00D31BBD">
              <w:rPr>
                <w:rStyle w:val="Hyperlink"/>
                <w:lang w:val="en-SG"/>
              </w:rPr>
              <w:t>5</w:t>
            </w:r>
            <w:r w:rsidR="00097FEB">
              <w:rPr>
                <w:rFonts w:asciiTheme="minorHAnsi" w:eastAsiaTheme="minorEastAsia" w:hAnsiTheme="minorHAnsi"/>
                <w:b w:val="0"/>
                <w:color w:val="auto"/>
                <w:sz w:val="22"/>
                <w:lang w:val="en-SG" w:eastAsia="zh-CN"/>
              </w:rPr>
              <w:tab/>
            </w:r>
            <w:r w:rsidR="00097FEB" w:rsidRPr="00D31BBD">
              <w:rPr>
                <w:rStyle w:val="Hyperlink"/>
                <w:lang w:val="en-SG"/>
              </w:rPr>
              <w:t>Generative Adversarial Network</w:t>
            </w:r>
            <w:r w:rsidR="00097FEB">
              <w:rPr>
                <w:webHidden/>
              </w:rPr>
              <w:tab/>
            </w:r>
            <w:r w:rsidR="00097FEB">
              <w:rPr>
                <w:webHidden/>
              </w:rPr>
              <w:fldChar w:fldCharType="begin"/>
            </w:r>
            <w:r w:rsidR="00097FEB">
              <w:rPr>
                <w:webHidden/>
              </w:rPr>
              <w:instrText xml:space="preserve"> PAGEREF _Toc54107421 \h </w:instrText>
            </w:r>
            <w:r w:rsidR="00097FEB">
              <w:rPr>
                <w:webHidden/>
              </w:rPr>
            </w:r>
            <w:r w:rsidR="00097FEB">
              <w:rPr>
                <w:webHidden/>
              </w:rPr>
              <w:fldChar w:fldCharType="separate"/>
            </w:r>
            <w:r w:rsidR="00097FEB">
              <w:rPr>
                <w:webHidden/>
              </w:rPr>
              <w:t>9</w:t>
            </w:r>
            <w:r w:rsidR="00097FEB">
              <w:rPr>
                <w:webHidden/>
              </w:rPr>
              <w:fldChar w:fldCharType="end"/>
            </w:r>
          </w:hyperlink>
        </w:p>
        <w:p w14:paraId="2CA8D4F7" w14:textId="0D316BE8" w:rsidR="00097FEB" w:rsidRDefault="003245CC">
          <w:pPr>
            <w:pStyle w:val="TOC1"/>
            <w:rPr>
              <w:rFonts w:asciiTheme="minorHAnsi" w:eastAsiaTheme="minorEastAsia" w:hAnsiTheme="minorHAnsi"/>
              <w:b w:val="0"/>
              <w:color w:val="auto"/>
              <w:sz w:val="22"/>
              <w:lang w:val="en-SG" w:eastAsia="zh-CN"/>
            </w:rPr>
          </w:pPr>
          <w:hyperlink w:anchor="_Toc54107422" w:history="1">
            <w:r w:rsidR="00097FEB" w:rsidRPr="00D31BBD">
              <w:rPr>
                <w:rStyle w:val="Hyperlink"/>
              </w:rPr>
              <w:t>6</w:t>
            </w:r>
            <w:r w:rsidR="00097FEB">
              <w:rPr>
                <w:rFonts w:asciiTheme="minorHAnsi" w:eastAsiaTheme="minorEastAsia" w:hAnsiTheme="minorHAnsi"/>
                <w:b w:val="0"/>
                <w:color w:val="auto"/>
                <w:sz w:val="22"/>
                <w:lang w:val="en-SG" w:eastAsia="zh-CN"/>
              </w:rPr>
              <w:tab/>
            </w:r>
            <w:r w:rsidR="00097FEB" w:rsidRPr="00D31BBD">
              <w:rPr>
                <w:rStyle w:val="Hyperlink"/>
              </w:rPr>
              <w:t>Fashion Article Generator</w:t>
            </w:r>
            <w:r w:rsidR="00097FEB">
              <w:rPr>
                <w:webHidden/>
              </w:rPr>
              <w:tab/>
            </w:r>
            <w:r w:rsidR="00097FEB">
              <w:rPr>
                <w:webHidden/>
              </w:rPr>
              <w:fldChar w:fldCharType="begin"/>
            </w:r>
            <w:r w:rsidR="00097FEB">
              <w:rPr>
                <w:webHidden/>
              </w:rPr>
              <w:instrText xml:space="preserve"> PAGEREF _Toc54107422 \h </w:instrText>
            </w:r>
            <w:r w:rsidR="00097FEB">
              <w:rPr>
                <w:webHidden/>
              </w:rPr>
            </w:r>
            <w:r w:rsidR="00097FEB">
              <w:rPr>
                <w:webHidden/>
              </w:rPr>
              <w:fldChar w:fldCharType="separate"/>
            </w:r>
            <w:r w:rsidR="00097FEB">
              <w:rPr>
                <w:webHidden/>
              </w:rPr>
              <w:t>9</w:t>
            </w:r>
            <w:r w:rsidR="00097FEB">
              <w:rPr>
                <w:webHidden/>
              </w:rPr>
              <w:fldChar w:fldCharType="end"/>
            </w:r>
          </w:hyperlink>
        </w:p>
        <w:p w14:paraId="63FEC9F7" w14:textId="0F95930B" w:rsidR="00097FEB" w:rsidRDefault="003245CC">
          <w:pPr>
            <w:pStyle w:val="TOC2"/>
            <w:rPr>
              <w:rFonts w:asciiTheme="minorHAnsi" w:eastAsiaTheme="minorEastAsia" w:hAnsiTheme="minorHAnsi"/>
              <w:noProof/>
              <w:color w:val="auto"/>
              <w:sz w:val="22"/>
              <w:lang w:val="en-SG" w:eastAsia="zh-CN"/>
            </w:rPr>
          </w:pPr>
          <w:hyperlink w:anchor="_Toc54107423" w:history="1">
            <w:r w:rsidR="00097FEB" w:rsidRPr="00D31BBD">
              <w:rPr>
                <w:rStyle w:val="Hyperlink"/>
                <w:noProof/>
              </w:rPr>
              <w:t>6.1</w:t>
            </w:r>
            <w:r w:rsidR="00097FEB">
              <w:rPr>
                <w:rFonts w:asciiTheme="minorHAnsi" w:eastAsiaTheme="minorEastAsia" w:hAnsiTheme="minorHAnsi"/>
                <w:noProof/>
                <w:color w:val="auto"/>
                <w:sz w:val="22"/>
                <w:lang w:val="en-SG" w:eastAsia="zh-CN"/>
              </w:rPr>
              <w:tab/>
            </w:r>
            <w:r w:rsidR="00097FEB" w:rsidRPr="00D31BBD">
              <w:rPr>
                <w:rStyle w:val="Hyperlink"/>
                <w:noProof/>
              </w:rPr>
              <w:t>Algorithm – GAN</w:t>
            </w:r>
            <w:r w:rsidR="00097FEB">
              <w:rPr>
                <w:noProof/>
                <w:webHidden/>
              </w:rPr>
              <w:tab/>
            </w:r>
            <w:r w:rsidR="00097FEB">
              <w:rPr>
                <w:noProof/>
                <w:webHidden/>
              </w:rPr>
              <w:fldChar w:fldCharType="begin"/>
            </w:r>
            <w:r w:rsidR="00097FEB">
              <w:rPr>
                <w:noProof/>
                <w:webHidden/>
              </w:rPr>
              <w:instrText xml:space="preserve"> PAGEREF _Toc54107423 \h </w:instrText>
            </w:r>
            <w:r w:rsidR="00097FEB">
              <w:rPr>
                <w:noProof/>
                <w:webHidden/>
              </w:rPr>
            </w:r>
            <w:r w:rsidR="00097FEB">
              <w:rPr>
                <w:noProof/>
                <w:webHidden/>
              </w:rPr>
              <w:fldChar w:fldCharType="separate"/>
            </w:r>
            <w:r w:rsidR="00097FEB">
              <w:rPr>
                <w:noProof/>
                <w:webHidden/>
              </w:rPr>
              <w:t>9</w:t>
            </w:r>
            <w:r w:rsidR="00097FEB">
              <w:rPr>
                <w:noProof/>
                <w:webHidden/>
              </w:rPr>
              <w:fldChar w:fldCharType="end"/>
            </w:r>
          </w:hyperlink>
        </w:p>
        <w:p w14:paraId="4096F873" w14:textId="32608A53" w:rsidR="00097FEB" w:rsidRDefault="003245CC">
          <w:pPr>
            <w:pStyle w:val="TOC2"/>
            <w:rPr>
              <w:rFonts w:asciiTheme="minorHAnsi" w:eastAsiaTheme="minorEastAsia" w:hAnsiTheme="minorHAnsi"/>
              <w:noProof/>
              <w:color w:val="auto"/>
              <w:sz w:val="22"/>
              <w:lang w:val="en-SG" w:eastAsia="zh-CN"/>
            </w:rPr>
          </w:pPr>
          <w:hyperlink w:anchor="_Toc54107424" w:history="1">
            <w:r w:rsidR="00097FEB" w:rsidRPr="00D31BBD">
              <w:rPr>
                <w:rStyle w:val="Hyperlink"/>
                <w:noProof/>
              </w:rPr>
              <w:t>6.2</w:t>
            </w:r>
            <w:r w:rsidR="00097FEB">
              <w:rPr>
                <w:rFonts w:asciiTheme="minorHAnsi" w:eastAsiaTheme="minorEastAsia" w:hAnsiTheme="minorHAnsi"/>
                <w:noProof/>
                <w:color w:val="auto"/>
                <w:sz w:val="22"/>
                <w:lang w:val="en-SG" w:eastAsia="zh-CN"/>
              </w:rPr>
              <w:tab/>
            </w:r>
            <w:r w:rsidR="00097FEB" w:rsidRPr="00D31BBD">
              <w:rPr>
                <w:rStyle w:val="Hyperlink"/>
                <w:noProof/>
              </w:rPr>
              <w:t>Methodology</w:t>
            </w:r>
            <w:r w:rsidR="00097FEB">
              <w:rPr>
                <w:noProof/>
                <w:webHidden/>
              </w:rPr>
              <w:tab/>
            </w:r>
            <w:r w:rsidR="00097FEB">
              <w:rPr>
                <w:noProof/>
                <w:webHidden/>
              </w:rPr>
              <w:fldChar w:fldCharType="begin"/>
            </w:r>
            <w:r w:rsidR="00097FEB">
              <w:rPr>
                <w:noProof/>
                <w:webHidden/>
              </w:rPr>
              <w:instrText xml:space="preserve"> PAGEREF _Toc54107424 \h </w:instrText>
            </w:r>
            <w:r w:rsidR="00097FEB">
              <w:rPr>
                <w:noProof/>
                <w:webHidden/>
              </w:rPr>
            </w:r>
            <w:r w:rsidR="00097FEB">
              <w:rPr>
                <w:noProof/>
                <w:webHidden/>
              </w:rPr>
              <w:fldChar w:fldCharType="separate"/>
            </w:r>
            <w:r w:rsidR="00097FEB">
              <w:rPr>
                <w:noProof/>
                <w:webHidden/>
              </w:rPr>
              <w:t>10</w:t>
            </w:r>
            <w:r w:rsidR="00097FEB">
              <w:rPr>
                <w:noProof/>
                <w:webHidden/>
              </w:rPr>
              <w:fldChar w:fldCharType="end"/>
            </w:r>
          </w:hyperlink>
        </w:p>
        <w:p w14:paraId="7AC626F2" w14:textId="6B77AA53" w:rsidR="00097FEB" w:rsidRDefault="003245CC">
          <w:pPr>
            <w:pStyle w:val="TOC3"/>
            <w:tabs>
              <w:tab w:val="left" w:pos="1320"/>
            </w:tabs>
            <w:rPr>
              <w:rFonts w:asciiTheme="minorHAnsi" w:eastAsiaTheme="minorEastAsia" w:hAnsiTheme="minorHAnsi"/>
              <w:noProof/>
              <w:color w:val="auto"/>
              <w:sz w:val="22"/>
              <w:lang w:val="en-SG" w:eastAsia="zh-CN"/>
            </w:rPr>
          </w:pPr>
          <w:hyperlink w:anchor="_Toc54107425" w:history="1">
            <w:r w:rsidR="00097FEB" w:rsidRPr="00D31BBD">
              <w:rPr>
                <w:rStyle w:val="Hyperlink"/>
                <w:noProof/>
              </w:rPr>
              <w:t>6.2.1</w:t>
            </w:r>
            <w:r w:rsidR="00097FEB">
              <w:rPr>
                <w:rFonts w:asciiTheme="minorHAnsi" w:eastAsiaTheme="minorEastAsia" w:hAnsiTheme="minorHAnsi"/>
                <w:noProof/>
                <w:color w:val="auto"/>
                <w:sz w:val="22"/>
                <w:lang w:val="en-SG" w:eastAsia="zh-CN"/>
              </w:rPr>
              <w:tab/>
            </w:r>
            <w:r w:rsidR="00097FEB" w:rsidRPr="00D31BBD">
              <w:rPr>
                <w:rStyle w:val="Hyperlink"/>
                <w:noProof/>
              </w:rPr>
              <w:t>Dataset Preparation</w:t>
            </w:r>
            <w:r w:rsidR="00097FEB">
              <w:rPr>
                <w:noProof/>
                <w:webHidden/>
              </w:rPr>
              <w:tab/>
            </w:r>
            <w:r w:rsidR="00097FEB">
              <w:rPr>
                <w:noProof/>
                <w:webHidden/>
              </w:rPr>
              <w:fldChar w:fldCharType="begin"/>
            </w:r>
            <w:r w:rsidR="00097FEB">
              <w:rPr>
                <w:noProof/>
                <w:webHidden/>
              </w:rPr>
              <w:instrText xml:space="preserve"> PAGEREF _Toc54107425 \h </w:instrText>
            </w:r>
            <w:r w:rsidR="00097FEB">
              <w:rPr>
                <w:noProof/>
                <w:webHidden/>
              </w:rPr>
            </w:r>
            <w:r w:rsidR="00097FEB">
              <w:rPr>
                <w:noProof/>
                <w:webHidden/>
              </w:rPr>
              <w:fldChar w:fldCharType="separate"/>
            </w:r>
            <w:r w:rsidR="00097FEB">
              <w:rPr>
                <w:noProof/>
                <w:webHidden/>
              </w:rPr>
              <w:t>10</w:t>
            </w:r>
            <w:r w:rsidR="00097FEB">
              <w:rPr>
                <w:noProof/>
                <w:webHidden/>
              </w:rPr>
              <w:fldChar w:fldCharType="end"/>
            </w:r>
          </w:hyperlink>
        </w:p>
        <w:p w14:paraId="1ED10395" w14:textId="6E6D3A0C" w:rsidR="00097FEB" w:rsidRDefault="003245CC">
          <w:pPr>
            <w:pStyle w:val="TOC3"/>
            <w:tabs>
              <w:tab w:val="left" w:pos="1320"/>
            </w:tabs>
            <w:rPr>
              <w:rFonts w:asciiTheme="minorHAnsi" w:eastAsiaTheme="minorEastAsia" w:hAnsiTheme="minorHAnsi"/>
              <w:noProof/>
              <w:color w:val="auto"/>
              <w:sz w:val="22"/>
              <w:lang w:val="en-SG" w:eastAsia="zh-CN"/>
            </w:rPr>
          </w:pPr>
          <w:hyperlink w:anchor="_Toc54107426" w:history="1">
            <w:r w:rsidR="00097FEB" w:rsidRPr="00D31BBD">
              <w:rPr>
                <w:rStyle w:val="Hyperlink"/>
                <w:noProof/>
              </w:rPr>
              <w:t>6.2.2</w:t>
            </w:r>
            <w:r w:rsidR="00097FEB">
              <w:rPr>
                <w:rFonts w:asciiTheme="minorHAnsi" w:eastAsiaTheme="minorEastAsia" w:hAnsiTheme="minorHAnsi"/>
                <w:noProof/>
                <w:color w:val="auto"/>
                <w:sz w:val="22"/>
                <w:lang w:val="en-SG" w:eastAsia="zh-CN"/>
              </w:rPr>
              <w:tab/>
            </w:r>
            <w:r w:rsidR="00097FEB" w:rsidRPr="00D31BBD">
              <w:rPr>
                <w:rStyle w:val="Hyperlink"/>
                <w:noProof/>
              </w:rPr>
              <w:t>GAN Models</w:t>
            </w:r>
            <w:r w:rsidR="00097FEB">
              <w:rPr>
                <w:noProof/>
                <w:webHidden/>
              </w:rPr>
              <w:tab/>
            </w:r>
            <w:r w:rsidR="00097FEB">
              <w:rPr>
                <w:noProof/>
                <w:webHidden/>
              </w:rPr>
              <w:fldChar w:fldCharType="begin"/>
            </w:r>
            <w:r w:rsidR="00097FEB">
              <w:rPr>
                <w:noProof/>
                <w:webHidden/>
              </w:rPr>
              <w:instrText xml:space="preserve"> PAGEREF _Toc54107426 \h </w:instrText>
            </w:r>
            <w:r w:rsidR="00097FEB">
              <w:rPr>
                <w:noProof/>
                <w:webHidden/>
              </w:rPr>
            </w:r>
            <w:r w:rsidR="00097FEB">
              <w:rPr>
                <w:noProof/>
                <w:webHidden/>
              </w:rPr>
              <w:fldChar w:fldCharType="separate"/>
            </w:r>
            <w:r w:rsidR="00097FEB">
              <w:rPr>
                <w:noProof/>
                <w:webHidden/>
              </w:rPr>
              <w:t>11</w:t>
            </w:r>
            <w:r w:rsidR="00097FEB">
              <w:rPr>
                <w:noProof/>
                <w:webHidden/>
              </w:rPr>
              <w:fldChar w:fldCharType="end"/>
            </w:r>
          </w:hyperlink>
        </w:p>
        <w:p w14:paraId="538333BC" w14:textId="392AECAC" w:rsidR="00097FEB" w:rsidRDefault="003245CC">
          <w:pPr>
            <w:pStyle w:val="TOC3"/>
            <w:tabs>
              <w:tab w:val="left" w:pos="1320"/>
            </w:tabs>
            <w:rPr>
              <w:rFonts w:asciiTheme="minorHAnsi" w:eastAsiaTheme="minorEastAsia" w:hAnsiTheme="minorHAnsi"/>
              <w:noProof/>
              <w:color w:val="auto"/>
              <w:sz w:val="22"/>
              <w:lang w:val="en-SG" w:eastAsia="zh-CN"/>
            </w:rPr>
          </w:pPr>
          <w:hyperlink w:anchor="_Toc54107427" w:history="1">
            <w:r w:rsidR="00097FEB" w:rsidRPr="00D31BBD">
              <w:rPr>
                <w:rStyle w:val="Hyperlink"/>
                <w:noProof/>
              </w:rPr>
              <w:t>6.2.3</w:t>
            </w:r>
            <w:r w:rsidR="00097FEB">
              <w:rPr>
                <w:rFonts w:asciiTheme="minorHAnsi" w:eastAsiaTheme="minorEastAsia" w:hAnsiTheme="minorHAnsi"/>
                <w:noProof/>
                <w:color w:val="auto"/>
                <w:sz w:val="22"/>
                <w:lang w:val="en-SG" w:eastAsia="zh-CN"/>
              </w:rPr>
              <w:tab/>
            </w:r>
            <w:r w:rsidR="00097FEB" w:rsidRPr="00D31BBD">
              <w:rPr>
                <w:rStyle w:val="Hyperlink"/>
                <w:noProof/>
              </w:rPr>
              <w:t>Model Evaluation</w:t>
            </w:r>
            <w:r w:rsidR="00097FEB">
              <w:rPr>
                <w:noProof/>
                <w:webHidden/>
              </w:rPr>
              <w:tab/>
            </w:r>
            <w:r w:rsidR="00097FEB">
              <w:rPr>
                <w:noProof/>
                <w:webHidden/>
              </w:rPr>
              <w:fldChar w:fldCharType="begin"/>
            </w:r>
            <w:r w:rsidR="00097FEB">
              <w:rPr>
                <w:noProof/>
                <w:webHidden/>
              </w:rPr>
              <w:instrText xml:space="preserve"> PAGEREF _Toc54107427 \h </w:instrText>
            </w:r>
            <w:r w:rsidR="00097FEB">
              <w:rPr>
                <w:noProof/>
                <w:webHidden/>
              </w:rPr>
            </w:r>
            <w:r w:rsidR="00097FEB">
              <w:rPr>
                <w:noProof/>
                <w:webHidden/>
              </w:rPr>
              <w:fldChar w:fldCharType="separate"/>
            </w:r>
            <w:r w:rsidR="00097FEB">
              <w:rPr>
                <w:noProof/>
                <w:webHidden/>
              </w:rPr>
              <w:t>12</w:t>
            </w:r>
            <w:r w:rsidR="00097FEB">
              <w:rPr>
                <w:noProof/>
                <w:webHidden/>
              </w:rPr>
              <w:fldChar w:fldCharType="end"/>
            </w:r>
          </w:hyperlink>
        </w:p>
        <w:p w14:paraId="6B648D82" w14:textId="5170E716" w:rsidR="00097FEB" w:rsidRDefault="003245CC">
          <w:pPr>
            <w:pStyle w:val="TOC2"/>
            <w:rPr>
              <w:rFonts w:asciiTheme="minorHAnsi" w:eastAsiaTheme="minorEastAsia" w:hAnsiTheme="minorHAnsi"/>
              <w:noProof/>
              <w:color w:val="auto"/>
              <w:sz w:val="22"/>
              <w:lang w:val="en-SG" w:eastAsia="zh-CN"/>
            </w:rPr>
          </w:pPr>
          <w:hyperlink w:anchor="_Toc54107428" w:history="1">
            <w:r w:rsidR="00097FEB" w:rsidRPr="00D31BBD">
              <w:rPr>
                <w:rStyle w:val="Hyperlink"/>
                <w:noProof/>
                <w:lang w:val="en-SG"/>
              </w:rPr>
              <w:t>6.3</w:t>
            </w:r>
            <w:r w:rsidR="00097FEB">
              <w:rPr>
                <w:rFonts w:asciiTheme="minorHAnsi" w:eastAsiaTheme="minorEastAsia" w:hAnsiTheme="minorHAnsi"/>
                <w:noProof/>
                <w:color w:val="auto"/>
                <w:sz w:val="22"/>
                <w:lang w:val="en-SG" w:eastAsia="zh-CN"/>
              </w:rPr>
              <w:tab/>
            </w:r>
            <w:r w:rsidR="00097FEB" w:rsidRPr="00D31BBD">
              <w:rPr>
                <w:rStyle w:val="Hyperlink"/>
                <w:noProof/>
                <w:lang w:val="en-SG"/>
              </w:rPr>
              <w:t>Results</w:t>
            </w:r>
            <w:r w:rsidR="00097FEB">
              <w:rPr>
                <w:noProof/>
                <w:webHidden/>
              </w:rPr>
              <w:tab/>
            </w:r>
            <w:r w:rsidR="00097FEB">
              <w:rPr>
                <w:noProof/>
                <w:webHidden/>
              </w:rPr>
              <w:fldChar w:fldCharType="begin"/>
            </w:r>
            <w:r w:rsidR="00097FEB">
              <w:rPr>
                <w:noProof/>
                <w:webHidden/>
              </w:rPr>
              <w:instrText xml:space="preserve"> PAGEREF _Toc54107428 \h </w:instrText>
            </w:r>
            <w:r w:rsidR="00097FEB">
              <w:rPr>
                <w:noProof/>
                <w:webHidden/>
              </w:rPr>
            </w:r>
            <w:r w:rsidR="00097FEB">
              <w:rPr>
                <w:noProof/>
                <w:webHidden/>
              </w:rPr>
              <w:fldChar w:fldCharType="separate"/>
            </w:r>
            <w:r w:rsidR="00097FEB">
              <w:rPr>
                <w:noProof/>
                <w:webHidden/>
              </w:rPr>
              <w:t>12</w:t>
            </w:r>
            <w:r w:rsidR="00097FEB">
              <w:rPr>
                <w:noProof/>
                <w:webHidden/>
              </w:rPr>
              <w:fldChar w:fldCharType="end"/>
            </w:r>
          </w:hyperlink>
        </w:p>
        <w:p w14:paraId="0B95A8BE" w14:textId="6CE1DC88" w:rsidR="00097FEB" w:rsidRDefault="003245CC">
          <w:pPr>
            <w:pStyle w:val="TOC3"/>
            <w:tabs>
              <w:tab w:val="left" w:pos="1320"/>
            </w:tabs>
            <w:rPr>
              <w:rFonts w:asciiTheme="minorHAnsi" w:eastAsiaTheme="minorEastAsia" w:hAnsiTheme="minorHAnsi"/>
              <w:noProof/>
              <w:color w:val="auto"/>
              <w:sz w:val="22"/>
              <w:lang w:val="en-SG" w:eastAsia="zh-CN"/>
            </w:rPr>
          </w:pPr>
          <w:hyperlink w:anchor="_Toc54107429" w:history="1">
            <w:r w:rsidR="00097FEB" w:rsidRPr="00D31BBD">
              <w:rPr>
                <w:rStyle w:val="Hyperlink"/>
                <w:noProof/>
                <w:lang w:val="en-SG"/>
              </w:rPr>
              <w:t>6.3.1</w:t>
            </w:r>
            <w:r w:rsidR="00097FEB">
              <w:rPr>
                <w:rFonts w:asciiTheme="minorHAnsi" w:eastAsiaTheme="minorEastAsia" w:hAnsiTheme="minorHAnsi"/>
                <w:noProof/>
                <w:color w:val="auto"/>
                <w:sz w:val="22"/>
                <w:lang w:val="en-SG" w:eastAsia="zh-CN"/>
              </w:rPr>
              <w:tab/>
            </w:r>
            <w:r w:rsidR="00097FEB" w:rsidRPr="00D31BBD">
              <w:rPr>
                <w:rStyle w:val="Hyperlink"/>
                <w:noProof/>
                <w:lang w:val="en-SG"/>
              </w:rPr>
              <w:t>Asymmetry of Initial Generated Images</w:t>
            </w:r>
            <w:r w:rsidR="00097FEB">
              <w:rPr>
                <w:noProof/>
                <w:webHidden/>
              </w:rPr>
              <w:tab/>
            </w:r>
            <w:r w:rsidR="00097FEB">
              <w:rPr>
                <w:noProof/>
                <w:webHidden/>
              </w:rPr>
              <w:fldChar w:fldCharType="begin"/>
            </w:r>
            <w:r w:rsidR="00097FEB">
              <w:rPr>
                <w:noProof/>
                <w:webHidden/>
              </w:rPr>
              <w:instrText xml:space="preserve"> PAGEREF _Toc54107429 \h </w:instrText>
            </w:r>
            <w:r w:rsidR="00097FEB">
              <w:rPr>
                <w:noProof/>
                <w:webHidden/>
              </w:rPr>
            </w:r>
            <w:r w:rsidR="00097FEB">
              <w:rPr>
                <w:noProof/>
                <w:webHidden/>
              </w:rPr>
              <w:fldChar w:fldCharType="separate"/>
            </w:r>
            <w:r w:rsidR="00097FEB">
              <w:rPr>
                <w:noProof/>
                <w:webHidden/>
              </w:rPr>
              <w:t>12</w:t>
            </w:r>
            <w:r w:rsidR="00097FEB">
              <w:rPr>
                <w:noProof/>
                <w:webHidden/>
              </w:rPr>
              <w:fldChar w:fldCharType="end"/>
            </w:r>
          </w:hyperlink>
        </w:p>
        <w:p w14:paraId="077745E3" w14:textId="4E8212F5" w:rsidR="00097FEB" w:rsidRDefault="003245CC">
          <w:pPr>
            <w:pStyle w:val="TOC3"/>
            <w:tabs>
              <w:tab w:val="left" w:pos="1320"/>
            </w:tabs>
            <w:rPr>
              <w:rFonts w:asciiTheme="minorHAnsi" w:eastAsiaTheme="minorEastAsia" w:hAnsiTheme="minorHAnsi"/>
              <w:noProof/>
              <w:color w:val="auto"/>
              <w:sz w:val="22"/>
              <w:lang w:val="en-SG" w:eastAsia="zh-CN"/>
            </w:rPr>
          </w:pPr>
          <w:hyperlink w:anchor="_Toc54107430" w:history="1">
            <w:r w:rsidR="00097FEB" w:rsidRPr="00D31BBD">
              <w:rPr>
                <w:rStyle w:val="Hyperlink"/>
                <w:noProof/>
              </w:rPr>
              <w:t>6.3.2</w:t>
            </w:r>
            <w:r w:rsidR="00097FEB">
              <w:rPr>
                <w:rFonts w:asciiTheme="minorHAnsi" w:eastAsiaTheme="minorEastAsia" w:hAnsiTheme="minorHAnsi"/>
                <w:noProof/>
                <w:color w:val="auto"/>
                <w:sz w:val="22"/>
                <w:lang w:val="en-SG" w:eastAsia="zh-CN"/>
              </w:rPr>
              <w:tab/>
            </w:r>
            <w:r w:rsidR="00097FEB" w:rsidRPr="00D31BBD">
              <w:rPr>
                <w:rStyle w:val="Hyperlink"/>
                <w:noProof/>
              </w:rPr>
              <w:t>Results for Women’s Tops, Women’s Dress, and Men’s Tops</w:t>
            </w:r>
            <w:r w:rsidR="00097FEB">
              <w:rPr>
                <w:noProof/>
                <w:webHidden/>
              </w:rPr>
              <w:tab/>
            </w:r>
            <w:r w:rsidR="00097FEB">
              <w:rPr>
                <w:noProof/>
                <w:webHidden/>
              </w:rPr>
              <w:fldChar w:fldCharType="begin"/>
            </w:r>
            <w:r w:rsidR="00097FEB">
              <w:rPr>
                <w:noProof/>
                <w:webHidden/>
              </w:rPr>
              <w:instrText xml:space="preserve"> PAGEREF _Toc54107430 \h </w:instrText>
            </w:r>
            <w:r w:rsidR="00097FEB">
              <w:rPr>
                <w:noProof/>
                <w:webHidden/>
              </w:rPr>
            </w:r>
            <w:r w:rsidR="00097FEB">
              <w:rPr>
                <w:noProof/>
                <w:webHidden/>
              </w:rPr>
              <w:fldChar w:fldCharType="separate"/>
            </w:r>
            <w:r w:rsidR="00097FEB">
              <w:rPr>
                <w:noProof/>
                <w:webHidden/>
              </w:rPr>
              <w:t>14</w:t>
            </w:r>
            <w:r w:rsidR="00097FEB">
              <w:rPr>
                <w:noProof/>
                <w:webHidden/>
              </w:rPr>
              <w:fldChar w:fldCharType="end"/>
            </w:r>
          </w:hyperlink>
        </w:p>
        <w:p w14:paraId="05C0C62C" w14:textId="4C558829" w:rsidR="00097FEB" w:rsidRDefault="003245CC">
          <w:pPr>
            <w:pStyle w:val="TOC1"/>
            <w:rPr>
              <w:rFonts w:asciiTheme="minorHAnsi" w:eastAsiaTheme="minorEastAsia" w:hAnsiTheme="minorHAnsi"/>
              <w:b w:val="0"/>
              <w:color w:val="auto"/>
              <w:sz w:val="22"/>
              <w:lang w:val="en-SG" w:eastAsia="zh-CN"/>
            </w:rPr>
          </w:pPr>
          <w:hyperlink w:anchor="_Toc54107431" w:history="1">
            <w:r w:rsidR="00097FEB" w:rsidRPr="00D31BBD">
              <w:rPr>
                <w:rStyle w:val="Hyperlink"/>
                <w:lang w:val="en-SG"/>
              </w:rPr>
              <w:t>7</w:t>
            </w:r>
            <w:r w:rsidR="00097FEB">
              <w:rPr>
                <w:rFonts w:asciiTheme="minorHAnsi" w:eastAsiaTheme="minorEastAsia" w:hAnsiTheme="minorHAnsi"/>
                <w:b w:val="0"/>
                <w:color w:val="auto"/>
                <w:sz w:val="22"/>
                <w:lang w:val="en-SG" w:eastAsia="zh-CN"/>
              </w:rPr>
              <w:tab/>
            </w:r>
            <w:r w:rsidR="00097FEB" w:rsidRPr="00D31BBD">
              <w:rPr>
                <w:rStyle w:val="Hyperlink"/>
                <w:lang w:val="en-SG"/>
              </w:rPr>
              <w:t>Virtual Try-on</w:t>
            </w:r>
            <w:r w:rsidR="00097FEB">
              <w:rPr>
                <w:webHidden/>
              </w:rPr>
              <w:tab/>
            </w:r>
            <w:r w:rsidR="00097FEB">
              <w:rPr>
                <w:webHidden/>
              </w:rPr>
              <w:fldChar w:fldCharType="begin"/>
            </w:r>
            <w:r w:rsidR="00097FEB">
              <w:rPr>
                <w:webHidden/>
              </w:rPr>
              <w:instrText xml:space="preserve"> PAGEREF _Toc54107431 \h </w:instrText>
            </w:r>
            <w:r w:rsidR="00097FEB">
              <w:rPr>
                <w:webHidden/>
              </w:rPr>
            </w:r>
            <w:r w:rsidR="00097FEB">
              <w:rPr>
                <w:webHidden/>
              </w:rPr>
              <w:fldChar w:fldCharType="separate"/>
            </w:r>
            <w:r w:rsidR="00097FEB">
              <w:rPr>
                <w:webHidden/>
              </w:rPr>
              <w:t>15</w:t>
            </w:r>
            <w:r w:rsidR="00097FEB">
              <w:rPr>
                <w:webHidden/>
              </w:rPr>
              <w:fldChar w:fldCharType="end"/>
            </w:r>
          </w:hyperlink>
        </w:p>
        <w:p w14:paraId="4F7F3C02" w14:textId="672CDAA7" w:rsidR="00097FEB" w:rsidRDefault="003245CC">
          <w:pPr>
            <w:pStyle w:val="TOC2"/>
            <w:rPr>
              <w:rFonts w:asciiTheme="minorHAnsi" w:eastAsiaTheme="minorEastAsia" w:hAnsiTheme="minorHAnsi"/>
              <w:noProof/>
              <w:color w:val="auto"/>
              <w:sz w:val="22"/>
              <w:lang w:val="en-SG" w:eastAsia="zh-CN"/>
            </w:rPr>
          </w:pPr>
          <w:hyperlink w:anchor="_Toc54107432" w:history="1">
            <w:r w:rsidR="00097FEB" w:rsidRPr="00D31BBD">
              <w:rPr>
                <w:rStyle w:val="Hyperlink"/>
                <w:noProof/>
                <w:lang w:val="en-SG"/>
              </w:rPr>
              <w:t>7.1</w:t>
            </w:r>
            <w:r w:rsidR="00097FEB">
              <w:rPr>
                <w:rFonts w:asciiTheme="minorHAnsi" w:eastAsiaTheme="minorEastAsia" w:hAnsiTheme="minorHAnsi"/>
                <w:noProof/>
                <w:color w:val="auto"/>
                <w:sz w:val="22"/>
                <w:lang w:val="en-SG" w:eastAsia="zh-CN"/>
              </w:rPr>
              <w:tab/>
            </w:r>
            <w:r w:rsidR="00097FEB" w:rsidRPr="00D31BBD">
              <w:rPr>
                <w:rStyle w:val="Hyperlink"/>
                <w:noProof/>
                <w:lang w:val="en-SG"/>
              </w:rPr>
              <w:t>Algorithm – Conditional Analogy GAN</w:t>
            </w:r>
            <w:r w:rsidR="00097FEB">
              <w:rPr>
                <w:noProof/>
                <w:webHidden/>
              </w:rPr>
              <w:tab/>
            </w:r>
            <w:r w:rsidR="00097FEB">
              <w:rPr>
                <w:noProof/>
                <w:webHidden/>
              </w:rPr>
              <w:fldChar w:fldCharType="begin"/>
            </w:r>
            <w:r w:rsidR="00097FEB">
              <w:rPr>
                <w:noProof/>
                <w:webHidden/>
              </w:rPr>
              <w:instrText xml:space="preserve"> PAGEREF _Toc54107432 \h </w:instrText>
            </w:r>
            <w:r w:rsidR="00097FEB">
              <w:rPr>
                <w:noProof/>
                <w:webHidden/>
              </w:rPr>
            </w:r>
            <w:r w:rsidR="00097FEB">
              <w:rPr>
                <w:noProof/>
                <w:webHidden/>
              </w:rPr>
              <w:fldChar w:fldCharType="separate"/>
            </w:r>
            <w:r w:rsidR="00097FEB">
              <w:rPr>
                <w:noProof/>
                <w:webHidden/>
              </w:rPr>
              <w:t>15</w:t>
            </w:r>
            <w:r w:rsidR="00097FEB">
              <w:rPr>
                <w:noProof/>
                <w:webHidden/>
              </w:rPr>
              <w:fldChar w:fldCharType="end"/>
            </w:r>
          </w:hyperlink>
        </w:p>
        <w:p w14:paraId="5F2DF124" w14:textId="1B736850" w:rsidR="00097FEB" w:rsidRDefault="003245CC">
          <w:pPr>
            <w:pStyle w:val="TOC2"/>
            <w:rPr>
              <w:rFonts w:asciiTheme="minorHAnsi" w:eastAsiaTheme="minorEastAsia" w:hAnsiTheme="minorHAnsi"/>
              <w:noProof/>
              <w:color w:val="auto"/>
              <w:sz w:val="22"/>
              <w:lang w:val="en-SG" w:eastAsia="zh-CN"/>
            </w:rPr>
          </w:pPr>
          <w:hyperlink w:anchor="_Toc54107433" w:history="1">
            <w:r w:rsidR="00097FEB" w:rsidRPr="00D31BBD">
              <w:rPr>
                <w:rStyle w:val="Hyperlink"/>
                <w:noProof/>
                <w:lang w:val="en-SG"/>
              </w:rPr>
              <w:t>7.2</w:t>
            </w:r>
            <w:r w:rsidR="00097FEB">
              <w:rPr>
                <w:rFonts w:asciiTheme="minorHAnsi" w:eastAsiaTheme="minorEastAsia" w:hAnsiTheme="minorHAnsi"/>
                <w:noProof/>
                <w:color w:val="auto"/>
                <w:sz w:val="22"/>
                <w:lang w:val="en-SG" w:eastAsia="zh-CN"/>
              </w:rPr>
              <w:tab/>
            </w:r>
            <w:r w:rsidR="00097FEB" w:rsidRPr="00D31BBD">
              <w:rPr>
                <w:rStyle w:val="Hyperlink"/>
                <w:noProof/>
                <w:lang w:val="en-SG"/>
              </w:rPr>
              <w:t>Methodology</w:t>
            </w:r>
            <w:r w:rsidR="00097FEB">
              <w:rPr>
                <w:noProof/>
                <w:webHidden/>
              </w:rPr>
              <w:tab/>
            </w:r>
            <w:r w:rsidR="00097FEB">
              <w:rPr>
                <w:noProof/>
                <w:webHidden/>
              </w:rPr>
              <w:fldChar w:fldCharType="begin"/>
            </w:r>
            <w:r w:rsidR="00097FEB">
              <w:rPr>
                <w:noProof/>
                <w:webHidden/>
              </w:rPr>
              <w:instrText xml:space="preserve"> PAGEREF _Toc54107433 \h </w:instrText>
            </w:r>
            <w:r w:rsidR="00097FEB">
              <w:rPr>
                <w:noProof/>
                <w:webHidden/>
              </w:rPr>
            </w:r>
            <w:r w:rsidR="00097FEB">
              <w:rPr>
                <w:noProof/>
                <w:webHidden/>
              </w:rPr>
              <w:fldChar w:fldCharType="separate"/>
            </w:r>
            <w:r w:rsidR="00097FEB">
              <w:rPr>
                <w:noProof/>
                <w:webHidden/>
              </w:rPr>
              <w:t>15</w:t>
            </w:r>
            <w:r w:rsidR="00097FEB">
              <w:rPr>
                <w:noProof/>
                <w:webHidden/>
              </w:rPr>
              <w:fldChar w:fldCharType="end"/>
            </w:r>
          </w:hyperlink>
        </w:p>
        <w:p w14:paraId="0088D8CF" w14:textId="7B53FCD3" w:rsidR="00097FEB" w:rsidRDefault="003245CC">
          <w:pPr>
            <w:pStyle w:val="TOC2"/>
            <w:rPr>
              <w:rFonts w:asciiTheme="minorHAnsi" w:eastAsiaTheme="minorEastAsia" w:hAnsiTheme="minorHAnsi"/>
              <w:noProof/>
              <w:color w:val="auto"/>
              <w:sz w:val="22"/>
              <w:lang w:val="en-SG" w:eastAsia="zh-CN"/>
            </w:rPr>
          </w:pPr>
          <w:hyperlink w:anchor="_Toc54107434" w:history="1">
            <w:r w:rsidR="00097FEB" w:rsidRPr="00D31BBD">
              <w:rPr>
                <w:rStyle w:val="Hyperlink"/>
                <w:noProof/>
                <w:lang w:val="en-SG"/>
              </w:rPr>
              <w:t>7.3</w:t>
            </w:r>
            <w:r w:rsidR="00097FEB">
              <w:rPr>
                <w:rFonts w:asciiTheme="minorHAnsi" w:eastAsiaTheme="minorEastAsia" w:hAnsiTheme="minorHAnsi"/>
                <w:noProof/>
                <w:color w:val="auto"/>
                <w:sz w:val="22"/>
                <w:lang w:val="en-SG" w:eastAsia="zh-CN"/>
              </w:rPr>
              <w:tab/>
            </w:r>
            <w:r w:rsidR="00097FEB" w:rsidRPr="00D31BBD">
              <w:rPr>
                <w:rStyle w:val="Hyperlink"/>
                <w:noProof/>
                <w:lang w:val="en-SG"/>
              </w:rPr>
              <w:t>Results</w:t>
            </w:r>
            <w:r w:rsidR="00097FEB">
              <w:rPr>
                <w:noProof/>
                <w:webHidden/>
              </w:rPr>
              <w:tab/>
            </w:r>
            <w:r w:rsidR="00097FEB">
              <w:rPr>
                <w:noProof/>
                <w:webHidden/>
              </w:rPr>
              <w:fldChar w:fldCharType="begin"/>
            </w:r>
            <w:r w:rsidR="00097FEB">
              <w:rPr>
                <w:noProof/>
                <w:webHidden/>
              </w:rPr>
              <w:instrText xml:space="preserve"> PAGEREF _Toc54107434 \h </w:instrText>
            </w:r>
            <w:r w:rsidR="00097FEB">
              <w:rPr>
                <w:noProof/>
                <w:webHidden/>
              </w:rPr>
            </w:r>
            <w:r w:rsidR="00097FEB">
              <w:rPr>
                <w:noProof/>
                <w:webHidden/>
              </w:rPr>
              <w:fldChar w:fldCharType="separate"/>
            </w:r>
            <w:r w:rsidR="00097FEB">
              <w:rPr>
                <w:noProof/>
                <w:webHidden/>
              </w:rPr>
              <w:t>15</w:t>
            </w:r>
            <w:r w:rsidR="00097FEB">
              <w:rPr>
                <w:noProof/>
                <w:webHidden/>
              </w:rPr>
              <w:fldChar w:fldCharType="end"/>
            </w:r>
          </w:hyperlink>
        </w:p>
        <w:p w14:paraId="1CF231CD" w14:textId="7A2DF4C7" w:rsidR="00097FEB" w:rsidRDefault="003245CC">
          <w:pPr>
            <w:pStyle w:val="TOC1"/>
            <w:rPr>
              <w:rFonts w:asciiTheme="minorHAnsi" w:eastAsiaTheme="minorEastAsia" w:hAnsiTheme="minorHAnsi"/>
              <w:b w:val="0"/>
              <w:color w:val="auto"/>
              <w:sz w:val="22"/>
              <w:lang w:val="en-SG" w:eastAsia="zh-CN"/>
            </w:rPr>
          </w:pPr>
          <w:hyperlink w:anchor="_Toc54107435" w:history="1">
            <w:r w:rsidR="00097FEB" w:rsidRPr="00D31BBD">
              <w:rPr>
                <w:rStyle w:val="Hyperlink"/>
                <w:lang w:val="en-SG"/>
              </w:rPr>
              <w:t>8</w:t>
            </w:r>
            <w:r w:rsidR="00097FEB">
              <w:rPr>
                <w:rFonts w:asciiTheme="minorHAnsi" w:eastAsiaTheme="minorEastAsia" w:hAnsiTheme="minorHAnsi"/>
                <w:b w:val="0"/>
                <w:color w:val="auto"/>
                <w:sz w:val="22"/>
                <w:lang w:val="en-SG" w:eastAsia="zh-CN"/>
              </w:rPr>
              <w:tab/>
            </w:r>
            <w:r w:rsidR="00097FEB" w:rsidRPr="00D31BBD">
              <w:rPr>
                <w:rStyle w:val="Hyperlink"/>
                <w:lang w:val="en-SG"/>
              </w:rPr>
              <w:t>Fashion Style Swapper</w:t>
            </w:r>
            <w:r w:rsidR="00097FEB">
              <w:rPr>
                <w:webHidden/>
              </w:rPr>
              <w:tab/>
            </w:r>
            <w:r w:rsidR="00097FEB">
              <w:rPr>
                <w:webHidden/>
              </w:rPr>
              <w:fldChar w:fldCharType="begin"/>
            </w:r>
            <w:r w:rsidR="00097FEB">
              <w:rPr>
                <w:webHidden/>
              </w:rPr>
              <w:instrText xml:space="preserve"> PAGEREF _Toc54107435 \h </w:instrText>
            </w:r>
            <w:r w:rsidR="00097FEB">
              <w:rPr>
                <w:webHidden/>
              </w:rPr>
            </w:r>
            <w:r w:rsidR="00097FEB">
              <w:rPr>
                <w:webHidden/>
              </w:rPr>
              <w:fldChar w:fldCharType="separate"/>
            </w:r>
            <w:r w:rsidR="00097FEB">
              <w:rPr>
                <w:webHidden/>
              </w:rPr>
              <w:t>15</w:t>
            </w:r>
            <w:r w:rsidR="00097FEB">
              <w:rPr>
                <w:webHidden/>
              </w:rPr>
              <w:fldChar w:fldCharType="end"/>
            </w:r>
          </w:hyperlink>
        </w:p>
        <w:p w14:paraId="126D4C95" w14:textId="161A4BCC" w:rsidR="00097FEB" w:rsidRDefault="003245CC">
          <w:pPr>
            <w:pStyle w:val="TOC2"/>
            <w:rPr>
              <w:rFonts w:asciiTheme="minorHAnsi" w:eastAsiaTheme="minorEastAsia" w:hAnsiTheme="minorHAnsi"/>
              <w:noProof/>
              <w:color w:val="auto"/>
              <w:sz w:val="22"/>
              <w:lang w:val="en-SG" w:eastAsia="zh-CN"/>
            </w:rPr>
          </w:pPr>
          <w:hyperlink w:anchor="_Toc54107436" w:history="1">
            <w:r w:rsidR="00097FEB" w:rsidRPr="00D31BBD">
              <w:rPr>
                <w:rStyle w:val="Hyperlink"/>
                <w:noProof/>
                <w:lang w:val="en-SG"/>
              </w:rPr>
              <w:t>8.1</w:t>
            </w:r>
            <w:r w:rsidR="00097FEB">
              <w:rPr>
                <w:rFonts w:asciiTheme="minorHAnsi" w:eastAsiaTheme="minorEastAsia" w:hAnsiTheme="minorHAnsi"/>
                <w:noProof/>
                <w:color w:val="auto"/>
                <w:sz w:val="22"/>
                <w:lang w:val="en-SG" w:eastAsia="zh-CN"/>
              </w:rPr>
              <w:tab/>
            </w:r>
            <w:r w:rsidR="00097FEB" w:rsidRPr="00D31BBD">
              <w:rPr>
                <w:rStyle w:val="Hyperlink"/>
                <w:noProof/>
                <w:lang w:val="en-SG"/>
              </w:rPr>
              <w:t>Algorithm – Cycle GAN</w:t>
            </w:r>
            <w:r w:rsidR="00097FEB">
              <w:rPr>
                <w:noProof/>
                <w:webHidden/>
              </w:rPr>
              <w:tab/>
            </w:r>
            <w:r w:rsidR="00097FEB">
              <w:rPr>
                <w:noProof/>
                <w:webHidden/>
              </w:rPr>
              <w:fldChar w:fldCharType="begin"/>
            </w:r>
            <w:r w:rsidR="00097FEB">
              <w:rPr>
                <w:noProof/>
                <w:webHidden/>
              </w:rPr>
              <w:instrText xml:space="preserve"> PAGEREF _Toc54107436 \h </w:instrText>
            </w:r>
            <w:r w:rsidR="00097FEB">
              <w:rPr>
                <w:noProof/>
                <w:webHidden/>
              </w:rPr>
            </w:r>
            <w:r w:rsidR="00097FEB">
              <w:rPr>
                <w:noProof/>
                <w:webHidden/>
              </w:rPr>
              <w:fldChar w:fldCharType="separate"/>
            </w:r>
            <w:r w:rsidR="00097FEB">
              <w:rPr>
                <w:noProof/>
                <w:webHidden/>
              </w:rPr>
              <w:t>15</w:t>
            </w:r>
            <w:r w:rsidR="00097FEB">
              <w:rPr>
                <w:noProof/>
                <w:webHidden/>
              </w:rPr>
              <w:fldChar w:fldCharType="end"/>
            </w:r>
          </w:hyperlink>
        </w:p>
        <w:p w14:paraId="061FBD92" w14:textId="1156F41E" w:rsidR="00097FEB" w:rsidRDefault="003245CC">
          <w:pPr>
            <w:pStyle w:val="TOC2"/>
            <w:rPr>
              <w:rFonts w:asciiTheme="minorHAnsi" w:eastAsiaTheme="minorEastAsia" w:hAnsiTheme="minorHAnsi"/>
              <w:noProof/>
              <w:color w:val="auto"/>
              <w:sz w:val="22"/>
              <w:lang w:val="en-SG" w:eastAsia="zh-CN"/>
            </w:rPr>
          </w:pPr>
          <w:hyperlink w:anchor="_Toc54107437" w:history="1">
            <w:r w:rsidR="00097FEB" w:rsidRPr="00D31BBD">
              <w:rPr>
                <w:rStyle w:val="Hyperlink"/>
                <w:noProof/>
                <w:lang w:val="en-SG"/>
              </w:rPr>
              <w:t>8.2</w:t>
            </w:r>
            <w:r w:rsidR="00097FEB">
              <w:rPr>
                <w:rFonts w:asciiTheme="minorHAnsi" w:eastAsiaTheme="minorEastAsia" w:hAnsiTheme="minorHAnsi"/>
                <w:noProof/>
                <w:color w:val="auto"/>
                <w:sz w:val="22"/>
                <w:lang w:val="en-SG" w:eastAsia="zh-CN"/>
              </w:rPr>
              <w:tab/>
            </w:r>
            <w:r w:rsidR="00097FEB" w:rsidRPr="00D31BBD">
              <w:rPr>
                <w:rStyle w:val="Hyperlink"/>
                <w:noProof/>
                <w:lang w:val="en-SG"/>
              </w:rPr>
              <w:t>Methodology</w:t>
            </w:r>
            <w:r w:rsidR="00097FEB">
              <w:rPr>
                <w:noProof/>
                <w:webHidden/>
              </w:rPr>
              <w:tab/>
            </w:r>
            <w:r w:rsidR="00097FEB">
              <w:rPr>
                <w:noProof/>
                <w:webHidden/>
              </w:rPr>
              <w:fldChar w:fldCharType="begin"/>
            </w:r>
            <w:r w:rsidR="00097FEB">
              <w:rPr>
                <w:noProof/>
                <w:webHidden/>
              </w:rPr>
              <w:instrText xml:space="preserve"> PAGEREF _Toc54107437 \h </w:instrText>
            </w:r>
            <w:r w:rsidR="00097FEB">
              <w:rPr>
                <w:noProof/>
                <w:webHidden/>
              </w:rPr>
            </w:r>
            <w:r w:rsidR="00097FEB">
              <w:rPr>
                <w:noProof/>
                <w:webHidden/>
              </w:rPr>
              <w:fldChar w:fldCharType="separate"/>
            </w:r>
            <w:r w:rsidR="00097FEB">
              <w:rPr>
                <w:noProof/>
                <w:webHidden/>
              </w:rPr>
              <w:t>16</w:t>
            </w:r>
            <w:r w:rsidR="00097FEB">
              <w:rPr>
                <w:noProof/>
                <w:webHidden/>
              </w:rPr>
              <w:fldChar w:fldCharType="end"/>
            </w:r>
          </w:hyperlink>
        </w:p>
        <w:p w14:paraId="0AB8462C" w14:textId="15E8E2A0" w:rsidR="00097FEB" w:rsidRDefault="003245CC">
          <w:pPr>
            <w:pStyle w:val="TOC3"/>
            <w:tabs>
              <w:tab w:val="left" w:pos="1320"/>
            </w:tabs>
            <w:rPr>
              <w:rFonts w:asciiTheme="minorHAnsi" w:eastAsiaTheme="minorEastAsia" w:hAnsiTheme="minorHAnsi"/>
              <w:noProof/>
              <w:color w:val="auto"/>
              <w:sz w:val="22"/>
              <w:lang w:val="en-SG" w:eastAsia="zh-CN"/>
            </w:rPr>
          </w:pPr>
          <w:hyperlink w:anchor="_Toc54107438" w:history="1">
            <w:r w:rsidR="00097FEB" w:rsidRPr="00D31BBD">
              <w:rPr>
                <w:rStyle w:val="Hyperlink"/>
                <w:noProof/>
              </w:rPr>
              <w:t>8.2.1</w:t>
            </w:r>
            <w:r w:rsidR="00097FEB">
              <w:rPr>
                <w:rFonts w:asciiTheme="minorHAnsi" w:eastAsiaTheme="minorEastAsia" w:hAnsiTheme="minorHAnsi"/>
                <w:noProof/>
                <w:color w:val="auto"/>
                <w:sz w:val="22"/>
                <w:lang w:val="en-SG" w:eastAsia="zh-CN"/>
              </w:rPr>
              <w:tab/>
            </w:r>
            <w:r w:rsidR="00097FEB" w:rsidRPr="00D31BBD">
              <w:rPr>
                <w:rStyle w:val="Hyperlink"/>
                <w:noProof/>
              </w:rPr>
              <w:t>The Dataset</w:t>
            </w:r>
            <w:r w:rsidR="00097FEB">
              <w:rPr>
                <w:noProof/>
                <w:webHidden/>
              </w:rPr>
              <w:tab/>
            </w:r>
            <w:r w:rsidR="00097FEB">
              <w:rPr>
                <w:noProof/>
                <w:webHidden/>
              </w:rPr>
              <w:fldChar w:fldCharType="begin"/>
            </w:r>
            <w:r w:rsidR="00097FEB">
              <w:rPr>
                <w:noProof/>
                <w:webHidden/>
              </w:rPr>
              <w:instrText xml:space="preserve"> PAGEREF _Toc54107438 \h </w:instrText>
            </w:r>
            <w:r w:rsidR="00097FEB">
              <w:rPr>
                <w:noProof/>
                <w:webHidden/>
              </w:rPr>
            </w:r>
            <w:r w:rsidR="00097FEB">
              <w:rPr>
                <w:noProof/>
                <w:webHidden/>
              </w:rPr>
              <w:fldChar w:fldCharType="separate"/>
            </w:r>
            <w:r w:rsidR="00097FEB">
              <w:rPr>
                <w:noProof/>
                <w:webHidden/>
              </w:rPr>
              <w:t>16</w:t>
            </w:r>
            <w:r w:rsidR="00097FEB">
              <w:rPr>
                <w:noProof/>
                <w:webHidden/>
              </w:rPr>
              <w:fldChar w:fldCharType="end"/>
            </w:r>
          </w:hyperlink>
        </w:p>
        <w:p w14:paraId="5A68C3B0" w14:textId="72E511C7" w:rsidR="00097FEB" w:rsidRDefault="003245CC">
          <w:pPr>
            <w:pStyle w:val="TOC3"/>
            <w:tabs>
              <w:tab w:val="left" w:pos="1320"/>
            </w:tabs>
            <w:rPr>
              <w:rFonts w:asciiTheme="minorHAnsi" w:eastAsiaTheme="minorEastAsia" w:hAnsiTheme="minorHAnsi"/>
              <w:noProof/>
              <w:color w:val="auto"/>
              <w:sz w:val="22"/>
              <w:lang w:val="en-SG" w:eastAsia="zh-CN"/>
            </w:rPr>
          </w:pPr>
          <w:hyperlink w:anchor="_Toc54107439" w:history="1">
            <w:r w:rsidR="00097FEB" w:rsidRPr="00D31BBD">
              <w:rPr>
                <w:rStyle w:val="Hyperlink"/>
                <w:noProof/>
              </w:rPr>
              <w:t>8.2.2</w:t>
            </w:r>
            <w:r w:rsidR="00097FEB">
              <w:rPr>
                <w:rFonts w:asciiTheme="minorHAnsi" w:eastAsiaTheme="minorEastAsia" w:hAnsiTheme="minorHAnsi"/>
                <w:noProof/>
                <w:color w:val="auto"/>
                <w:sz w:val="22"/>
                <w:lang w:val="en-SG" w:eastAsia="zh-CN"/>
              </w:rPr>
              <w:tab/>
            </w:r>
            <w:r w:rsidR="00097FEB" w:rsidRPr="00D31BBD">
              <w:rPr>
                <w:rStyle w:val="Hyperlink"/>
                <w:noProof/>
              </w:rPr>
              <w:t>Cycle GAN Models</w:t>
            </w:r>
            <w:r w:rsidR="00097FEB">
              <w:rPr>
                <w:noProof/>
                <w:webHidden/>
              </w:rPr>
              <w:tab/>
            </w:r>
            <w:r w:rsidR="00097FEB">
              <w:rPr>
                <w:noProof/>
                <w:webHidden/>
              </w:rPr>
              <w:fldChar w:fldCharType="begin"/>
            </w:r>
            <w:r w:rsidR="00097FEB">
              <w:rPr>
                <w:noProof/>
                <w:webHidden/>
              </w:rPr>
              <w:instrText xml:space="preserve"> PAGEREF _Toc54107439 \h </w:instrText>
            </w:r>
            <w:r w:rsidR="00097FEB">
              <w:rPr>
                <w:noProof/>
                <w:webHidden/>
              </w:rPr>
            </w:r>
            <w:r w:rsidR="00097FEB">
              <w:rPr>
                <w:noProof/>
                <w:webHidden/>
              </w:rPr>
              <w:fldChar w:fldCharType="separate"/>
            </w:r>
            <w:r w:rsidR="00097FEB">
              <w:rPr>
                <w:noProof/>
                <w:webHidden/>
              </w:rPr>
              <w:t>16</w:t>
            </w:r>
            <w:r w:rsidR="00097FEB">
              <w:rPr>
                <w:noProof/>
                <w:webHidden/>
              </w:rPr>
              <w:fldChar w:fldCharType="end"/>
            </w:r>
          </w:hyperlink>
        </w:p>
        <w:p w14:paraId="002813E4" w14:textId="57C89F5A" w:rsidR="00097FEB" w:rsidRDefault="003245CC">
          <w:pPr>
            <w:pStyle w:val="TOC3"/>
            <w:tabs>
              <w:tab w:val="left" w:pos="1320"/>
            </w:tabs>
            <w:rPr>
              <w:rFonts w:asciiTheme="minorHAnsi" w:eastAsiaTheme="minorEastAsia" w:hAnsiTheme="minorHAnsi"/>
              <w:noProof/>
              <w:color w:val="auto"/>
              <w:sz w:val="22"/>
              <w:lang w:val="en-SG" w:eastAsia="zh-CN"/>
            </w:rPr>
          </w:pPr>
          <w:hyperlink w:anchor="_Toc54107440" w:history="1">
            <w:r w:rsidR="00097FEB" w:rsidRPr="00D31BBD">
              <w:rPr>
                <w:rStyle w:val="Hyperlink"/>
                <w:noProof/>
              </w:rPr>
              <w:t>8.2.3</w:t>
            </w:r>
            <w:r w:rsidR="00097FEB">
              <w:rPr>
                <w:rFonts w:asciiTheme="minorHAnsi" w:eastAsiaTheme="minorEastAsia" w:hAnsiTheme="minorHAnsi"/>
                <w:noProof/>
                <w:color w:val="auto"/>
                <w:sz w:val="22"/>
                <w:lang w:val="en-SG" w:eastAsia="zh-CN"/>
              </w:rPr>
              <w:tab/>
            </w:r>
            <w:r w:rsidR="00097FEB" w:rsidRPr="00D31BBD">
              <w:rPr>
                <w:rStyle w:val="Hyperlink"/>
                <w:noProof/>
              </w:rPr>
              <w:t>Objective</w:t>
            </w:r>
            <w:r w:rsidR="00097FEB">
              <w:rPr>
                <w:noProof/>
                <w:webHidden/>
              </w:rPr>
              <w:tab/>
            </w:r>
            <w:r w:rsidR="00097FEB">
              <w:rPr>
                <w:noProof/>
                <w:webHidden/>
              </w:rPr>
              <w:fldChar w:fldCharType="begin"/>
            </w:r>
            <w:r w:rsidR="00097FEB">
              <w:rPr>
                <w:noProof/>
                <w:webHidden/>
              </w:rPr>
              <w:instrText xml:space="preserve"> PAGEREF _Toc54107440 \h </w:instrText>
            </w:r>
            <w:r w:rsidR="00097FEB">
              <w:rPr>
                <w:noProof/>
                <w:webHidden/>
              </w:rPr>
            </w:r>
            <w:r w:rsidR="00097FEB">
              <w:rPr>
                <w:noProof/>
                <w:webHidden/>
              </w:rPr>
              <w:fldChar w:fldCharType="separate"/>
            </w:r>
            <w:r w:rsidR="00097FEB">
              <w:rPr>
                <w:noProof/>
                <w:webHidden/>
              </w:rPr>
              <w:t>17</w:t>
            </w:r>
            <w:r w:rsidR="00097FEB">
              <w:rPr>
                <w:noProof/>
                <w:webHidden/>
              </w:rPr>
              <w:fldChar w:fldCharType="end"/>
            </w:r>
          </w:hyperlink>
        </w:p>
        <w:p w14:paraId="1C8FBEA3" w14:textId="624526A2" w:rsidR="00097FEB" w:rsidRDefault="003245CC">
          <w:pPr>
            <w:pStyle w:val="TOC2"/>
            <w:rPr>
              <w:rFonts w:asciiTheme="minorHAnsi" w:eastAsiaTheme="minorEastAsia" w:hAnsiTheme="minorHAnsi"/>
              <w:noProof/>
              <w:color w:val="auto"/>
              <w:sz w:val="22"/>
              <w:lang w:val="en-SG" w:eastAsia="zh-CN"/>
            </w:rPr>
          </w:pPr>
          <w:hyperlink w:anchor="_Toc54107441" w:history="1">
            <w:r w:rsidR="00097FEB" w:rsidRPr="00D31BBD">
              <w:rPr>
                <w:rStyle w:val="Hyperlink"/>
                <w:noProof/>
                <w:lang w:val="en-SG"/>
              </w:rPr>
              <w:t>8.3</w:t>
            </w:r>
            <w:r w:rsidR="00097FEB">
              <w:rPr>
                <w:rFonts w:asciiTheme="minorHAnsi" w:eastAsiaTheme="minorEastAsia" w:hAnsiTheme="minorHAnsi"/>
                <w:noProof/>
                <w:color w:val="auto"/>
                <w:sz w:val="22"/>
                <w:lang w:val="en-SG" w:eastAsia="zh-CN"/>
              </w:rPr>
              <w:tab/>
            </w:r>
            <w:r w:rsidR="00097FEB" w:rsidRPr="00D31BBD">
              <w:rPr>
                <w:rStyle w:val="Hyperlink"/>
                <w:noProof/>
                <w:lang w:val="en-SG"/>
              </w:rPr>
              <w:t>Results</w:t>
            </w:r>
            <w:r w:rsidR="00097FEB">
              <w:rPr>
                <w:noProof/>
                <w:webHidden/>
              </w:rPr>
              <w:tab/>
            </w:r>
            <w:r w:rsidR="00097FEB">
              <w:rPr>
                <w:noProof/>
                <w:webHidden/>
              </w:rPr>
              <w:fldChar w:fldCharType="begin"/>
            </w:r>
            <w:r w:rsidR="00097FEB">
              <w:rPr>
                <w:noProof/>
                <w:webHidden/>
              </w:rPr>
              <w:instrText xml:space="preserve"> PAGEREF _Toc54107441 \h </w:instrText>
            </w:r>
            <w:r w:rsidR="00097FEB">
              <w:rPr>
                <w:noProof/>
                <w:webHidden/>
              </w:rPr>
            </w:r>
            <w:r w:rsidR="00097FEB">
              <w:rPr>
                <w:noProof/>
                <w:webHidden/>
              </w:rPr>
              <w:fldChar w:fldCharType="separate"/>
            </w:r>
            <w:r w:rsidR="00097FEB">
              <w:rPr>
                <w:noProof/>
                <w:webHidden/>
              </w:rPr>
              <w:t>17</w:t>
            </w:r>
            <w:r w:rsidR="00097FEB">
              <w:rPr>
                <w:noProof/>
                <w:webHidden/>
              </w:rPr>
              <w:fldChar w:fldCharType="end"/>
            </w:r>
          </w:hyperlink>
        </w:p>
        <w:p w14:paraId="51913E85" w14:textId="4FB68CD5" w:rsidR="00097FEB" w:rsidRDefault="003245CC">
          <w:pPr>
            <w:pStyle w:val="TOC3"/>
            <w:tabs>
              <w:tab w:val="left" w:pos="1320"/>
            </w:tabs>
            <w:rPr>
              <w:rFonts w:asciiTheme="minorHAnsi" w:eastAsiaTheme="minorEastAsia" w:hAnsiTheme="minorHAnsi"/>
              <w:noProof/>
              <w:color w:val="auto"/>
              <w:sz w:val="22"/>
              <w:lang w:val="en-SG" w:eastAsia="zh-CN"/>
            </w:rPr>
          </w:pPr>
          <w:hyperlink w:anchor="_Toc54107442" w:history="1">
            <w:r w:rsidR="00097FEB" w:rsidRPr="00D31BBD">
              <w:rPr>
                <w:rStyle w:val="Hyperlink"/>
                <w:noProof/>
              </w:rPr>
              <w:t>8.3.1</w:t>
            </w:r>
            <w:r w:rsidR="00097FEB">
              <w:rPr>
                <w:rFonts w:asciiTheme="minorHAnsi" w:eastAsiaTheme="minorEastAsia" w:hAnsiTheme="minorHAnsi"/>
                <w:noProof/>
                <w:color w:val="auto"/>
                <w:sz w:val="22"/>
                <w:lang w:val="en-SG" w:eastAsia="zh-CN"/>
              </w:rPr>
              <w:tab/>
            </w:r>
            <w:r w:rsidR="00097FEB" w:rsidRPr="00D31BBD">
              <w:rPr>
                <w:rStyle w:val="Hyperlink"/>
                <w:noProof/>
              </w:rPr>
              <w:t>From long-sleeve to shirt</w:t>
            </w:r>
            <w:r w:rsidR="00097FEB">
              <w:rPr>
                <w:noProof/>
                <w:webHidden/>
              </w:rPr>
              <w:tab/>
            </w:r>
            <w:r w:rsidR="00097FEB">
              <w:rPr>
                <w:noProof/>
                <w:webHidden/>
              </w:rPr>
              <w:fldChar w:fldCharType="begin"/>
            </w:r>
            <w:r w:rsidR="00097FEB">
              <w:rPr>
                <w:noProof/>
                <w:webHidden/>
              </w:rPr>
              <w:instrText xml:space="preserve"> PAGEREF _Toc54107442 \h </w:instrText>
            </w:r>
            <w:r w:rsidR="00097FEB">
              <w:rPr>
                <w:noProof/>
                <w:webHidden/>
              </w:rPr>
            </w:r>
            <w:r w:rsidR="00097FEB">
              <w:rPr>
                <w:noProof/>
                <w:webHidden/>
              </w:rPr>
              <w:fldChar w:fldCharType="separate"/>
            </w:r>
            <w:r w:rsidR="00097FEB">
              <w:rPr>
                <w:noProof/>
                <w:webHidden/>
              </w:rPr>
              <w:t>17</w:t>
            </w:r>
            <w:r w:rsidR="00097FEB">
              <w:rPr>
                <w:noProof/>
                <w:webHidden/>
              </w:rPr>
              <w:fldChar w:fldCharType="end"/>
            </w:r>
          </w:hyperlink>
        </w:p>
        <w:p w14:paraId="4C184B3C" w14:textId="2D990C80" w:rsidR="00097FEB" w:rsidRDefault="003245CC">
          <w:pPr>
            <w:pStyle w:val="TOC3"/>
            <w:tabs>
              <w:tab w:val="left" w:pos="1320"/>
            </w:tabs>
            <w:rPr>
              <w:rFonts w:asciiTheme="minorHAnsi" w:eastAsiaTheme="minorEastAsia" w:hAnsiTheme="minorHAnsi"/>
              <w:noProof/>
              <w:color w:val="auto"/>
              <w:sz w:val="22"/>
              <w:lang w:val="en-SG" w:eastAsia="zh-CN"/>
            </w:rPr>
          </w:pPr>
          <w:hyperlink w:anchor="_Toc54107443" w:history="1">
            <w:r w:rsidR="00097FEB" w:rsidRPr="00D31BBD">
              <w:rPr>
                <w:rStyle w:val="Hyperlink"/>
                <w:noProof/>
              </w:rPr>
              <w:t>8.3.2</w:t>
            </w:r>
            <w:r w:rsidR="00097FEB">
              <w:rPr>
                <w:rFonts w:asciiTheme="minorHAnsi" w:eastAsiaTheme="minorEastAsia" w:hAnsiTheme="minorHAnsi"/>
                <w:noProof/>
                <w:color w:val="auto"/>
                <w:sz w:val="22"/>
                <w:lang w:val="en-SG" w:eastAsia="zh-CN"/>
              </w:rPr>
              <w:tab/>
            </w:r>
            <w:r w:rsidR="00097FEB" w:rsidRPr="00D31BBD">
              <w:rPr>
                <w:rStyle w:val="Hyperlink"/>
                <w:noProof/>
              </w:rPr>
              <w:t>From shirt to long-sleeve</w:t>
            </w:r>
            <w:r w:rsidR="00097FEB">
              <w:rPr>
                <w:noProof/>
                <w:webHidden/>
              </w:rPr>
              <w:tab/>
            </w:r>
            <w:r w:rsidR="00097FEB">
              <w:rPr>
                <w:noProof/>
                <w:webHidden/>
              </w:rPr>
              <w:fldChar w:fldCharType="begin"/>
            </w:r>
            <w:r w:rsidR="00097FEB">
              <w:rPr>
                <w:noProof/>
                <w:webHidden/>
              </w:rPr>
              <w:instrText xml:space="preserve"> PAGEREF _Toc54107443 \h </w:instrText>
            </w:r>
            <w:r w:rsidR="00097FEB">
              <w:rPr>
                <w:noProof/>
                <w:webHidden/>
              </w:rPr>
            </w:r>
            <w:r w:rsidR="00097FEB">
              <w:rPr>
                <w:noProof/>
                <w:webHidden/>
              </w:rPr>
              <w:fldChar w:fldCharType="separate"/>
            </w:r>
            <w:r w:rsidR="00097FEB">
              <w:rPr>
                <w:noProof/>
                <w:webHidden/>
              </w:rPr>
              <w:t>18</w:t>
            </w:r>
            <w:r w:rsidR="00097FEB">
              <w:rPr>
                <w:noProof/>
                <w:webHidden/>
              </w:rPr>
              <w:fldChar w:fldCharType="end"/>
            </w:r>
          </w:hyperlink>
        </w:p>
        <w:p w14:paraId="5B0B0B3F" w14:textId="129CCFD6" w:rsidR="00097FEB" w:rsidRDefault="003245CC">
          <w:pPr>
            <w:pStyle w:val="TOC3"/>
            <w:tabs>
              <w:tab w:val="left" w:pos="1320"/>
            </w:tabs>
            <w:rPr>
              <w:rFonts w:asciiTheme="minorHAnsi" w:eastAsiaTheme="minorEastAsia" w:hAnsiTheme="minorHAnsi"/>
              <w:noProof/>
              <w:color w:val="auto"/>
              <w:sz w:val="22"/>
              <w:lang w:val="en-SG" w:eastAsia="zh-CN"/>
            </w:rPr>
          </w:pPr>
          <w:hyperlink w:anchor="_Toc54107444" w:history="1">
            <w:r w:rsidR="00097FEB" w:rsidRPr="00D31BBD">
              <w:rPr>
                <w:rStyle w:val="Hyperlink"/>
                <w:noProof/>
              </w:rPr>
              <w:t>8.3.3</w:t>
            </w:r>
            <w:r w:rsidR="00097FEB">
              <w:rPr>
                <w:rFonts w:asciiTheme="minorHAnsi" w:eastAsiaTheme="minorEastAsia" w:hAnsiTheme="minorHAnsi"/>
                <w:noProof/>
                <w:color w:val="auto"/>
                <w:sz w:val="22"/>
                <w:lang w:val="en-SG" w:eastAsia="zh-CN"/>
              </w:rPr>
              <w:tab/>
            </w:r>
            <w:r w:rsidR="00097FEB" w:rsidRPr="00D31BBD">
              <w:rPr>
                <w:rStyle w:val="Hyperlink"/>
                <w:noProof/>
              </w:rPr>
              <w:t>Limitations</w:t>
            </w:r>
            <w:r w:rsidR="00097FEB">
              <w:rPr>
                <w:noProof/>
                <w:webHidden/>
              </w:rPr>
              <w:tab/>
            </w:r>
            <w:r w:rsidR="00097FEB">
              <w:rPr>
                <w:noProof/>
                <w:webHidden/>
              </w:rPr>
              <w:fldChar w:fldCharType="begin"/>
            </w:r>
            <w:r w:rsidR="00097FEB">
              <w:rPr>
                <w:noProof/>
                <w:webHidden/>
              </w:rPr>
              <w:instrText xml:space="preserve"> PAGEREF _Toc54107444 \h </w:instrText>
            </w:r>
            <w:r w:rsidR="00097FEB">
              <w:rPr>
                <w:noProof/>
                <w:webHidden/>
              </w:rPr>
            </w:r>
            <w:r w:rsidR="00097FEB">
              <w:rPr>
                <w:noProof/>
                <w:webHidden/>
              </w:rPr>
              <w:fldChar w:fldCharType="separate"/>
            </w:r>
            <w:r w:rsidR="00097FEB">
              <w:rPr>
                <w:noProof/>
                <w:webHidden/>
              </w:rPr>
              <w:t>18</w:t>
            </w:r>
            <w:r w:rsidR="00097FEB">
              <w:rPr>
                <w:noProof/>
                <w:webHidden/>
              </w:rPr>
              <w:fldChar w:fldCharType="end"/>
            </w:r>
          </w:hyperlink>
        </w:p>
        <w:p w14:paraId="51BB508B" w14:textId="057FEE5E" w:rsidR="00097FEB" w:rsidRDefault="003245CC">
          <w:pPr>
            <w:pStyle w:val="TOC1"/>
            <w:rPr>
              <w:rFonts w:asciiTheme="minorHAnsi" w:eastAsiaTheme="minorEastAsia" w:hAnsiTheme="minorHAnsi"/>
              <w:b w:val="0"/>
              <w:color w:val="auto"/>
              <w:sz w:val="22"/>
              <w:lang w:val="en-SG" w:eastAsia="zh-CN"/>
            </w:rPr>
          </w:pPr>
          <w:hyperlink w:anchor="_Toc54107445" w:history="1">
            <w:r w:rsidR="00097FEB" w:rsidRPr="00D31BBD">
              <w:rPr>
                <w:rStyle w:val="Hyperlink"/>
              </w:rPr>
              <w:t>9</w:t>
            </w:r>
            <w:r w:rsidR="00097FEB">
              <w:rPr>
                <w:rFonts w:asciiTheme="minorHAnsi" w:eastAsiaTheme="minorEastAsia" w:hAnsiTheme="minorHAnsi"/>
                <w:b w:val="0"/>
                <w:color w:val="auto"/>
                <w:sz w:val="22"/>
                <w:lang w:val="en-SG" w:eastAsia="zh-CN"/>
              </w:rPr>
              <w:tab/>
            </w:r>
            <w:r w:rsidR="00097FEB" w:rsidRPr="00D31BBD">
              <w:rPr>
                <w:rStyle w:val="Hyperlink"/>
              </w:rPr>
              <w:t>Conclusion</w:t>
            </w:r>
            <w:r w:rsidR="00097FEB">
              <w:rPr>
                <w:webHidden/>
              </w:rPr>
              <w:tab/>
            </w:r>
            <w:r w:rsidR="00097FEB">
              <w:rPr>
                <w:webHidden/>
              </w:rPr>
              <w:fldChar w:fldCharType="begin"/>
            </w:r>
            <w:r w:rsidR="00097FEB">
              <w:rPr>
                <w:webHidden/>
              </w:rPr>
              <w:instrText xml:space="preserve"> PAGEREF _Toc54107445 \h </w:instrText>
            </w:r>
            <w:r w:rsidR="00097FEB">
              <w:rPr>
                <w:webHidden/>
              </w:rPr>
            </w:r>
            <w:r w:rsidR="00097FEB">
              <w:rPr>
                <w:webHidden/>
              </w:rPr>
              <w:fldChar w:fldCharType="separate"/>
            </w:r>
            <w:r w:rsidR="00097FEB">
              <w:rPr>
                <w:webHidden/>
              </w:rPr>
              <w:t>18</w:t>
            </w:r>
            <w:r w:rsidR="00097FEB">
              <w:rPr>
                <w:webHidden/>
              </w:rPr>
              <w:fldChar w:fldCharType="end"/>
            </w:r>
          </w:hyperlink>
        </w:p>
        <w:p w14:paraId="1A0DCA7A" w14:textId="3E43153E" w:rsidR="00097FEB" w:rsidRDefault="003245CC">
          <w:pPr>
            <w:pStyle w:val="TOC2"/>
            <w:rPr>
              <w:rFonts w:asciiTheme="minorHAnsi" w:eastAsiaTheme="minorEastAsia" w:hAnsiTheme="minorHAnsi"/>
              <w:noProof/>
              <w:color w:val="auto"/>
              <w:sz w:val="22"/>
              <w:lang w:val="en-SG" w:eastAsia="zh-CN"/>
            </w:rPr>
          </w:pPr>
          <w:hyperlink w:anchor="_Toc54107446" w:history="1">
            <w:r w:rsidR="00097FEB" w:rsidRPr="00D31BBD">
              <w:rPr>
                <w:rStyle w:val="Hyperlink"/>
                <w:noProof/>
              </w:rPr>
              <w:t>9.1</w:t>
            </w:r>
            <w:r w:rsidR="00097FEB">
              <w:rPr>
                <w:rFonts w:asciiTheme="minorHAnsi" w:eastAsiaTheme="minorEastAsia" w:hAnsiTheme="minorHAnsi"/>
                <w:noProof/>
                <w:color w:val="auto"/>
                <w:sz w:val="22"/>
                <w:lang w:val="en-SG" w:eastAsia="zh-CN"/>
              </w:rPr>
              <w:tab/>
            </w:r>
            <w:r w:rsidR="00097FEB" w:rsidRPr="00D31BBD">
              <w:rPr>
                <w:rStyle w:val="Hyperlink"/>
                <w:noProof/>
              </w:rPr>
              <w:t>Limitations and Improvements</w:t>
            </w:r>
            <w:r w:rsidR="00097FEB">
              <w:rPr>
                <w:noProof/>
                <w:webHidden/>
              </w:rPr>
              <w:tab/>
            </w:r>
            <w:r w:rsidR="00097FEB">
              <w:rPr>
                <w:noProof/>
                <w:webHidden/>
              </w:rPr>
              <w:fldChar w:fldCharType="begin"/>
            </w:r>
            <w:r w:rsidR="00097FEB">
              <w:rPr>
                <w:noProof/>
                <w:webHidden/>
              </w:rPr>
              <w:instrText xml:space="preserve"> PAGEREF _Toc54107446 \h </w:instrText>
            </w:r>
            <w:r w:rsidR="00097FEB">
              <w:rPr>
                <w:noProof/>
                <w:webHidden/>
              </w:rPr>
            </w:r>
            <w:r w:rsidR="00097FEB">
              <w:rPr>
                <w:noProof/>
                <w:webHidden/>
              </w:rPr>
              <w:fldChar w:fldCharType="separate"/>
            </w:r>
            <w:r w:rsidR="00097FEB">
              <w:rPr>
                <w:noProof/>
                <w:webHidden/>
              </w:rPr>
              <w:t>19</w:t>
            </w:r>
            <w:r w:rsidR="00097FEB">
              <w:rPr>
                <w:noProof/>
                <w:webHidden/>
              </w:rPr>
              <w:fldChar w:fldCharType="end"/>
            </w:r>
          </w:hyperlink>
        </w:p>
        <w:p w14:paraId="1E1D65F7" w14:textId="7D56E0A4" w:rsidR="00097FEB" w:rsidRDefault="003245CC">
          <w:pPr>
            <w:pStyle w:val="TOC1"/>
            <w:rPr>
              <w:rFonts w:asciiTheme="minorHAnsi" w:eastAsiaTheme="minorEastAsia" w:hAnsiTheme="minorHAnsi"/>
              <w:b w:val="0"/>
              <w:color w:val="auto"/>
              <w:sz w:val="22"/>
              <w:lang w:val="en-SG" w:eastAsia="zh-CN"/>
            </w:rPr>
          </w:pPr>
          <w:hyperlink w:anchor="_Toc54107447" w:history="1">
            <w:r w:rsidR="00097FEB" w:rsidRPr="00D31BBD">
              <w:rPr>
                <w:rStyle w:val="Hyperlink"/>
              </w:rPr>
              <w:t>Annex</w:t>
            </w:r>
            <w:r w:rsidR="00097FEB">
              <w:rPr>
                <w:webHidden/>
              </w:rPr>
              <w:tab/>
            </w:r>
            <w:r w:rsidR="00097FEB">
              <w:rPr>
                <w:webHidden/>
              </w:rPr>
              <w:fldChar w:fldCharType="begin"/>
            </w:r>
            <w:r w:rsidR="00097FEB">
              <w:rPr>
                <w:webHidden/>
              </w:rPr>
              <w:instrText xml:space="preserve"> PAGEREF _Toc54107447 \h </w:instrText>
            </w:r>
            <w:r w:rsidR="00097FEB">
              <w:rPr>
                <w:webHidden/>
              </w:rPr>
            </w:r>
            <w:r w:rsidR="00097FEB">
              <w:rPr>
                <w:webHidden/>
              </w:rPr>
              <w:fldChar w:fldCharType="separate"/>
            </w:r>
            <w:r w:rsidR="00097FEB">
              <w:rPr>
                <w:webHidden/>
              </w:rPr>
              <w:t>20</w:t>
            </w:r>
            <w:r w:rsidR="00097FEB">
              <w:rPr>
                <w:webHidden/>
              </w:rPr>
              <w:fldChar w:fldCharType="end"/>
            </w:r>
          </w:hyperlink>
        </w:p>
        <w:p w14:paraId="68DD7EAF" w14:textId="3C72EBD5" w:rsidR="00097FEB" w:rsidRDefault="003245CC">
          <w:pPr>
            <w:pStyle w:val="TOC1"/>
            <w:rPr>
              <w:rFonts w:asciiTheme="minorHAnsi" w:eastAsiaTheme="minorEastAsia" w:hAnsiTheme="minorHAnsi"/>
              <w:b w:val="0"/>
              <w:color w:val="auto"/>
              <w:sz w:val="22"/>
              <w:lang w:val="en-SG" w:eastAsia="zh-CN"/>
            </w:rPr>
          </w:pPr>
          <w:hyperlink w:anchor="_Toc54107448" w:history="1">
            <w:r w:rsidR="00097FEB" w:rsidRPr="00D31BBD">
              <w:rPr>
                <w:rStyle w:val="Hyperlink"/>
              </w:rPr>
              <w:t>1</w:t>
            </w:r>
            <w:r w:rsidR="00097FEB">
              <w:rPr>
                <w:rFonts w:asciiTheme="minorHAnsi" w:eastAsiaTheme="minorEastAsia" w:hAnsiTheme="minorHAnsi"/>
                <w:b w:val="0"/>
                <w:color w:val="auto"/>
                <w:sz w:val="22"/>
                <w:lang w:val="en-SG" w:eastAsia="zh-CN"/>
              </w:rPr>
              <w:tab/>
            </w:r>
            <w:r w:rsidR="00097FEB" w:rsidRPr="00D31BBD">
              <w:rPr>
                <w:rStyle w:val="Hyperlink"/>
              </w:rPr>
              <w:t>Fashion Article Generator</w:t>
            </w:r>
            <w:r w:rsidR="00097FEB">
              <w:rPr>
                <w:webHidden/>
              </w:rPr>
              <w:tab/>
            </w:r>
            <w:r w:rsidR="00097FEB">
              <w:rPr>
                <w:webHidden/>
              </w:rPr>
              <w:fldChar w:fldCharType="begin"/>
            </w:r>
            <w:r w:rsidR="00097FEB">
              <w:rPr>
                <w:webHidden/>
              </w:rPr>
              <w:instrText xml:space="preserve"> PAGEREF _Toc54107448 \h </w:instrText>
            </w:r>
            <w:r w:rsidR="00097FEB">
              <w:rPr>
                <w:webHidden/>
              </w:rPr>
            </w:r>
            <w:r w:rsidR="00097FEB">
              <w:rPr>
                <w:webHidden/>
              </w:rPr>
              <w:fldChar w:fldCharType="separate"/>
            </w:r>
            <w:r w:rsidR="00097FEB">
              <w:rPr>
                <w:webHidden/>
              </w:rPr>
              <w:t>20</w:t>
            </w:r>
            <w:r w:rsidR="00097FEB">
              <w:rPr>
                <w:webHidden/>
              </w:rPr>
              <w:fldChar w:fldCharType="end"/>
            </w:r>
          </w:hyperlink>
        </w:p>
        <w:p w14:paraId="1451E422" w14:textId="6BA333D1" w:rsidR="00097FEB" w:rsidRDefault="003245CC">
          <w:pPr>
            <w:pStyle w:val="TOC2"/>
            <w:rPr>
              <w:rFonts w:asciiTheme="minorHAnsi" w:eastAsiaTheme="minorEastAsia" w:hAnsiTheme="minorHAnsi"/>
              <w:noProof/>
              <w:color w:val="auto"/>
              <w:sz w:val="22"/>
              <w:lang w:val="en-SG" w:eastAsia="zh-CN"/>
            </w:rPr>
          </w:pPr>
          <w:hyperlink w:anchor="_Toc54107449" w:history="1">
            <w:r w:rsidR="00097FEB" w:rsidRPr="00D31BBD">
              <w:rPr>
                <w:rStyle w:val="Hyperlink"/>
                <w:noProof/>
              </w:rPr>
              <w:t>1.1</w:t>
            </w:r>
            <w:r w:rsidR="00097FEB">
              <w:rPr>
                <w:rFonts w:asciiTheme="minorHAnsi" w:eastAsiaTheme="minorEastAsia" w:hAnsiTheme="minorHAnsi"/>
                <w:noProof/>
                <w:color w:val="auto"/>
                <w:sz w:val="22"/>
                <w:lang w:val="en-SG" w:eastAsia="zh-CN"/>
              </w:rPr>
              <w:tab/>
            </w:r>
            <w:r w:rsidR="00097FEB" w:rsidRPr="00D31BBD">
              <w:rPr>
                <w:rStyle w:val="Hyperlink"/>
                <w:noProof/>
              </w:rPr>
              <w:t>Sample Input Images</w:t>
            </w:r>
            <w:r w:rsidR="00097FEB">
              <w:rPr>
                <w:noProof/>
                <w:webHidden/>
              </w:rPr>
              <w:tab/>
            </w:r>
            <w:r w:rsidR="00097FEB">
              <w:rPr>
                <w:noProof/>
                <w:webHidden/>
              </w:rPr>
              <w:fldChar w:fldCharType="begin"/>
            </w:r>
            <w:r w:rsidR="00097FEB">
              <w:rPr>
                <w:noProof/>
                <w:webHidden/>
              </w:rPr>
              <w:instrText xml:space="preserve"> PAGEREF _Toc54107449 \h </w:instrText>
            </w:r>
            <w:r w:rsidR="00097FEB">
              <w:rPr>
                <w:noProof/>
                <w:webHidden/>
              </w:rPr>
            </w:r>
            <w:r w:rsidR="00097FEB">
              <w:rPr>
                <w:noProof/>
                <w:webHidden/>
              </w:rPr>
              <w:fldChar w:fldCharType="separate"/>
            </w:r>
            <w:r w:rsidR="00097FEB">
              <w:rPr>
                <w:noProof/>
                <w:webHidden/>
              </w:rPr>
              <w:t>20</w:t>
            </w:r>
            <w:r w:rsidR="00097FEB">
              <w:rPr>
                <w:noProof/>
                <w:webHidden/>
              </w:rPr>
              <w:fldChar w:fldCharType="end"/>
            </w:r>
          </w:hyperlink>
        </w:p>
        <w:p w14:paraId="24A996B0" w14:textId="59C2017C" w:rsidR="00097FEB" w:rsidRDefault="003245CC">
          <w:pPr>
            <w:pStyle w:val="TOC2"/>
            <w:rPr>
              <w:rFonts w:asciiTheme="minorHAnsi" w:eastAsiaTheme="minorEastAsia" w:hAnsiTheme="minorHAnsi"/>
              <w:noProof/>
              <w:color w:val="auto"/>
              <w:sz w:val="22"/>
              <w:lang w:val="en-SG" w:eastAsia="zh-CN"/>
            </w:rPr>
          </w:pPr>
          <w:hyperlink w:anchor="_Toc54107450" w:history="1">
            <w:r w:rsidR="00097FEB" w:rsidRPr="00D31BBD">
              <w:rPr>
                <w:rStyle w:val="Hyperlink"/>
                <w:noProof/>
              </w:rPr>
              <w:t>1.2</w:t>
            </w:r>
            <w:r w:rsidR="00097FEB">
              <w:rPr>
                <w:rFonts w:asciiTheme="minorHAnsi" w:eastAsiaTheme="minorEastAsia" w:hAnsiTheme="minorHAnsi"/>
                <w:noProof/>
                <w:color w:val="auto"/>
                <w:sz w:val="22"/>
                <w:lang w:val="en-SG" w:eastAsia="zh-CN"/>
              </w:rPr>
              <w:tab/>
            </w:r>
            <w:r w:rsidR="00097FEB" w:rsidRPr="00D31BBD">
              <w:rPr>
                <w:rStyle w:val="Hyperlink"/>
                <w:noProof/>
              </w:rPr>
              <w:t>Loss Curves</w:t>
            </w:r>
            <w:r w:rsidR="00097FEB">
              <w:rPr>
                <w:noProof/>
                <w:webHidden/>
              </w:rPr>
              <w:tab/>
            </w:r>
            <w:r w:rsidR="00097FEB">
              <w:rPr>
                <w:noProof/>
                <w:webHidden/>
              </w:rPr>
              <w:fldChar w:fldCharType="begin"/>
            </w:r>
            <w:r w:rsidR="00097FEB">
              <w:rPr>
                <w:noProof/>
                <w:webHidden/>
              </w:rPr>
              <w:instrText xml:space="preserve"> PAGEREF _Toc54107450 \h </w:instrText>
            </w:r>
            <w:r w:rsidR="00097FEB">
              <w:rPr>
                <w:noProof/>
                <w:webHidden/>
              </w:rPr>
            </w:r>
            <w:r w:rsidR="00097FEB">
              <w:rPr>
                <w:noProof/>
                <w:webHidden/>
              </w:rPr>
              <w:fldChar w:fldCharType="separate"/>
            </w:r>
            <w:r w:rsidR="00097FEB">
              <w:rPr>
                <w:noProof/>
                <w:webHidden/>
              </w:rPr>
              <w:t>20</w:t>
            </w:r>
            <w:r w:rsidR="00097FEB">
              <w:rPr>
                <w:noProof/>
                <w:webHidden/>
              </w:rPr>
              <w:fldChar w:fldCharType="end"/>
            </w:r>
          </w:hyperlink>
        </w:p>
        <w:p w14:paraId="1906A978" w14:textId="0BBD05FB" w:rsidR="00097FEB" w:rsidRDefault="003245CC">
          <w:pPr>
            <w:pStyle w:val="TOC2"/>
            <w:rPr>
              <w:rFonts w:asciiTheme="minorHAnsi" w:eastAsiaTheme="minorEastAsia" w:hAnsiTheme="minorHAnsi"/>
              <w:noProof/>
              <w:color w:val="auto"/>
              <w:sz w:val="22"/>
              <w:lang w:val="en-SG" w:eastAsia="zh-CN"/>
            </w:rPr>
          </w:pPr>
          <w:hyperlink w:anchor="_Toc54107451" w:history="1">
            <w:r w:rsidR="00097FEB" w:rsidRPr="00D31BBD">
              <w:rPr>
                <w:rStyle w:val="Hyperlink"/>
                <w:noProof/>
              </w:rPr>
              <w:t>1.3</w:t>
            </w:r>
            <w:r w:rsidR="00097FEB">
              <w:rPr>
                <w:rFonts w:asciiTheme="minorHAnsi" w:eastAsiaTheme="minorEastAsia" w:hAnsiTheme="minorHAnsi"/>
                <w:noProof/>
                <w:color w:val="auto"/>
                <w:sz w:val="22"/>
                <w:lang w:val="en-SG" w:eastAsia="zh-CN"/>
              </w:rPr>
              <w:tab/>
            </w:r>
            <w:r w:rsidR="00097FEB" w:rsidRPr="00D31BBD">
              <w:rPr>
                <w:rStyle w:val="Hyperlink"/>
                <w:noProof/>
              </w:rPr>
              <w:t>GAN Model Structure</w:t>
            </w:r>
            <w:r w:rsidR="00097FEB">
              <w:rPr>
                <w:noProof/>
                <w:webHidden/>
              </w:rPr>
              <w:tab/>
            </w:r>
            <w:r w:rsidR="00097FEB">
              <w:rPr>
                <w:noProof/>
                <w:webHidden/>
              </w:rPr>
              <w:fldChar w:fldCharType="begin"/>
            </w:r>
            <w:r w:rsidR="00097FEB">
              <w:rPr>
                <w:noProof/>
                <w:webHidden/>
              </w:rPr>
              <w:instrText xml:space="preserve"> PAGEREF _Toc54107451 \h </w:instrText>
            </w:r>
            <w:r w:rsidR="00097FEB">
              <w:rPr>
                <w:noProof/>
                <w:webHidden/>
              </w:rPr>
            </w:r>
            <w:r w:rsidR="00097FEB">
              <w:rPr>
                <w:noProof/>
                <w:webHidden/>
              </w:rPr>
              <w:fldChar w:fldCharType="separate"/>
            </w:r>
            <w:r w:rsidR="00097FEB">
              <w:rPr>
                <w:noProof/>
                <w:webHidden/>
              </w:rPr>
              <w:t>21</w:t>
            </w:r>
            <w:r w:rsidR="00097FEB">
              <w:rPr>
                <w:noProof/>
                <w:webHidden/>
              </w:rPr>
              <w:fldChar w:fldCharType="end"/>
            </w:r>
          </w:hyperlink>
        </w:p>
        <w:p w14:paraId="2FA017AB" w14:textId="11A5D95B" w:rsidR="00097FEB" w:rsidRDefault="003245CC">
          <w:pPr>
            <w:pStyle w:val="TOC1"/>
            <w:rPr>
              <w:rFonts w:asciiTheme="minorHAnsi" w:eastAsiaTheme="minorEastAsia" w:hAnsiTheme="minorHAnsi"/>
              <w:b w:val="0"/>
              <w:color w:val="auto"/>
              <w:sz w:val="22"/>
              <w:lang w:val="en-SG" w:eastAsia="zh-CN"/>
            </w:rPr>
          </w:pPr>
          <w:hyperlink w:anchor="_Toc54107452" w:history="1">
            <w:r w:rsidR="00097FEB" w:rsidRPr="00D31BBD">
              <w:rPr>
                <w:rStyle w:val="Hyperlink"/>
              </w:rPr>
              <w:t>2</w:t>
            </w:r>
            <w:r w:rsidR="00097FEB">
              <w:rPr>
                <w:rFonts w:asciiTheme="minorHAnsi" w:eastAsiaTheme="minorEastAsia" w:hAnsiTheme="minorHAnsi"/>
                <w:b w:val="0"/>
                <w:color w:val="auto"/>
                <w:sz w:val="22"/>
                <w:lang w:val="en-SG" w:eastAsia="zh-CN"/>
              </w:rPr>
              <w:tab/>
            </w:r>
            <w:r w:rsidR="00097FEB" w:rsidRPr="00D31BBD">
              <w:rPr>
                <w:rStyle w:val="Hyperlink"/>
              </w:rPr>
              <w:t>Installation and User Guide</w:t>
            </w:r>
            <w:r w:rsidR="00097FEB">
              <w:rPr>
                <w:webHidden/>
              </w:rPr>
              <w:tab/>
            </w:r>
            <w:r w:rsidR="00097FEB">
              <w:rPr>
                <w:webHidden/>
              </w:rPr>
              <w:fldChar w:fldCharType="begin"/>
            </w:r>
            <w:r w:rsidR="00097FEB">
              <w:rPr>
                <w:webHidden/>
              </w:rPr>
              <w:instrText xml:space="preserve"> PAGEREF _Toc54107452 \h </w:instrText>
            </w:r>
            <w:r w:rsidR="00097FEB">
              <w:rPr>
                <w:webHidden/>
              </w:rPr>
            </w:r>
            <w:r w:rsidR="00097FEB">
              <w:rPr>
                <w:webHidden/>
              </w:rPr>
              <w:fldChar w:fldCharType="separate"/>
            </w:r>
            <w:r w:rsidR="00097FEB">
              <w:rPr>
                <w:webHidden/>
              </w:rPr>
              <w:t>21</w:t>
            </w:r>
            <w:r w:rsidR="00097FEB">
              <w:rPr>
                <w:webHidden/>
              </w:rPr>
              <w:fldChar w:fldCharType="end"/>
            </w:r>
          </w:hyperlink>
        </w:p>
        <w:p w14:paraId="2BB8C201" w14:textId="09EF65FB" w:rsidR="00097FEB" w:rsidRDefault="003245CC">
          <w:pPr>
            <w:pStyle w:val="TOC2"/>
            <w:rPr>
              <w:rFonts w:asciiTheme="minorHAnsi" w:eastAsiaTheme="minorEastAsia" w:hAnsiTheme="minorHAnsi"/>
              <w:noProof/>
              <w:color w:val="auto"/>
              <w:sz w:val="22"/>
              <w:lang w:val="en-SG" w:eastAsia="zh-CN"/>
            </w:rPr>
          </w:pPr>
          <w:hyperlink w:anchor="_Toc54107453" w:history="1">
            <w:r w:rsidR="00097FEB" w:rsidRPr="00D31BBD">
              <w:rPr>
                <w:rStyle w:val="Hyperlink"/>
                <w:noProof/>
              </w:rPr>
              <w:t>2.1</w:t>
            </w:r>
            <w:r w:rsidR="00097FEB">
              <w:rPr>
                <w:rFonts w:asciiTheme="minorHAnsi" w:eastAsiaTheme="minorEastAsia" w:hAnsiTheme="minorHAnsi"/>
                <w:noProof/>
                <w:color w:val="auto"/>
                <w:sz w:val="22"/>
                <w:lang w:val="en-SG" w:eastAsia="zh-CN"/>
              </w:rPr>
              <w:tab/>
            </w:r>
            <w:r w:rsidR="00097FEB" w:rsidRPr="00D31BBD">
              <w:rPr>
                <w:rStyle w:val="Hyperlink"/>
                <w:noProof/>
              </w:rPr>
              <w:t>Starting the Webapp Backend on Heroku Cloud Services</w:t>
            </w:r>
            <w:r w:rsidR="00097FEB">
              <w:rPr>
                <w:noProof/>
                <w:webHidden/>
              </w:rPr>
              <w:tab/>
            </w:r>
            <w:r w:rsidR="00097FEB">
              <w:rPr>
                <w:noProof/>
                <w:webHidden/>
              </w:rPr>
              <w:fldChar w:fldCharType="begin"/>
            </w:r>
            <w:r w:rsidR="00097FEB">
              <w:rPr>
                <w:noProof/>
                <w:webHidden/>
              </w:rPr>
              <w:instrText xml:space="preserve"> PAGEREF _Toc54107453 \h </w:instrText>
            </w:r>
            <w:r w:rsidR="00097FEB">
              <w:rPr>
                <w:noProof/>
                <w:webHidden/>
              </w:rPr>
            </w:r>
            <w:r w:rsidR="00097FEB">
              <w:rPr>
                <w:noProof/>
                <w:webHidden/>
              </w:rPr>
              <w:fldChar w:fldCharType="separate"/>
            </w:r>
            <w:r w:rsidR="00097FEB">
              <w:rPr>
                <w:noProof/>
                <w:webHidden/>
              </w:rPr>
              <w:t>21</w:t>
            </w:r>
            <w:r w:rsidR="00097FEB">
              <w:rPr>
                <w:noProof/>
                <w:webHidden/>
              </w:rPr>
              <w:fldChar w:fldCharType="end"/>
            </w:r>
          </w:hyperlink>
        </w:p>
        <w:p w14:paraId="69F773C2" w14:textId="192E6C58" w:rsidR="00097FEB" w:rsidRDefault="003245CC">
          <w:pPr>
            <w:pStyle w:val="TOC2"/>
            <w:rPr>
              <w:rFonts w:asciiTheme="minorHAnsi" w:eastAsiaTheme="minorEastAsia" w:hAnsiTheme="minorHAnsi"/>
              <w:noProof/>
              <w:color w:val="auto"/>
              <w:sz w:val="22"/>
              <w:lang w:val="en-SG" w:eastAsia="zh-CN"/>
            </w:rPr>
          </w:pPr>
          <w:hyperlink w:anchor="_Toc54107454" w:history="1">
            <w:r w:rsidR="00097FEB" w:rsidRPr="00D31BBD">
              <w:rPr>
                <w:rStyle w:val="Hyperlink"/>
                <w:noProof/>
              </w:rPr>
              <w:t>2.2</w:t>
            </w:r>
            <w:r w:rsidR="00097FEB">
              <w:rPr>
                <w:rFonts w:asciiTheme="minorHAnsi" w:eastAsiaTheme="minorEastAsia" w:hAnsiTheme="minorHAnsi"/>
                <w:noProof/>
                <w:color w:val="auto"/>
                <w:sz w:val="22"/>
                <w:lang w:val="en-SG" w:eastAsia="zh-CN"/>
              </w:rPr>
              <w:tab/>
            </w:r>
            <w:r w:rsidR="00097FEB" w:rsidRPr="00D31BBD">
              <w:rPr>
                <w:rStyle w:val="Hyperlink"/>
                <w:noProof/>
              </w:rPr>
              <w:t>Starting the Webapp Backend on Local Machine</w:t>
            </w:r>
            <w:r w:rsidR="00097FEB">
              <w:rPr>
                <w:noProof/>
                <w:webHidden/>
              </w:rPr>
              <w:tab/>
            </w:r>
            <w:r w:rsidR="00097FEB">
              <w:rPr>
                <w:noProof/>
                <w:webHidden/>
              </w:rPr>
              <w:fldChar w:fldCharType="begin"/>
            </w:r>
            <w:r w:rsidR="00097FEB">
              <w:rPr>
                <w:noProof/>
                <w:webHidden/>
              </w:rPr>
              <w:instrText xml:space="preserve"> PAGEREF _Toc54107454 \h </w:instrText>
            </w:r>
            <w:r w:rsidR="00097FEB">
              <w:rPr>
                <w:noProof/>
                <w:webHidden/>
              </w:rPr>
            </w:r>
            <w:r w:rsidR="00097FEB">
              <w:rPr>
                <w:noProof/>
                <w:webHidden/>
              </w:rPr>
              <w:fldChar w:fldCharType="separate"/>
            </w:r>
            <w:r w:rsidR="00097FEB">
              <w:rPr>
                <w:noProof/>
                <w:webHidden/>
              </w:rPr>
              <w:t>22</w:t>
            </w:r>
            <w:r w:rsidR="00097FEB">
              <w:rPr>
                <w:noProof/>
                <w:webHidden/>
              </w:rPr>
              <w:fldChar w:fldCharType="end"/>
            </w:r>
          </w:hyperlink>
        </w:p>
        <w:p w14:paraId="5520B9AF" w14:textId="7A2D5BBA" w:rsidR="00097FEB" w:rsidRDefault="003245CC">
          <w:pPr>
            <w:pStyle w:val="TOC2"/>
            <w:rPr>
              <w:rFonts w:asciiTheme="minorHAnsi" w:eastAsiaTheme="minorEastAsia" w:hAnsiTheme="minorHAnsi"/>
              <w:noProof/>
              <w:color w:val="auto"/>
              <w:sz w:val="22"/>
              <w:lang w:val="en-SG" w:eastAsia="zh-CN"/>
            </w:rPr>
          </w:pPr>
          <w:hyperlink w:anchor="_Toc54107455" w:history="1">
            <w:r w:rsidR="00097FEB" w:rsidRPr="00D31BBD">
              <w:rPr>
                <w:rStyle w:val="Hyperlink"/>
                <w:noProof/>
              </w:rPr>
              <w:t>2.3</w:t>
            </w:r>
            <w:r w:rsidR="00097FEB">
              <w:rPr>
                <w:rFonts w:asciiTheme="minorHAnsi" w:eastAsiaTheme="minorEastAsia" w:hAnsiTheme="minorHAnsi"/>
                <w:noProof/>
                <w:color w:val="auto"/>
                <w:sz w:val="22"/>
                <w:lang w:val="en-SG" w:eastAsia="zh-CN"/>
              </w:rPr>
              <w:tab/>
            </w:r>
            <w:r w:rsidR="00097FEB" w:rsidRPr="00D31BBD">
              <w:rPr>
                <w:rStyle w:val="Hyperlink"/>
                <w:noProof/>
              </w:rPr>
              <w:t>User Guide on Demo Webapp</w:t>
            </w:r>
            <w:r w:rsidR="00097FEB">
              <w:rPr>
                <w:noProof/>
                <w:webHidden/>
              </w:rPr>
              <w:tab/>
            </w:r>
            <w:r w:rsidR="00097FEB">
              <w:rPr>
                <w:noProof/>
                <w:webHidden/>
              </w:rPr>
              <w:fldChar w:fldCharType="begin"/>
            </w:r>
            <w:r w:rsidR="00097FEB">
              <w:rPr>
                <w:noProof/>
                <w:webHidden/>
              </w:rPr>
              <w:instrText xml:space="preserve"> PAGEREF _Toc54107455 \h </w:instrText>
            </w:r>
            <w:r w:rsidR="00097FEB">
              <w:rPr>
                <w:noProof/>
                <w:webHidden/>
              </w:rPr>
            </w:r>
            <w:r w:rsidR="00097FEB">
              <w:rPr>
                <w:noProof/>
                <w:webHidden/>
              </w:rPr>
              <w:fldChar w:fldCharType="separate"/>
            </w:r>
            <w:r w:rsidR="00097FEB">
              <w:rPr>
                <w:noProof/>
                <w:webHidden/>
              </w:rPr>
              <w:t>23</w:t>
            </w:r>
            <w:r w:rsidR="00097FEB">
              <w:rPr>
                <w:noProof/>
                <w:webHidden/>
              </w:rPr>
              <w:fldChar w:fldCharType="end"/>
            </w:r>
          </w:hyperlink>
        </w:p>
        <w:p w14:paraId="6380511A" w14:textId="6B9574CE" w:rsidR="00097FEB" w:rsidRDefault="003245CC">
          <w:pPr>
            <w:pStyle w:val="TOC1"/>
            <w:rPr>
              <w:rFonts w:asciiTheme="minorHAnsi" w:eastAsiaTheme="minorEastAsia" w:hAnsiTheme="minorHAnsi"/>
              <w:b w:val="0"/>
              <w:color w:val="auto"/>
              <w:sz w:val="22"/>
              <w:lang w:val="en-SG" w:eastAsia="zh-CN"/>
            </w:rPr>
          </w:pPr>
          <w:hyperlink w:anchor="_Toc54107456" w:history="1">
            <w:r w:rsidR="00097FEB" w:rsidRPr="00D31BBD">
              <w:rPr>
                <w:rStyle w:val="Hyperlink"/>
              </w:rPr>
              <w:t>3</w:t>
            </w:r>
            <w:r w:rsidR="00097FEB">
              <w:rPr>
                <w:rFonts w:asciiTheme="minorHAnsi" w:eastAsiaTheme="minorEastAsia" w:hAnsiTheme="minorHAnsi"/>
                <w:b w:val="0"/>
                <w:color w:val="auto"/>
                <w:sz w:val="22"/>
                <w:lang w:val="en-SG" w:eastAsia="zh-CN"/>
              </w:rPr>
              <w:tab/>
            </w:r>
            <w:r w:rsidR="00097FEB" w:rsidRPr="00D31BBD">
              <w:rPr>
                <w:rStyle w:val="Hyperlink"/>
              </w:rPr>
              <w:t>References</w:t>
            </w:r>
            <w:r w:rsidR="00097FEB">
              <w:rPr>
                <w:webHidden/>
              </w:rPr>
              <w:tab/>
            </w:r>
            <w:r w:rsidR="00097FEB">
              <w:rPr>
                <w:webHidden/>
              </w:rPr>
              <w:fldChar w:fldCharType="begin"/>
            </w:r>
            <w:r w:rsidR="00097FEB">
              <w:rPr>
                <w:webHidden/>
              </w:rPr>
              <w:instrText xml:space="preserve"> PAGEREF _Toc54107456 \h </w:instrText>
            </w:r>
            <w:r w:rsidR="00097FEB">
              <w:rPr>
                <w:webHidden/>
              </w:rPr>
            </w:r>
            <w:r w:rsidR="00097FEB">
              <w:rPr>
                <w:webHidden/>
              </w:rPr>
              <w:fldChar w:fldCharType="separate"/>
            </w:r>
            <w:r w:rsidR="00097FEB">
              <w:rPr>
                <w:webHidden/>
              </w:rPr>
              <w:t>25</w:t>
            </w:r>
            <w:r w:rsidR="00097FEB">
              <w:rPr>
                <w:webHidden/>
              </w:rPr>
              <w:fldChar w:fldCharType="end"/>
            </w:r>
          </w:hyperlink>
        </w:p>
        <w:p w14:paraId="614D7D05" w14:textId="349B02B3" w:rsidR="00482974" w:rsidRPr="00097FEB" w:rsidRDefault="0099483B" w:rsidP="00D63C2E">
          <w:pPr>
            <w:rPr>
              <w:b/>
              <w:bCs/>
              <w:noProof/>
            </w:rPr>
          </w:pPr>
          <w:r>
            <w:rPr>
              <w:b/>
              <w:bCs/>
              <w:noProof/>
            </w:rPr>
            <w:fldChar w:fldCharType="end"/>
          </w:r>
        </w:p>
      </w:sdtContent>
    </w:sdt>
    <w:p w14:paraId="7DF17ED1" w14:textId="77777777" w:rsidR="00097FEB" w:rsidRDefault="00097FEB">
      <w:pPr>
        <w:jc w:val="left"/>
        <w:rPr>
          <w:rFonts w:ascii="Trebuchet MS" w:eastAsiaTheme="majorEastAsia" w:hAnsi="Trebuchet MS" w:cstheme="majorBidi"/>
          <w:bCs/>
          <w:color w:val="1F497D" w:themeColor="text2"/>
          <w:spacing w:val="50"/>
          <w:sz w:val="40"/>
          <w:szCs w:val="36"/>
        </w:rPr>
      </w:pPr>
      <w:bookmarkStart w:id="1" w:name="_Toc54107413"/>
      <w:r>
        <w:br w:type="page"/>
      </w:r>
    </w:p>
    <w:p w14:paraId="4C4CFDE4" w14:textId="75B00D0C" w:rsidR="00F4329C" w:rsidRDefault="0099483B" w:rsidP="00482974">
      <w:pPr>
        <w:pStyle w:val="Heading1"/>
      </w:pPr>
      <w:r>
        <w:lastRenderedPageBreak/>
        <w:t>Executive Summary</w:t>
      </w:r>
      <w:bookmarkEnd w:id="1"/>
    </w:p>
    <w:p w14:paraId="014DB398" w14:textId="0471FE4A" w:rsidR="006634DF" w:rsidRDefault="00F60D09" w:rsidP="00F60D09">
      <w:r>
        <w:t>The ease of access to digital technologies ha</w:t>
      </w:r>
      <w:r w:rsidR="00DB3A80">
        <w:t>d</w:t>
      </w:r>
      <w:r>
        <w:t xml:space="preserve"> </w:t>
      </w:r>
      <w:r w:rsidR="00C20194">
        <w:t xml:space="preserve">been </w:t>
      </w:r>
      <w:r>
        <w:t>rapidly transform</w:t>
      </w:r>
      <w:r w:rsidR="00C20194">
        <w:t>ing</w:t>
      </w:r>
      <w:r>
        <w:t xml:space="preserve"> the e-commerce industry for retailers and consumers. </w:t>
      </w:r>
      <w:r w:rsidR="00C20194">
        <w:t>Then in 2019, boon or bane, COVID19 became a catalyst that spurred online sale more than ever before.</w:t>
      </w:r>
      <w:r w:rsidR="005112ED">
        <w:t xml:space="preserve"> </w:t>
      </w:r>
      <w:r w:rsidR="00FA7916">
        <w:t xml:space="preserve">With </w:t>
      </w:r>
      <w:r w:rsidR="005112ED">
        <w:t>this</w:t>
      </w:r>
      <w:r w:rsidR="00FA7916">
        <w:t xml:space="preserve"> impetus our project team</w:t>
      </w:r>
      <w:r w:rsidR="006634DF">
        <w:t xml:space="preserve"> had our eyes set on the fashion </w:t>
      </w:r>
      <w:r w:rsidR="00FA7916">
        <w:t xml:space="preserve">retail </w:t>
      </w:r>
      <w:r w:rsidR="006634DF">
        <w:t>industry</w:t>
      </w:r>
      <w:r w:rsidR="00DB3A80">
        <w:t>, and</w:t>
      </w:r>
      <w:r w:rsidR="006634DF">
        <w:t xml:space="preserve"> proposed three tracks in which </w:t>
      </w:r>
      <w:r w:rsidR="007C7D47">
        <w:t>the fashion industry could be transformed with the help of AI technologies:</w:t>
      </w:r>
    </w:p>
    <w:p w14:paraId="23B3238F" w14:textId="114E1BD9" w:rsidR="007C7D47" w:rsidRDefault="007C7D47" w:rsidP="007C7D47">
      <w:pPr>
        <w:rPr>
          <w:lang w:val="en-SG"/>
        </w:rPr>
      </w:pPr>
      <w:r w:rsidRPr="007C7D47">
        <w:rPr>
          <w:u w:val="single"/>
          <w:lang w:val="en-SG"/>
        </w:rPr>
        <w:t xml:space="preserve">Generating </w:t>
      </w:r>
      <w:r>
        <w:rPr>
          <w:u w:val="single"/>
          <w:lang w:val="en-SG"/>
        </w:rPr>
        <w:t>Fashion</w:t>
      </w:r>
      <w:r w:rsidRPr="007C7D47">
        <w:rPr>
          <w:u w:val="single"/>
          <w:lang w:val="en-SG"/>
        </w:rPr>
        <w:t xml:space="preserve"> Articles </w:t>
      </w:r>
      <w:r>
        <w:rPr>
          <w:u w:val="single"/>
          <w:lang w:val="en-SG"/>
        </w:rPr>
        <w:t>f</w:t>
      </w:r>
      <w:r w:rsidRPr="007C7D47">
        <w:rPr>
          <w:u w:val="single"/>
          <w:lang w:val="en-SG"/>
        </w:rPr>
        <w:t>or Design Inspirations</w:t>
      </w:r>
      <w:r w:rsidRPr="007C7D47">
        <w:rPr>
          <w:lang w:val="en-SG"/>
        </w:rPr>
        <w:t>.</w:t>
      </w:r>
      <w:r>
        <w:rPr>
          <w:lang w:val="en-SG"/>
        </w:rPr>
        <w:t xml:space="preserve"> In this track, </w:t>
      </w:r>
      <w:r w:rsidR="005112ED">
        <w:rPr>
          <w:lang w:val="en-SG"/>
        </w:rPr>
        <w:t xml:space="preserve">we </w:t>
      </w:r>
      <w:r>
        <w:rPr>
          <w:lang w:val="en-SG"/>
        </w:rPr>
        <w:t>create</w:t>
      </w:r>
      <w:r w:rsidR="00FA7916">
        <w:rPr>
          <w:lang w:val="en-SG"/>
        </w:rPr>
        <w:t>d</w:t>
      </w:r>
      <w:r>
        <w:rPr>
          <w:lang w:val="en-SG"/>
        </w:rPr>
        <w:t xml:space="preserve"> a </w:t>
      </w:r>
      <w:r w:rsidR="005112ED">
        <w:rPr>
          <w:lang w:val="en-SG"/>
        </w:rPr>
        <w:t>model</w:t>
      </w:r>
      <w:r>
        <w:rPr>
          <w:lang w:val="en-SG"/>
        </w:rPr>
        <w:t xml:space="preserve"> that can auto-generate different fashion article designs</w:t>
      </w:r>
      <w:r w:rsidR="005112ED">
        <w:rPr>
          <w:lang w:val="en-SG"/>
        </w:rPr>
        <w:t>. It served to</w:t>
      </w:r>
      <w:r w:rsidR="00863D8A">
        <w:rPr>
          <w:lang w:val="en-SG"/>
        </w:rPr>
        <w:t xml:space="preserve"> jumpstart the design process with the design inspirations generated</w:t>
      </w:r>
      <w:r>
        <w:rPr>
          <w:lang w:val="en-SG"/>
        </w:rPr>
        <w:t>.</w:t>
      </w:r>
      <w:r w:rsidR="00FA7916">
        <w:rPr>
          <w:lang w:val="en-SG"/>
        </w:rPr>
        <w:t xml:space="preserve"> We explored Generative Adversarial Networks (GAN), and ultimately used it to generate three different clothing designs</w:t>
      </w:r>
      <w:r w:rsidR="005112ED">
        <w:rPr>
          <w:lang w:val="en-SG"/>
        </w:rPr>
        <w:t>; women’s tops, women’s dress, and men’s tops.</w:t>
      </w:r>
    </w:p>
    <w:p w14:paraId="340DE586" w14:textId="1563A078" w:rsidR="007C7D47" w:rsidRDefault="007C7D47" w:rsidP="007C7D47">
      <w:pPr>
        <w:rPr>
          <w:lang w:val="en-SG"/>
        </w:rPr>
      </w:pPr>
      <w:r>
        <w:rPr>
          <w:u w:val="single"/>
          <w:lang w:val="en-SG"/>
        </w:rPr>
        <w:t>Swapping</w:t>
      </w:r>
      <w:r w:rsidRPr="007C7D47">
        <w:rPr>
          <w:u w:val="single"/>
          <w:lang w:val="en-SG"/>
        </w:rPr>
        <w:t xml:space="preserve"> Model Clothing Style </w:t>
      </w:r>
      <w:r>
        <w:rPr>
          <w:u w:val="single"/>
          <w:lang w:val="en-SG"/>
        </w:rPr>
        <w:t>f</w:t>
      </w:r>
      <w:r w:rsidRPr="007C7D47">
        <w:rPr>
          <w:u w:val="single"/>
          <w:lang w:val="en-SG"/>
        </w:rPr>
        <w:t>or Product Marketing</w:t>
      </w:r>
      <w:r w:rsidRPr="007C7D47">
        <w:rPr>
          <w:lang w:val="en-SG"/>
        </w:rPr>
        <w:t>.</w:t>
      </w:r>
      <w:r>
        <w:rPr>
          <w:lang w:val="en-SG"/>
        </w:rPr>
        <w:t xml:space="preserve"> Marketing and advertising</w:t>
      </w:r>
      <w:r w:rsidR="00123DF2">
        <w:rPr>
          <w:lang w:val="en-SG"/>
        </w:rPr>
        <w:t xml:space="preserve"> are</w:t>
      </w:r>
      <w:r>
        <w:rPr>
          <w:lang w:val="en-SG"/>
        </w:rPr>
        <w:t xml:space="preserve"> big component</w:t>
      </w:r>
      <w:r w:rsidR="00123DF2">
        <w:rPr>
          <w:lang w:val="en-SG"/>
        </w:rPr>
        <w:t>s</w:t>
      </w:r>
      <w:r>
        <w:rPr>
          <w:lang w:val="en-SG"/>
        </w:rPr>
        <w:t xml:space="preserve"> in the fashion industry. </w:t>
      </w:r>
      <w:r w:rsidR="00123DF2">
        <w:rPr>
          <w:lang w:val="en-SG"/>
        </w:rPr>
        <w:t xml:space="preserve">We hope </w:t>
      </w:r>
      <w:r w:rsidR="00863D8A">
        <w:rPr>
          <w:lang w:val="en-SG"/>
        </w:rPr>
        <w:t xml:space="preserve">to aid </w:t>
      </w:r>
      <w:r w:rsidR="00123DF2">
        <w:rPr>
          <w:lang w:val="en-SG"/>
        </w:rPr>
        <w:t xml:space="preserve">in this aspect by </w:t>
      </w:r>
      <w:r w:rsidR="00863D8A">
        <w:rPr>
          <w:lang w:val="en-SG"/>
        </w:rPr>
        <w:t>auto-</w:t>
      </w:r>
      <w:r w:rsidR="00123DF2">
        <w:rPr>
          <w:lang w:val="en-SG"/>
        </w:rPr>
        <w:t xml:space="preserve">swapping the clothing style of a </w:t>
      </w:r>
      <w:r w:rsidR="005112ED">
        <w:rPr>
          <w:lang w:val="en-SG"/>
        </w:rPr>
        <w:t xml:space="preserve">human </w:t>
      </w:r>
      <w:r w:rsidR="00123DF2">
        <w:rPr>
          <w:lang w:val="en-SG"/>
        </w:rPr>
        <w:t xml:space="preserve">model so that a single photoshoot could </w:t>
      </w:r>
      <w:r w:rsidR="00F50B1A">
        <w:rPr>
          <w:lang w:val="en-SG"/>
        </w:rPr>
        <w:t xml:space="preserve">possibly </w:t>
      </w:r>
      <w:r w:rsidR="00123DF2">
        <w:rPr>
          <w:lang w:val="en-SG"/>
        </w:rPr>
        <w:t xml:space="preserve">serve the purpose of advertising </w:t>
      </w:r>
      <w:r w:rsidR="00863D8A">
        <w:rPr>
          <w:lang w:val="en-SG"/>
        </w:rPr>
        <w:t xml:space="preserve">for </w:t>
      </w:r>
      <w:r w:rsidR="00123DF2">
        <w:rPr>
          <w:lang w:val="en-SG"/>
        </w:rPr>
        <w:t>multiple clothing styles.</w:t>
      </w:r>
      <w:r w:rsidR="00FA7916">
        <w:rPr>
          <w:lang w:val="en-SG"/>
        </w:rPr>
        <w:t xml:space="preserve"> Cycle GAN was use for this purpose</w:t>
      </w:r>
      <w:r w:rsidR="005112ED">
        <w:rPr>
          <w:lang w:val="en-SG"/>
        </w:rPr>
        <w:t>. W</w:t>
      </w:r>
      <w:r w:rsidR="00FA7916">
        <w:rPr>
          <w:lang w:val="en-SG"/>
        </w:rPr>
        <w:t xml:space="preserve">e created and a trained a </w:t>
      </w:r>
      <w:r w:rsidR="005112ED">
        <w:rPr>
          <w:lang w:val="en-SG"/>
        </w:rPr>
        <w:t xml:space="preserve">Cycle GAN </w:t>
      </w:r>
      <w:r w:rsidR="00FA7916">
        <w:rPr>
          <w:lang w:val="en-SG"/>
        </w:rPr>
        <w:t>that could swap between long-sleeves and short-sleeves clothing designs.</w:t>
      </w:r>
    </w:p>
    <w:p w14:paraId="0685BB38" w14:textId="43E96139" w:rsidR="001732B2" w:rsidRDefault="00123DF2" w:rsidP="00123DF2">
      <w:r w:rsidRPr="00123DF2">
        <w:rPr>
          <w:u w:val="single"/>
        </w:rPr>
        <w:t>Virtual Try-on</w:t>
      </w:r>
      <w:r w:rsidR="00863D8A">
        <w:rPr>
          <w:u w:val="single"/>
        </w:rPr>
        <w:t xml:space="preserve"> for Consumers</w:t>
      </w:r>
      <w:r w:rsidRPr="00123DF2">
        <w:t xml:space="preserve">. A recent survey concluded that </w:t>
      </w:r>
      <w:r w:rsidR="005D217C">
        <w:t>more than 50% of people</w:t>
      </w:r>
      <w:r w:rsidR="00253F03">
        <w:t xml:space="preserve"> </w:t>
      </w:r>
      <w:r w:rsidRPr="00123DF2">
        <w:t>are</w:t>
      </w:r>
      <w:r w:rsidR="005D217C">
        <w:t xml:space="preserve"> un</w:t>
      </w:r>
      <w:r w:rsidRPr="00123DF2">
        <w:t xml:space="preserve">comfortable </w:t>
      </w:r>
      <w:r w:rsidR="005D217C">
        <w:t>with using</w:t>
      </w:r>
      <w:r w:rsidRPr="00123DF2">
        <w:t xml:space="preserve"> a dressing room right now</w:t>
      </w:r>
      <w:r>
        <w:rPr>
          <w:rStyle w:val="FootnoteReference"/>
        </w:rPr>
        <w:footnoteReference w:id="1"/>
      </w:r>
      <w:r>
        <w:t xml:space="preserve">. </w:t>
      </w:r>
      <w:r w:rsidR="005D217C">
        <w:t>As such, we like to</w:t>
      </w:r>
      <w:r w:rsidR="001C1930">
        <w:t xml:space="preserve"> </w:t>
      </w:r>
      <w:r w:rsidR="00253F03">
        <w:t xml:space="preserve">allow </w:t>
      </w:r>
      <w:r w:rsidR="005D217C">
        <w:t>people</w:t>
      </w:r>
      <w:r w:rsidR="00253F03">
        <w:t xml:space="preserve"> to try on clothing virtually</w:t>
      </w:r>
      <w:r w:rsidR="00A25972">
        <w:t>,</w:t>
      </w:r>
      <w:r w:rsidR="00863D8A">
        <w:t xml:space="preserve"> in the safety of their own homes</w:t>
      </w:r>
      <w:r w:rsidR="00253F03">
        <w:t>.</w:t>
      </w:r>
      <w:r w:rsidR="00FA7916">
        <w:t xml:space="preserve"> We researched and </w:t>
      </w:r>
      <w:r w:rsidR="00DB3A80">
        <w:t>explored using</w:t>
      </w:r>
      <w:r w:rsidR="00FA7916">
        <w:t xml:space="preserve"> Conditional Analogy GAN </w:t>
      </w:r>
      <w:r w:rsidR="005D217C">
        <w:t xml:space="preserve">to solve this problem. </w:t>
      </w:r>
      <w:r w:rsidR="00DB3A80">
        <w:t xml:space="preserve">A </w:t>
      </w:r>
      <w:r w:rsidR="005D217C">
        <w:t xml:space="preserve">CAGAN </w:t>
      </w:r>
      <w:r w:rsidR="00DB3A80">
        <w:t xml:space="preserve">model </w:t>
      </w:r>
      <w:r w:rsidR="005D217C">
        <w:t xml:space="preserve">was created and trained on </w:t>
      </w:r>
      <w:r w:rsidR="00056375">
        <w:t xml:space="preserve">a dataset comprising of </w:t>
      </w:r>
      <w:r w:rsidR="005D217C">
        <w:t>women’s top</w:t>
      </w:r>
      <w:r w:rsidR="00056375">
        <w:t>s</w:t>
      </w:r>
      <w:r w:rsidR="005D217C">
        <w:t>. The model allowed users to, virtually, swap their clothes to another.</w:t>
      </w:r>
    </w:p>
    <w:p w14:paraId="69A8BE06" w14:textId="1A99A2C2" w:rsidR="00123DF2" w:rsidRPr="007C7D47" w:rsidRDefault="00123DF2" w:rsidP="00123DF2">
      <w:r>
        <w:t xml:space="preserve">To demonstrate our ideas, we had </w:t>
      </w:r>
      <w:r w:rsidR="005112ED">
        <w:t>overlaid</w:t>
      </w:r>
      <w:r>
        <w:t xml:space="preserve"> the three </w:t>
      </w:r>
      <w:r w:rsidR="005112ED">
        <w:t>models</w:t>
      </w:r>
      <w:r>
        <w:t xml:space="preserve"> with an easy to use web app.</w:t>
      </w:r>
    </w:p>
    <w:p w14:paraId="536FA1AC" w14:textId="331E6B96" w:rsidR="0099483B" w:rsidRDefault="0078403A" w:rsidP="0099483B">
      <w:pPr>
        <w:pStyle w:val="Heading1"/>
      </w:pPr>
      <w:bookmarkStart w:id="2" w:name="_Toc54107414"/>
      <w:r>
        <w:lastRenderedPageBreak/>
        <w:t>Problem Background</w:t>
      </w:r>
      <w:bookmarkEnd w:id="2"/>
    </w:p>
    <w:p w14:paraId="31122EB0" w14:textId="4BBC559B" w:rsidR="0078403A" w:rsidRPr="0078403A" w:rsidRDefault="0078403A" w:rsidP="0078403A">
      <w:pPr>
        <w:pStyle w:val="Heading2"/>
      </w:pPr>
      <w:bookmarkStart w:id="3" w:name="_Toc54107415"/>
      <w:r>
        <w:t>Description</w:t>
      </w:r>
      <w:bookmarkEnd w:id="3"/>
    </w:p>
    <w:p w14:paraId="58435EDC" w14:textId="65CC1469" w:rsidR="003D52FA" w:rsidRDefault="003D52FA" w:rsidP="003D52FA">
      <w:r>
        <w:t>The ease of access to digital technologies has been rapidly transforming the e-commerce industry for retailers and consumers. With raising year-on-year sales coming from the e-platform, retailers are all jumping into the bandwagon of improving digital-buying experience for consumers. Then in 2019, boon or bane, the COVID19</w:t>
      </w:r>
      <w:r w:rsidR="00056375">
        <w:t xml:space="preserve"> pandemic</w:t>
      </w:r>
      <w:r>
        <w:t xml:space="preserve"> became a catalyst that spurred online sale more than ever before.</w:t>
      </w:r>
    </w:p>
    <w:p w14:paraId="2B9B08EC" w14:textId="08787E56" w:rsidR="003D52FA" w:rsidRDefault="003D52FA" w:rsidP="003D52FA">
      <w:r>
        <w:t>The impetus above motivated our project team to leverage on AI technologies to give e-commerce industry the next leap in improving their business processes and consumer experience, in particular, we had our eyes set on the fashion industry. We proposed three ideas in which the fashion industry could be transformed with the help of AI technologies.</w:t>
      </w:r>
    </w:p>
    <w:p w14:paraId="7AD32E69" w14:textId="68B1275A" w:rsidR="00482974" w:rsidRDefault="00482974" w:rsidP="0078403A">
      <w:pPr>
        <w:pStyle w:val="Heading2"/>
      </w:pPr>
      <w:bookmarkStart w:id="4" w:name="_Toc54107416"/>
      <w:r>
        <w:t>Objectives</w:t>
      </w:r>
      <w:bookmarkEnd w:id="4"/>
      <w:r>
        <w:t xml:space="preserve"> </w:t>
      </w:r>
    </w:p>
    <w:p w14:paraId="16BFE881" w14:textId="7C921828" w:rsidR="003D52FA" w:rsidRPr="003D52FA" w:rsidRDefault="00782D2F" w:rsidP="003D52FA">
      <w:pPr>
        <w:rPr>
          <w:lang w:val="en-SG"/>
        </w:rPr>
      </w:pPr>
      <w:bookmarkStart w:id="5" w:name="_Toc48643845"/>
      <w:r>
        <w:rPr>
          <w:lang w:val="en-SG"/>
        </w:rPr>
        <w:t>Our team aimed</w:t>
      </w:r>
      <w:r w:rsidR="00FA7916">
        <w:rPr>
          <w:lang w:val="en-SG"/>
        </w:rPr>
        <w:t xml:space="preserve"> to c</w:t>
      </w:r>
      <w:r w:rsidR="003D52FA" w:rsidRPr="003D52FA">
        <w:rPr>
          <w:lang w:val="en-SG"/>
        </w:rPr>
        <w:t xml:space="preserve">reate </w:t>
      </w:r>
      <w:r w:rsidR="00FA7916">
        <w:rPr>
          <w:lang w:val="en-SG"/>
        </w:rPr>
        <w:t xml:space="preserve">a </w:t>
      </w:r>
      <w:r w:rsidR="003D52FA" w:rsidRPr="003D52FA">
        <w:rPr>
          <w:lang w:val="en-SG"/>
        </w:rPr>
        <w:t>MVP to explore</w:t>
      </w:r>
      <w:r w:rsidR="00FA7916">
        <w:rPr>
          <w:lang w:val="en-SG"/>
        </w:rPr>
        <w:t xml:space="preserve"> and demonstrate</w:t>
      </w:r>
      <w:r w:rsidR="003D52FA" w:rsidRPr="003D52FA">
        <w:rPr>
          <w:lang w:val="en-SG"/>
        </w:rPr>
        <w:t xml:space="preserve"> the potential and viability of </w:t>
      </w:r>
      <w:r>
        <w:rPr>
          <w:lang w:val="en-SG"/>
        </w:rPr>
        <w:t>the ideas below</w:t>
      </w:r>
      <w:r w:rsidR="003D52FA" w:rsidRPr="003D52FA">
        <w:rPr>
          <w:lang w:val="en-SG"/>
        </w:rPr>
        <w:t xml:space="preserve">. </w:t>
      </w:r>
      <w:r w:rsidR="003D52FA">
        <w:rPr>
          <w:lang w:val="en-SG"/>
        </w:rPr>
        <w:t xml:space="preserve">We </w:t>
      </w:r>
      <w:r w:rsidR="00FA7916">
        <w:rPr>
          <w:lang w:val="en-SG"/>
        </w:rPr>
        <w:t>had</w:t>
      </w:r>
      <w:r w:rsidR="003D52FA">
        <w:rPr>
          <w:lang w:val="en-SG"/>
        </w:rPr>
        <w:t xml:space="preserve"> also scope</w:t>
      </w:r>
      <w:r w:rsidR="00FA7916">
        <w:rPr>
          <w:lang w:val="en-SG"/>
        </w:rPr>
        <w:t>d</w:t>
      </w:r>
      <w:r w:rsidR="003D52FA">
        <w:rPr>
          <w:lang w:val="en-SG"/>
        </w:rPr>
        <w:t xml:space="preserve"> our p</w:t>
      </w:r>
      <w:r w:rsidR="003D52FA" w:rsidRPr="003D52FA">
        <w:rPr>
          <w:lang w:val="en-SG"/>
        </w:rPr>
        <w:t xml:space="preserve">roblem </w:t>
      </w:r>
      <w:r w:rsidR="003D52FA">
        <w:rPr>
          <w:lang w:val="en-SG"/>
        </w:rPr>
        <w:t xml:space="preserve">to only fashion </w:t>
      </w:r>
      <w:r w:rsidR="003D52FA" w:rsidRPr="003D52FA">
        <w:rPr>
          <w:lang w:val="en-SG"/>
        </w:rPr>
        <w:t>tops for this project.</w:t>
      </w:r>
    </w:p>
    <w:p w14:paraId="088D3F49" w14:textId="040A8CF8" w:rsidR="003D52FA" w:rsidRDefault="003D52FA" w:rsidP="003D52FA">
      <w:pPr>
        <w:rPr>
          <w:lang w:val="en-SG"/>
        </w:rPr>
      </w:pPr>
      <w:r>
        <w:rPr>
          <w:u w:val="single"/>
          <w:lang w:val="en-SG"/>
        </w:rPr>
        <w:t xml:space="preserve">Idea1: </w:t>
      </w:r>
      <w:r w:rsidRPr="007C7D47">
        <w:rPr>
          <w:u w:val="single"/>
          <w:lang w:val="en-SG"/>
        </w:rPr>
        <w:t xml:space="preserve">Generating </w:t>
      </w:r>
      <w:r>
        <w:rPr>
          <w:u w:val="single"/>
          <w:lang w:val="en-SG"/>
        </w:rPr>
        <w:t>Fashion</w:t>
      </w:r>
      <w:r w:rsidRPr="007C7D47">
        <w:rPr>
          <w:u w:val="single"/>
          <w:lang w:val="en-SG"/>
        </w:rPr>
        <w:t xml:space="preserve"> Articles </w:t>
      </w:r>
      <w:r>
        <w:rPr>
          <w:u w:val="single"/>
          <w:lang w:val="en-SG"/>
        </w:rPr>
        <w:t>f</w:t>
      </w:r>
      <w:r w:rsidRPr="007C7D47">
        <w:rPr>
          <w:u w:val="single"/>
          <w:lang w:val="en-SG"/>
        </w:rPr>
        <w:t>or Design Inspirations</w:t>
      </w:r>
      <w:r w:rsidRPr="007C7D47">
        <w:rPr>
          <w:lang w:val="en-SG"/>
        </w:rPr>
        <w:t>.</w:t>
      </w:r>
      <w:r>
        <w:rPr>
          <w:lang w:val="en-SG"/>
        </w:rPr>
        <w:t xml:space="preserve"> Before a fashion article can go into production, there would be a designing phase. In this track, we hope to create a </w:t>
      </w:r>
      <w:r w:rsidR="000F4687">
        <w:rPr>
          <w:lang w:val="en-SG"/>
        </w:rPr>
        <w:t>model</w:t>
      </w:r>
      <w:r>
        <w:rPr>
          <w:lang w:val="en-SG"/>
        </w:rPr>
        <w:t xml:space="preserve"> that can auto-generate different fashion article designs, thereby jumpstarting the design process with the design inspirations generated.</w:t>
      </w:r>
      <w:r w:rsidR="00AA043A">
        <w:rPr>
          <w:lang w:val="en-SG"/>
        </w:rPr>
        <w:t xml:space="preserve"> We scope our task to generating three clothing styles: (i) women’s tops, (ii) women’s dress, and (iii) men’s tops.</w:t>
      </w:r>
    </w:p>
    <w:p w14:paraId="2DC194B5" w14:textId="5C6D9721" w:rsidR="003D52FA" w:rsidRDefault="00003313" w:rsidP="003D52FA">
      <w:pPr>
        <w:rPr>
          <w:lang w:val="en-SG"/>
        </w:rPr>
      </w:pPr>
      <w:r>
        <w:rPr>
          <w:u w:val="single"/>
          <w:lang w:val="en-SG"/>
        </w:rPr>
        <w:t xml:space="preserve">Idea2: </w:t>
      </w:r>
      <w:r w:rsidR="003D52FA">
        <w:rPr>
          <w:u w:val="single"/>
          <w:lang w:val="en-SG"/>
        </w:rPr>
        <w:t>Swapping</w:t>
      </w:r>
      <w:r w:rsidR="003D52FA" w:rsidRPr="007C7D47">
        <w:rPr>
          <w:u w:val="single"/>
          <w:lang w:val="en-SG"/>
        </w:rPr>
        <w:t xml:space="preserve"> Model Clothing Style </w:t>
      </w:r>
      <w:r w:rsidR="003D52FA">
        <w:rPr>
          <w:u w:val="single"/>
          <w:lang w:val="en-SG"/>
        </w:rPr>
        <w:t>f</w:t>
      </w:r>
      <w:r w:rsidR="003D52FA" w:rsidRPr="007C7D47">
        <w:rPr>
          <w:u w:val="single"/>
          <w:lang w:val="en-SG"/>
        </w:rPr>
        <w:t>or Product Marketing</w:t>
      </w:r>
      <w:r w:rsidR="003D52FA" w:rsidRPr="007C7D47">
        <w:rPr>
          <w:lang w:val="en-SG"/>
        </w:rPr>
        <w:t>.</w:t>
      </w:r>
      <w:r w:rsidR="003D52FA">
        <w:rPr>
          <w:lang w:val="en-SG"/>
        </w:rPr>
        <w:t xml:space="preserve"> Marketing and advertising are big components in the fashion industry. These typically consisted of posters displaying human models in different clothing styles. We hope to aid in this aspect by auto-swapping the clothing style of a model so that a single </w:t>
      </w:r>
      <w:r w:rsidR="003D52FA">
        <w:rPr>
          <w:lang w:val="en-SG"/>
        </w:rPr>
        <w:lastRenderedPageBreak/>
        <w:t>photoshoot could serve the purpose of advertising for multiple clothing styles.</w:t>
      </w:r>
      <w:r w:rsidR="00AA043A">
        <w:rPr>
          <w:lang w:val="en-SG"/>
        </w:rPr>
        <w:t xml:space="preserve"> For project purpose, we scope our tool to swap between long-sleeve</w:t>
      </w:r>
      <w:r w:rsidR="00D11593">
        <w:rPr>
          <w:lang w:val="en-SG"/>
        </w:rPr>
        <w:t xml:space="preserve"> and short-sleeve fashion styles.</w:t>
      </w:r>
    </w:p>
    <w:p w14:paraId="4BF7B7FE" w14:textId="77777777" w:rsidR="00C64209" w:rsidRDefault="00C64209" w:rsidP="003D52FA">
      <w:r>
        <w:rPr>
          <w:u w:val="single"/>
        </w:rPr>
        <w:t xml:space="preserve">Idea3: </w:t>
      </w:r>
      <w:r w:rsidRPr="00123DF2">
        <w:rPr>
          <w:u w:val="single"/>
        </w:rPr>
        <w:t>Virtual Try-on</w:t>
      </w:r>
      <w:r>
        <w:rPr>
          <w:u w:val="single"/>
        </w:rPr>
        <w:t xml:space="preserve"> for Consumers</w:t>
      </w:r>
      <w:r>
        <w:t xml:space="preserve">. Since early 2020, the world has been presented with an unprecedented situation with the rapid spread of the COVID-19 virus. At this time, shopping for clothes has been identified as one of the high-risk activities given that several different people physically try on clothes in shops rendering them vulnerable to the virus. </w:t>
      </w:r>
      <w:r w:rsidRPr="00123DF2">
        <w:t>A recent survey concluded that 65% of women and 54% of men</w:t>
      </w:r>
      <w:r>
        <w:t xml:space="preserve"> </w:t>
      </w:r>
      <w:r w:rsidRPr="00123DF2">
        <w:t>are not comfortable using a dressing room right now</w:t>
      </w:r>
      <w:r>
        <w:rPr>
          <w:rStyle w:val="FootnoteReference"/>
        </w:rPr>
        <w:footnoteReference w:id="2"/>
      </w:r>
      <w:r>
        <w:t>. Therefore, we believe it would be very timely and mutually beneficial for both consumers as well as fashion companies to provide a Virtual Try On solution which allows consumers to try on clothing virtually in the safety of their own homes. To add further impetus to this, with e-commerce booming in the field of fashion retail, this is a well sought after tool that will enable people to comfortably order fashion apparel online from different companies across different parts of the world without concerns on whether it will look good on them. At the same time, companies can also benefit financially by avoiding returns, re-shipping, inventory costs and so on. For the purpose of this project, we limit the scope of our tool to enable virtual try-on of women’s tops only.</w:t>
      </w:r>
    </w:p>
    <w:p w14:paraId="3431557B" w14:textId="795A6C4D" w:rsidR="003D52FA" w:rsidRDefault="003D52FA" w:rsidP="003D52FA">
      <w:r>
        <w:t xml:space="preserve">To demonstrate our ideas, we had encompassed the three tools </w:t>
      </w:r>
      <w:r w:rsidR="001519FE">
        <w:t>into</w:t>
      </w:r>
      <w:r>
        <w:t xml:space="preserve"> an easy to use web app.</w:t>
      </w:r>
      <w:r w:rsidR="00003313">
        <w:t xml:space="preserve"> For fa</w:t>
      </w:r>
      <w:r w:rsidR="005E0C6D">
        <w:t xml:space="preserve">shion article generations, we intend for user to </w:t>
      </w:r>
      <w:r w:rsidR="00003313">
        <w:t xml:space="preserve">only select a style and clicked on a button to generate </w:t>
      </w:r>
      <w:r w:rsidR="005E0C6D">
        <w:t>different designs</w:t>
      </w:r>
      <w:r w:rsidR="00003313">
        <w:t xml:space="preserve">. For fashion swapping, user </w:t>
      </w:r>
      <w:r w:rsidR="005E0C6D">
        <w:t xml:space="preserve">need only to upload a </w:t>
      </w:r>
      <w:r w:rsidR="00056375">
        <w:t xml:space="preserve">human </w:t>
      </w:r>
      <w:r w:rsidR="005E0C6D">
        <w:t>model in a particular style, and with a button click, transformed the model into another style. For virtual try-on, user can easily upload a photo of themselves in apparel A, a photo of apparel A standalone</w:t>
      </w:r>
      <w:r w:rsidR="001519FE">
        <w:t>. F</w:t>
      </w:r>
      <w:r w:rsidR="00DB3A80">
        <w:t xml:space="preserve">or </w:t>
      </w:r>
      <w:r w:rsidR="005E0C6D">
        <w:t>a photo of apparel B standalone</w:t>
      </w:r>
      <w:r w:rsidR="00DB3A80">
        <w:t>, user have the option to upload one or pick one from our fashion article generator</w:t>
      </w:r>
      <w:r w:rsidR="005E0C6D">
        <w:t xml:space="preserve">. </w:t>
      </w:r>
      <w:r w:rsidR="00DB3A80">
        <w:t>With a click of a button, their current clothing is instantly swapped into apparel B.</w:t>
      </w:r>
    </w:p>
    <w:p w14:paraId="02A0B0E9" w14:textId="1B9380EC" w:rsidR="00482974" w:rsidRDefault="00482974" w:rsidP="00482974">
      <w:pPr>
        <w:pStyle w:val="Heading1"/>
      </w:pPr>
      <w:bookmarkStart w:id="6" w:name="_Toc54107417"/>
      <w:r w:rsidRPr="00EA08A7">
        <w:lastRenderedPageBreak/>
        <w:t>System Design</w:t>
      </w:r>
      <w:bookmarkStart w:id="7" w:name="_Toc48642356"/>
      <w:bookmarkEnd w:id="5"/>
      <w:bookmarkEnd w:id="6"/>
    </w:p>
    <w:p w14:paraId="753D84D8" w14:textId="6E0D8528" w:rsidR="00605AE0" w:rsidRDefault="00605AE0" w:rsidP="00605AE0">
      <w:pPr>
        <w:pStyle w:val="Heading2"/>
      </w:pPr>
      <w:bookmarkStart w:id="8" w:name="_Toc54107418"/>
      <w:r>
        <w:t>Overall Design</w:t>
      </w:r>
      <w:bookmarkEnd w:id="8"/>
    </w:p>
    <w:p w14:paraId="181BCDB6" w14:textId="7F4C45BF" w:rsidR="00410F0F" w:rsidRDefault="00B36E5D" w:rsidP="00410F0F">
      <w:r>
        <w:t xml:space="preserve">The </w:t>
      </w:r>
      <w:r w:rsidR="0038405B">
        <w:t xml:space="preserve">overall </w:t>
      </w:r>
      <w:r>
        <w:t xml:space="preserve">system design is </w:t>
      </w:r>
      <w:r w:rsidR="001C5927">
        <w:t>depicted as</w:t>
      </w:r>
      <w:r w:rsidR="00A54C4C">
        <w:t xml:space="preserve"> </w:t>
      </w:r>
      <w:r w:rsidR="001C5927">
        <w:t xml:space="preserve">a flowchart in the </w:t>
      </w:r>
      <w:r w:rsidR="00415995" w:rsidRPr="00415995">
        <w:rPr>
          <w:u w:val="single"/>
        </w:rPr>
        <w:fldChar w:fldCharType="begin"/>
      </w:r>
      <w:r w:rsidR="00415995" w:rsidRPr="00415995">
        <w:rPr>
          <w:u w:val="single"/>
        </w:rPr>
        <w:instrText xml:space="preserve"> REF _Ref48680380 \h  \* MERGEFORMAT </w:instrText>
      </w:r>
      <w:r w:rsidR="00415995" w:rsidRPr="00415995">
        <w:rPr>
          <w:u w:val="single"/>
        </w:rPr>
      </w:r>
      <w:r w:rsidR="00415995" w:rsidRPr="00415995">
        <w:rPr>
          <w:u w:val="single"/>
        </w:rPr>
        <w:fldChar w:fldCharType="separate"/>
      </w:r>
      <w:r w:rsidR="00C50A05" w:rsidRPr="00C50A05">
        <w:rPr>
          <w:u w:val="single"/>
        </w:rPr>
        <w:t>Figure 1</w:t>
      </w:r>
      <w:r w:rsidR="00415995" w:rsidRPr="00415995">
        <w:rPr>
          <w:u w:val="single"/>
        </w:rPr>
        <w:fldChar w:fldCharType="end"/>
      </w:r>
      <w:r w:rsidR="0038405B">
        <w:t>.</w:t>
      </w:r>
      <w:r w:rsidR="00B342E2" w:rsidRPr="00B342E2">
        <w:rPr>
          <w:noProof/>
        </w:rPr>
        <w:t xml:space="preserve"> </w:t>
      </w:r>
      <w:r w:rsidR="00410F0F">
        <w:t xml:space="preserve">A user-friendly frontend was created to solicit user </w:t>
      </w:r>
      <w:r w:rsidR="007E2627">
        <w:t xml:space="preserve">inputs </w:t>
      </w:r>
      <w:r w:rsidR="00410F0F">
        <w:t xml:space="preserve">and display the </w:t>
      </w:r>
      <w:r w:rsidR="007E2627">
        <w:t>generated images</w:t>
      </w:r>
      <w:r w:rsidR="00410F0F">
        <w:t>.</w:t>
      </w:r>
      <w:r w:rsidR="005B6386">
        <w:t xml:space="preserve"> The Article Generator module and Virtual Try-on module </w:t>
      </w:r>
      <w:r w:rsidR="000A4AA3">
        <w:t>was a cooperative sy</w:t>
      </w:r>
      <w:r w:rsidR="00DF5570">
        <w:t>s</w:t>
      </w:r>
      <w:r w:rsidR="000A4AA3">
        <w:t>tem</w:t>
      </w:r>
      <w:r w:rsidR="005B6386">
        <w:t xml:space="preserve">. </w:t>
      </w:r>
      <w:r w:rsidR="001519FE">
        <w:t>Specifically</w:t>
      </w:r>
      <w:r w:rsidR="005B6386">
        <w:t xml:space="preserve">, user could make use to the </w:t>
      </w:r>
      <w:r w:rsidR="00A25972">
        <w:t>A</w:t>
      </w:r>
      <w:r w:rsidR="005B6386">
        <w:t xml:space="preserve">rticle </w:t>
      </w:r>
      <w:r w:rsidR="00A25972">
        <w:t>G</w:t>
      </w:r>
      <w:r w:rsidR="005B6386">
        <w:t>enerat</w:t>
      </w:r>
      <w:r w:rsidR="00A25972">
        <w:t>or</w:t>
      </w:r>
      <w:r w:rsidR="005B6386">
        <w:t xml:space="preserve"> to create a clothing design and try on the newly create</w:t>
      </w:r>
      <w:r w:rsidR="001519FE">
        <w:t>d</w:t>
      </w:r>
      <w:r w:rsidR="005B6386">
        <w:t xml:space="preserve"> design. </w:t>
      </w:r>
    </w:p>
    <w:p w14:paraId="22D3DF59" w14:textId="20047564" w:rsidR="00B342E2" w:rsidRDefault="00B342E2" w:rsidP="00B342E2">
      <w:pPr>
        <w:jc w:val="left"/>
      </w:pPr>
    </w:p>
    <w:p w14:paraId="1BCA56FD" w14:textId="1281ECFD" w:rsidR="00415995" w:rsidRDefault="005B6386" w:rsidP="00656DD2">
      <w:pPr>
        <w:pStyle w:val="Content"/>
        <w:jc w:val="center"/>
      </w:pPr>
      <w:r>
        <w:rPr>
          <w:noProof/>
        </w:rPr>
        <w:drawing>
          <wp:inline distT="0" distB="0" distL="0" distR="0" wp14:anchorId="1D6D6BF8" wp14:editId="3741C109">
            <wp:extent cx="6309360" cy="282003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screen">
                      <a:extLst>
                        <a:ext uri="{28A0092B-C50C-407E-A947-70E740481C1C}">
                          <a14:useLocalDpi xmlns:a14="http://schemas.microsoft.com/office/drawing/2010/main"/>
                        </a:ext>
                      </a:extLst>
                    </a:blip>
                    <a:srcRect/>
                    <a:stretch>
                      <a:fillRect/>
                    </a:stretch>
                  </pic:blipFill>
                  <pic:spPr bwMode="auto">
                    <a:xfrm>
                      <a:off x="0" y="0"/>
                      <a:ext cx="6309360" cy="2820035"/>
                    </a:xfrm>
                    <a:prstGeom prst="rect">
                      <a:avLst/>
                    </a:prstGeom>
                    <a:noFill/>
                  </pic:spPr>
                </pic:pic>
              </a:graphicData>
            </a:graphic>
          </wp:inline>
        </w:drawing>
      </w:r>
    </w:p>
    <w:p w14:paraId="1DAECF71" w14:textId="23B37FA0" w:rsidR="005B6386" w:rsidRPr="00656DD2" w:rsidRDefault="00415995" w:rsidP="00656DD2">
      <w:pPr>
        <w:pStyle w:val="Caption"/>
        <w:jc w:val="center"/>
        <w:rPr>
          <w:b w:val="0"/>
          <w:bCs w:val="0"/>
          <w:color w:val="000000" w:themeColor="text1"/>
          <w:sz w:val="20"/>
          <w:szCs w:val="20"/>
          <w:u w:val="single"/>
        </w:rPr>
      </w:pPr>
      <w:bookmarkStart w:id="9" w:name="_Ref48680380"/>
      <w:r w:rsidRPr="00415995">
        <w:rPr>
          <w:b w:val="0"/>
          <w:bCs w:val="0"/>
          <w:color w:val="000000" w:themeColor="text1"/>
          <w:sz w:val="20"/>
          <w:szCs w:val="20"/>
          <w:u w:val="single"/>
        </w:rPr>
        <w:t xml:space="preserve">Figure </w:t>
      </w:r>
      <w:r w:rsidRPr="00415995">
        <w:rPr>
          <w:b w:val="0"/>
          <w:bCs w:val="0"/>
          <w:color w:val="000000" w:themeColor="text1"/>
          <w:sz w:val="20"/>
          <w:szCs w:val="20"/>
          <w:u w:val="single"/>
        </w:rPr>
        <w:fldChar w:fldCharType="begin"/>
      </w:r>
      <w:r w:rsidRPr="00415995">
        <w:rPr>
          <w:b w:val="0"/>
          <w:bCs w:val="0"/>
          <w:color w:val="000000" w:themeColor="text1"/>
          <w:sz w:val="20"/>
          <w:szCs w:val="20"/>
          <w:u w:val="single"/>
        </w:rPr>
        <w:instrText xml:space="preserve"> SEQ Figure \* ARABIC </w:instrText>
      </w:r>
      <w:r w:rsidRPr="00415995">
        <w:rPr>
          <w:b w:val="0"/>
          <w:bCs w:val="0"/>
          <w:color w:val="000000" w:themeColor="text1"/>
          <w:sz w:val="20"/>
          <w:szCs w:val="20"/>
          <w:u w:val="single"/>
        </w:rPr>
        <w:fldChar w:fldCharType="separate"/>
      </w:r>
      <w:r w:rsidR="00D95785">
        <w:rPr>
          <w:b w:val="0"/>
          <w:bCs w:val="0"/>
          <w:noProof/>
          <w:color w:val="000000" w:themeColor="text1"/>
          <w:sz w:val="20"/>
          <w:szCs w:val="20"/>
          <w:u w:val="single"/>
        </w:rPr>
        <w:t>1</w:t>
      </w:r>
      <w:r w:rsidRPr="00415995">
        <w:rPr>
          <w:b w:val="0"/>
          <w:bCs w:val="0"/>
          <w:color w:val="000000" w:themeColor="text1"/>
          <w:sz w:val="20"/>
          <w:szCs w:val="20"/>
          <w:u w:val="single"/>
        </w:rPr>
        <w:fldChar w:fldCharType="end"/>
      </w:r>
      <w:bookmarkEnd w:id="9"/>
      <w:r w:rsidRPr="00415995">
        <w:rPr>
          <w:b w:val="0"/>
          <w:bCs w:val="0"/>
          <w:color w:val="000000" w:themeColor="text1"/>
          <w:sz w:val="20"/>
          <w:szCs w:val="20"/>
          <w:u w:val="single"/>
        </w:rPr>
        <w:t xml:space="preserve">: </w:t>
      </w:r>
      <w:r w:rsidR="005A3FA8">
        <w:rPr>
          <w:b w:val="0"/>
          <w:bCs w:val="0"/>
          <w:color w:val="000000" w:themeColor="text1"/>
          <w:sz w:val="20"/>
          <w:szCs w:val="20"/>
          <w:u w:val="single"/>
        </w:rPr>
        <w:t xml:space="preserve">Overall </w:t>
      </w:r>
      <w:r w:rsidRPr="00415995">
        <w:rPr>
          <w:b w:val="0"/>
          <w:bCs w:val="0"/>
          <w:color w:val="000000" w:themeColor="text1"/>
          <w:sz w:val="20"/>
          <w:szCs w:val="20"/>
          <w:u w:val="single"/>
        </w:rPr>
        <w:t>System Design</w:t>
      </w:r>
    </w:p>
    <w:p w14:paraId="0BC1284C" w14:textId="384C3245" w:rsidR="00605AE0" w:rsidRDefault="0078403A" w:rsidP="00605AE0">
      <w:pPr>
        <w:pStyle w:val="Heading2"/>
      </w:pPr>
      <w:bookmarkStart w:id="10" w:name="_Toc54107419"/>
      <w:r>
        <w:t>System Implementation</w:t>
      </w:r>
      <w:bookmarkEnd w:id="10"/>
    </w:p>
    <w:bookmarkEnd w:id="7"/>
    <w:p w14:paraId="35FAA3D5" w14:textId="18B923B7" w:rsidR="00482974" w:rsidRDefault="005B6386" w:rsidP="00C50A05">
      <w:r>
        <w:t>The ML models, specifically deep learning models of GAN, Cycle GAN, and CAGAN, were modelled and trained using Keras-</w:t>
      </w:r>
      <w:r w:rsidR="00A25972">
        <w:t>T</w:t>
      </w:r>
      <w:r>
        <w:t xml:space="preserve">ensorflow or Pytorch. </w:t>
      </w:r>
      <w:r w:rsidR="005A3FA8">
        <w:t xml:space="preserve">The </w:t>
      </w:r>
      <w:r>
        <w:t>final models were integrate</w:t>
      </w:r>
      <w:r w:rsidR="00C44C43">
        <w:t>d</w:t>
      </w:r>
      <w:r>
        <w:t xml:space="preserve"> into our web</w:t>
      </w:r>
      <w:r w:rsidR="005A3FA8">
        <w:t xml:space="preserve">app backend </w:t>
      </w:r>
      <w:r>
        <w:t xml:space="preserve">which </w:t>
      </w:r>
      <w:r w:rsidR="009C4858">
        <w:t>was</w:t>
      </w:r>
      <w:r w:rsidR="005A3FA8">
        <w:t xml:space="preserve"> implemented using python</w:t>
      </w:r>
      <w:r>
        <w:t xml:space="preserve">. The </w:t>
      </w:r>
      <w:r w:rsidR="005A3FA8">
        <w:t>web</w:t>
      </w:r>
      <w:r>
        <w:t>app</w:t>
      </w:r>
      <w:r w:rsidR="005A3FA8">
        <w:t xml:space="preserve"> frontend </w:t>
      </w:r>
      <w:r w:rsidR="009C4858">
        <w:t>was</w:t>
      </w:r>
      <w:r w:rsidR="005A3FA8">
        <w:t xml:space="preserve"> implemented using HTML, CSS</w:t>
      </w:r>
      <w:r w:rsidR="00BD4DB9">
        <w:t>,</w:t>
      </w:r>
      <w:r w:rsidR="005A3FA8">
        <w:t xml:space="preserve"> and Javascript.</w:t>
      </w:r>
      <w:r w:rsidR="00B342E2">
        <w:t xml:space="preserve"> The end-to-end system architecture can be seen </w:t>
      </w:r>
      <w:r w:rsidR="00B342E2" w:rsidRPr="001412AB">
        <w:t>from</w:t>
      </w:r>
      <w:r w:rsidR="001412AB" w:rsidRPr="001412AB">
        <w:t xml:space="preserve"> </w:t>
      </w:r>
      <w:r w:rsidR="00C50A05" w:rsidRPr="00C50A05">
        <w:rPr>
          <w:u w:val="single"/>
        </w:rPr>
        <w:fldChar w:fldCharType="begin"/>
      </w:r>
      <w:r w:rsidR="00C50A05" w:rsidRPr="00C50A05">
        <w:rPr>
          <w:u w:val="single"/>
        </w:rPr>
        <w:instrText xml:space="preserve"> REF _Ref51665840 \h  \* MERGEFORMAT </w:instrText>
      </w:r>
      <w:r w:rsidR="00C50A05" w:rsidRPr="00C50A05">
        <w:rPr>
          <w:u w:val="single"/>
        </w:rPr>
      </w:r>
      <w:r w:rsidR="00C50A05" w:rsidRPr="00C50A05">
        <w:rPr>
          <w:u w:val="single"/>
        </w:rPr>
        <w:fldChar w:fldCharType="separate"/>
      </w:r>
      <w:r w:rsidR="00C50A05" w:rsidRPr="00C50A05">
        <w:rPr>
          <w:u w:val="single"/>
        </w:rPr>
        <w:t>Figure 3</w:t>
      </w:r>
      <w:r w:rsidR="00C50A05" w:rsidRPr="00C50A05">
        <w:rPr>
          <w:u w:val="single"/>
        </w:rPr>
        <w:fldChar w:fldCharType="end"/>
      </w:r>
      <w:r w:rsidR="00C50A05">
        <w:t>.</w:t>
      </w:r>
    </w:p>
    <w:p w14:paraId="0B18D676" w14:textId="4C74B4C2" w:rsidR="000A6197" w:rsidRDefault="00AC2881" w:rsidP="00742FE2">
      <w:pPr>
        <w:rPr>
          <w:noProof/>
        </w:rPr>
      </w:pPr>
      <w:r>
        <w:lastRenderedPageBreak/>
        <w:t xml:space="preserve">Within the modelling block, each module (Article Generator, Style Swapper, Virtual Try-on) goes through the </w:t>
      </w:r>
      <w:r w:rsidR="000A6197">
        <w:t>same</w:t>
      </w:r>
      <w:r>
        <w:t xml:space="preserve"> process as depicted </w:t>
      </w:r>
      <w:r w:rsidR="00C50A05">
        <w:t>in</w:t>
      </w:r>
      <w:r w:rsidR="00C50A05" w:rsidRPr="00C50A05">
        <w:t xml:space="preserve"> </w:t>
      </w:r>
      <w:r w:rsidR="00C50A05" w:rsidRPr="00C50A05">
        <w:rPr>
          <w:u w:val="single"/>
        </w:rPr>
        <w:fldChar w:fldCharType="begin"/>
      </w:r>
      <w:r w:rsidR="00C50A05" w:rsidRPr="00C50A05">
        <w:rPr>
          <w:u w:val="single"/>
        </w:rPr>
        <w:instrText xml:space="preserve"> REF _Ref51665648 \h  \* MERGEFORMAT </w:instrText>
      </w:r>
      <w:r w:rsidR="00C50A05" w:rsidRPr="00C50A05">
        <w:rPr>
          <w:u w:val="single"/>
        </w:rPr>
      </w:r>
      <w:r w:rsidR="00C50A05" w:rsidRPr="00C50A05">
        <w:rPr>
          <w:u w:val="single"/>
        </w:rPr>
        <w:fldChar w:fldCharType="separate"/>
      </w:r>
      <w:r w:rsidR="00C50A05" w:rsidRPr="00C50A05">
        <w:rPr>
          <w:u w:val="single"/>
        </w:rPr>
        <w:t>Figure 2</w:t>
      </w:r>
      <w:r w:rsidR="00C50A05" w:rsidRPr="00C50A05">
        <w:rPr>
          <w:u w:val="single"/>
        </w:rPr>
        <w:fldChar w:fldCharType="end"/>
      </w:r>
      <w:r w:rsidR="00C50A05">
        <w:t xml:space="preserve"> </w:t>
      </w:r>
      <w:r>
        <w:t>below.</w:t>
      </w:r>
      <w:r w:rsidR="000A6197" w:rsidRPr="000A6197">
        <w:rPr>
          <w:noProof/>
        </w:rPr>
        <w:t xml:space="preserve"> </w:t>
      </w:r>
    </w:p>
    <w:p w14:paraId="7C95C228" w14:textId="258B549B" w:rsidR="00742FE2" w:rsidRDefault="004D00C9" w:rsidP="00742FE2">
      <w:pPr>
        <w:pStyle w:val="Content"/>
        <w:jc w:val="center"/>
        <w:rPr>
          <w:color w:val="000000" w:themeColor="text1"/>
          <w:sz w:val="20"/>
          <w:szCs w:val="20"/>
          <w:u w:val="single"/>
        </w:rPr>
      </w:pPr>
      <w:bookmarkStart w:id="11" w:name="_Ref51665648"/>
      <w:r w:rsidRPr="004D00C9">
        <w:rPr>
          <w:noProof/>
          <w:color w:val="000000" w:themeColor="text1"/>
          <w:sz w:val="20"/>
          <w:szCs w:val="20"/>
        </w:rPr>
        <w:drawing>
          <wp:inline distT="0" distB="0" distL="0" distR="0" wp14:anchorId="6F57965F" wp14:editId="30CD6930">
            <wp:extent cx="6057900" cy="15721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screen">
                      <a:extLst>
                        <a:ext uri="{28A0092B-C50C-407E-A947-70E740481C1C}">
                          <a14:useLocalDpi xmlns:a14="http://schemas.microsoft.com/office/drawing/2010/main"/>
                        </a:ext>
                      </a:extLst>
                    </a:blip>
                    <a:srcRect/>
                    <a:stretch>
                      <a:fillRect/>
                    </a:stretch>
                  </pic:blipFill>
                  <pic:spPr bwMode="auto">
                    <a:xfrm>
                      <a:off x="0" y="0"/>
                      <a:ext cx="6159194" cy="1598389"/>
                    </a:xfrm>
                    <a:prstGeom prst="rect">
                      <a:avLst/>
                    </a:prstGeom>
                    <a:noFill/>
                  </pic:spPr>
                </pic:pic>
              </a:graphicData>
            </a:graphic>
          </wp:inline>
        </w:drawing>
      </w:r>
    </w:p>
    <w:p w14:paraId="5BB4718B" w14:textId="2916CE85" w:rsidR="000A6197" w:rsidRPr="000A6197" w:rsidRDefault="000A6197" w:rsidP="00742FE2">
      <w:pPr>
        <w:pStyle w:val="Content"/>
        <w:jc w:val="center"/>
        <w:rPr>
          <w:b/>
          <w:bCs/>
          <w:color w:val="000000" w:themeColor="text1"/>
          <w:sz w:val="20"/>
          <w:szCs w:val="20"/>
          <w:u w:val="single"/>
        </w:rPr>
      </w:pPr>
      <w:r w:rsidRPr="000A6197">
        <w:rPr>
          <w:color w:val="000000" w:themeColor="text1"/>
          <w:sz w:val="20"/>
          <w:szCs w:val="20"/>
          <w:u w:val="single"/>
        </w:rPr>
        <w:t xml:space="preserve">Figure </w:t>
      </w:r>
      <w:r w:rsidRPr="000A6197">
        <w:rPr>
          <w:b/>
          <w:bCs/>
          <w:color w:val="000000" w:themeColor="text1"/>
          <w:sz w:val="20"/>
          <w:szCs w:val="20"/>
          <w:u w:val="single"/>
        </w:rPr>
        <w:fldChar w:fldCharType="begin"/>
      </w:r>
      <w:r w:rsidRPr="000A6197">
        <w:rPr>
          <w:color w:val="000000" w:themeColor="text1"/>
          <w:sz w:val="20"/>
          <w:szCs w:val="20"/>
          <w:u w:val="single"/>
        </w:rPr>
        <w:instrText xml:space="preserve"> SEQ Figure \* ARABIC </w:instrText>
      </w:r>
      <w:r w:rsidRPr="000A6197">
        <w:rPr>
          <w:b/>
          <w:bCs/>
          <w:color w:val="000000" w:themeColor="text1"/>
          <w:sz w:val="20"/>
          <w:szCs w:val="20"/>
          <w:u w:val="single"/>
        </w:rPr>
        <w:fldChar w:fldCharType="separate"/>
      </w:r>
      <w:r w:rsidR="00D95785">
        <w:rPr>
          <w:noProof/>
          <w:color w:val="000000" w:themeColor="text1"/>
          <w:sz w:val="20"/>
          <w:szCs w:val="20"/>
          <w:u w:val="single"/>
        </w:rPr>
        <w:t>2</w:t>
      </w:r>
      <w:r w:rsidRPr="000A6197">
        <w:rPr>
          <w:b/>
          <w:bCs/>
          <w:color w:val="000000" w:themeColor="text1"/>
          <w:sz w:val="20"/>
          <w:szCs w:val="20"/>
          <w:u w:val="single"/>
        </w:rPr>
        <w:fldChar w:fldCharType="end"/>
      </w:r>
      <w:bookmarkEnd w:id="11"/>
      <w:r w:rsidRPr="000A6197">
        <w:rPr>
          <w:color w:val="000000" w:themeColor="text1"/>
          <w:sz w:val="20"/>
          <w:szCs w:val="20"/>
          <w:u w:val="single"/>
        </w:rPr>
        <w:t>: Model Creation Process</w:t>
      </w:r>
    </w:p>
    <w:p w14:paraId="3A4BFC45" w14:textId="77777777" w:rsidR="005B6386" w:rsidRDefault="005B6386" w:rsidP="00656DD2">
      <w:pPr>
        <w:pStyle w:val="Content"/>
        <w:jc w:val="center"/>
        <w:rPr>
          <w:u w:val="single"/>
        </w:rPr>
      </w:pPr>
      <w:bookmarkStart w:id="12" w:name="_Ref48691003"/>
      <w:r w:rsidRPr="005B6386">
        <w:rPr>
          <w:noProof/>
        </w:rPr>
        <w:drawing>
          <wp:inline distT="0" distB="0" distL="0" distR="0" wp14:anchorId="78CD8747" wp14:editId="4AA022FE">
            <wp:extent cx="6309360" cy="2811775"/>
            <wp:effectExtent l="0" t="0" r="0" b="825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6309360" cy="2811775"/>
                    </a:xfrm>
                    <a:prstGeom prst="rect">
                      <a:avLst/>
                    </a:prstGeom>
                    <a:noFill/>
                  </pic:spPr>
                </pic:pic>
              </a:graphicData>
            </a:graphic>
          </wp:inline>
        </w:drawing>
      </w:r>
    </w:p>
    <w:p w14:paraId="443B0C6E" w14:textId="1A89308A" w:rsidR="005A3FA8" w:rsidRDefault="001412AB" w:rsidP="00FC479C">
      <w:pPr>
        <w:pStyle w:val="Caption"/>
        <w:jc w:val="center"/>
        <w:rPr>
          <w:b w:val="0"/>
          <w:bCs w:val="0"/>
          <w:color w:val="000000" w:themeColor="text1"/>
          <w:sz w:val="20"/>
          <w:szCs w:val="14"/>
          <w:u w:val="single"/>
        </w:rPr>
      </w:pPr>
      <w:bookmarkStart w:id="13" w:name="_Ref51665840"/>
      <w:r w:rsidRPr="001412AB">
        <w:rPr>
          <w:b w:val="0"/>
          <w:bCs w:val="0"/>
          <w:color w:val="000000" w:themeColor="text1"/>
          <w:sz w:val="20"/>
          <w:szCs w:val="14"/>
          <w:u w:val="single"/>
        </w:rPr>
        <w:t xml:space="preserve">Figure </w:t>
      </w:r>
      <w:r w:rsidRPr="001412AB">
        <w:rPr>
          <w:b w:val="0"/>
          <w:bCs w:val="0"/>
          <w:color w:val="000000" w:themeColor="text1"/>
          <w:sz w:val="20"/>
          <w:szCs w:val="14"/>
          <w:u w:val="single"/>
        </w:rPr>
        <w:fldChar w:fldCharType="begin"/>
      </w:r>
      <w:r w:rsidRPr="001412AB">
        <w:rPr>
          <w:b w:val="0"/>
          <w:bCs w:val="0"/>
          <w:color w:val="000000" w:themeColor="text1"/>
          <w:sz w:val="20"/>
          <w:szCs w:val="14"/>
          <w:u w:val="single"/>
        </w:rPr>
        <w:instrText xml:space="preserve"> SEQ Figure \* ARABIC </w:instrText>
      </w:r>
      <w:r w:rsidRPr="001412AB">
        <w:rPr>
          <w:b w:val="0"/>
          <w:bCs w:val="0"/>
          <w:color w:val="000000" w:themeColor="text1"/>
          <w:sz w:val="20"/>
          <w:szCs w:val="14"/>
          <w:u w:val="single"/>
        </w:rPr>
        <w:fldChar w:fldCharType="separate"/>
      </w:r>
      <w:r w:rsidR="00D95785">
        <w:rPr>
          <w:b w:val="0"/>
          <w:bCs w:val="0"/>
          <w:noProof/>
          <w:color w:val="000000" w:themeColor="text1"/>
          <w:sz w:val="20"/>
          <w:szCs w:val="14"/>
          <w:u w:val="single"/>
        </w:rPr>
        <w:t>3</w:t>
      </w:r>
      <w:r w:rsidRPr="001412AB">
        <w:rPr>
          <w:b w:val="0"/>
          <w:bCs w:val="0"/>
          <w:color w:val="000000" w:themeColor="text1"/>
          <w:sz w:val="20"/>
          <w:szCs w:val="14"/>
          <w:u w:val="single"/>
        </w:rPr>
        <w:fldChar w:fldCharType="end"/>
      </w:r>
      <w:bookmarkEnd w:id="12"/>
      <w:bookmarkEnd w:id="13"/>
      <w:r w:rsidRPr="001412AB">
        <w:rPr>
          <w:b w:val="0"/>
          <w:bCs w:val="0"/>
          <w:color w:val="000000" w:themeColor="text1"/>
          <w:sz w:val="20"/>
          <w:szCs w:val="14"/>
          <w:u w:val="single"/>
        </w:rPr>
        <w:t>: End-to-end System Architecture</w:t>
      </w:r>
    </w:p>
    <w:p w14:paraId="499B607D" w14:textId="365FE2AF" w:rsidR="00D63C2E" w:rsidRDefault="001C02F0" w:rsidP="00D63C2E">
      <w:pPr>
        <w:pStyle w:val="Heading1"/>
      </w:pPr>
      <w:bookmarkStart w:id="14" w:name="_Toc54107420"/>
      <w:r>
        <w:t xml:space="preserve">The </w:t>
      </w:r>
      <w:r w:rsidR="00D63C2E">
        <w:t>Dataset</w:t>
      </w:r>
      <w:bookmarkEnd w:id="14"/>
    </w:p>
    <w:p w14:paraId="5A1B7D07" w14:textId="0A111D22" w:rsidR="001C02F0" w:rsidRDefault="00D63C2E" w:rsidP="00D63C2E">
      <w:r>
        <w:t xml:space="preserve">Our dataset came primarily from three </w:t>
      </w:r>
      <w:r w:rsidR="00360EAF">
        <w:t>sources</w:t>
      </w:r>
      <w:r>
        <w:t xml:space="preserve">: </w:t>
      </w:r>
      <w:r w:rsidR="001C02F0">
        <w:t xml:space="preserve">(1) </w:t>
      </w:r>
      <w:r>
        <w:t>images scrapped from e-commerce sites</w:t>
      </w:r>
      <w:r>
        <w:rPr>
          <w:rStyle w:val="FootnoteReference"/>
        </w:rPr>
        <w:footnoteReference w:id="3"/>
      </w:r>
      <w:r>
        <w:t xml:space="preserve">, </w:t>
      </w:r>
      <w:r w:rsidR="001C02F0">
        <w:t xml:space="preserve">(2) </w:t>
      </w:r>
      <w:r>
        <w:t>images from existing open-source projects</w:t>
      </w:r>
      <w:r>
        <w:rPr>
          <w:rStyle w:val="FootnoteReference"/>
        </w:rPr>
        <w:footnoteReference w:id="4"/>
      </w:r>
      <w:r>
        <w:t xml:space="preserve"> of similar theme, and </w:t>
      </w:r>
      <w:r w:rsidR="001C02F0">
        <w:t xml:space="preserve">(3) </w:t>
      </w:r>
      <w:r>
        <w:t>publicly available images curated for hackathons</w:t>
      </w:r>
      <w:r>
        <w:rPr>
          <w:rStyle w:val="FootnoteReference"/>
        </w:rPr>
        <w:footnoteReference w:id="5"/>
      </w:r>
      <w:r>
        <w:t xml:space="preserve">. </w:t>
      </w:r>
    </w:p>
    <w:p w14:paraId="700AD5D7" w14:textId="166B93CE" w:rsidR="00D63C2E" w:rsidRDefault="00D63C2E" w:rsidP="00D63C2E">
      <w:pPr>
        <w:rPr>
          <w:lang w:val="en-SG"/>
        </w:rPr>
      </w:pPr>
      <w:r w:rsidRPr="00D63C2E">
        <w:rPr>
          <w:lang w:val="en-SG"/>
        </w:rPr>
        <w:lastRenderedPageBreak/>
        <w:t>For track 1</w:t>
      </w:r>
      <w:r>
        <w:rPr>
          <w:lang w:val="en-SG"/>
        </w:rPr>
        <w:t xml:space="preserve"> (g</w:t>
      </w:r>
      <w:r w:rsidRPr="00D63C2E">
        <w:rPr>
          <w:lang w:val="en-SG"/>
        </w:rPr>
        <w:t>enerating clothing articles</w:t>
      </w:r>
      <w:r>
        <w:rPr>
          <w:lang w:val="en-SG"/>
        </w:rPr>
        <w:t xml:space="preserve">), the images required </w:t>
      </w:r>
      <w:r w:rsidRPr="00D63C2E">
        <w:rPr>
          <w:lang w:val="en-SG"/>
        </w:rPr>
        <w:t>comprise</w:t>
      </w:r>
      <w:r w:rsidR="0055135A">
        <w:rPr>
          <w:lang w:val="en-SG"/>
        </w:rPr>
        <w:t>d</w:t>
      </w:r>
      <w:r w:rsidRPr="00D63C2E">
        <w:rPr>
          <w:lang w:val="en-SG"/>
        </w:rPr>
        <w:t xml:space="preserve"> purely of clothing articles and no models</w:t>
      </w:r>
      <w:r>
        <w:rPr>
          <w:lang w:val="en-SG"/>
        </w:rPr>
        <w:t xml:space="preserve">. These were readily available from </w:t>
      </w:r>
      <w:r w:rsidR="001C02F0">
        <w:rPr>
          <w:lang w:val="en-SG"/>
        </w:rPr>
        <w:t>source 1</w:t>
      </w:r>
      <w:r w:rsidR="00223568">
        <w:rPr>
          <w:lang w:val="en-SG"/>
        </w:rPr>
        <w:t xml:space="preserve"> and 2</w:t>
      </w:r>
      <w:r>
        <w:rPr>
          <w:lang w:val="en-SG"/>
        </w:rPr>
        <w:t>. For track 2 (c</w:t>
      </w:r>
      <w:r w:rsidRPr="00D63C2E">
        <w:rPr>
          <w:lang w:val="en-SG"/>
        </w:rPr>
        <w:t>hanging model clothing style</w:t>
      </w:r>
      <w:r>
        <w:rPr>
          <w:lang w:val="en-SG"/>
        </w:rPr>
        <w:t>), we required</w:t>
      </w:r>
      <w:r w:rsidR="001C02F0">
        <w:rPr>
          <w:lang w:val="en-SG"/>
        </w:rPr>
        <w:t xml:space="preserve"> images of</w:t>
      </w:r>
      <w:r w:rsidR="001C02F0" w:rsidRPr="001C02F0">
        <w:rPr>
          <w:lang w:val="en-SG"/>
        </w:rPr>
        <w:t xml:space="preserve"> </w:t>
      </w:r>
      <w:r w:rsidR="001C02F0" w:rsidRPr="00D63C2E">
        <w:rPr>
          <w:lang w:val="en-SG"/>
        </w:rPr>
        <w:t>models wearing clothing articles</w:t>
      </w:r>
      <w:r w:rsidR="001C02F0">
        <w:rPr>
          <w:lang w:val="en-SG"/>
        </w:rPr>
        <w:t>, these images also had to be labelled into style A and style B</w:t>
      </w:r>
      <w:r w:rsidR="00360EAF">
        <w:rPr>
          <w:lang w:val="en-SG"/>
        </w:rPr>
        <w:t xml:space="preserve">. </w:t>
      </w:r>
      <w:r w:rsidR="001C02F0">
        <w:rPr>
          <w:lang w:val="en-SG"/>
        </w:rPr>
        <w:t>We found images from source 3 to be most suitable</w:t>
      </w:r>
      <w:r w:rsidR="00360EAF">
        <w:rPr>
          <w:lang w:val="en-SG"/>
        </w:rPr>
        <w:t>, as images there were already arranged into folders of a particular fashion style</w:t>
      </w:r>
      <w:r w:rsidR="001C02F0">
        <w:rPr>
          <w:lang w:val="en-SG"/>
        </w:rPr>
        <w:t>. For track 3 (virtual try-on), we required i</w:t>
      </w:r>
      <w:r w:rsidR="001C02F0" w:rsidRPr="001C02F0">
        <w:rPr>
          <w:lang w:val="en-SG"/>
        </w:rPr>
        <w:t xml:space="preserve">mages of models wearing clothing articles </w:t>
      </w:r>
      <w:r w:rsidR="001C02F0">
        <w:rPr>
          <w:lang w:val="en-SG"/>
        </w:rPr>
        <w:t>paired with corresponding</w:t>
      </w:r>
      <w:r w:rsidR="001C02F0" w:rsidRPr="001C02F0">
        <w:rPr>
          <w:lang w:val="en-SG"/>
        </w:rPr>
        <w:t xml:space="preserve"> standalone images of</w:t>
      </w:r>
      <w:r w:rsidR="001C02F0">
        <w:rPr>
          <w:lang w:val="en-SG"/>
        </w:rPr>
        <w:t xml:space="preserve"> the</w:t>
      </w:r>
      <w:r w:rsidR="001C02F0" w:rsidRPr="001C02F0">
        <w:rPr>
          <w:lang w:val="en-SG"/>
        </w:rPr>
        <w:t xml:space="preserve"> clothing article</w:t>
      </w:r>
      <w:r w:rsidR="001C02F0">
        <w:rPr>
          <w:lang w:val="en-SG"/>
        </w:rPr>
        <w:t xml:space="preserve">. Images from source 2 was ideal for our requirement. </w:t>
      </w:r>
    </w:p>
    <w:p w14:paraId="1D892244" w14:textId="4FF9A81D" w:rsidR="00360EAF" w:rsidRDefault="00360EAF" w:rsidP="00FF528D">
      <w:pPr>
        <w:pStyle w:val="Content"/>
        <w:jc w:val="center"/>
        <w:rPr>
          <w:lang w:val="en-SG"/>
        </w:rPr>
      </w:pPr>
      <w:r>
        <w:rPr>
          <w:noProof/>
          <w:lang w:val="en-SG"/>
        </w:rPr>
        <w:drawing>
          <wp:inline distT="0" distB="0" distL="0" distR="0" wp14:anchorId="3142B445" wp14:editId="7C42E7AC">
            <wp:extent cx="5814695" cy="169675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85309" cy="1717363"/>
                    </a:xfrm>
                    <a:prstGeom prst="rect">
                      <a:avLst/>
                    </a:prstGeom>
                    <a:noFill/>
                  </pic:spPr>
                </pic:pic>
              </a:graphicData>
            </a:graphic>
          </wp:inline>
        </w:drawing>
      </w:r>
    </w:p>
    <w:p w14:paraId="37B341F1" w14:textId="7F458994" w:rsidR="00360EAF" w:rsidRPr="00FF528D" w:rsidRDefault="00FF528D" w:rsidP="00FF528D">
      <w:pPr>
        <w:pStyle w:val="Caption"/>
        <w:jc w:val="center"/>
        <w:rPr>
          <w:b w:val="0"/>
          <w:bCs w:val="0"/>
          <w:color w:val="000000" w:themeColor="text1"/>
          <w:sz w:val="20"/>
          <w:szCs w:val="20"/>
          <w:u w:val="single"/>
          <w:lang w:val="en-SG"/>
        </w:rPr>
      </w:pPr>
      <w:r w:rsidRPr="00FF528D">
        <w:rPr>
          <w:b w:val="0"/>
          <w:bCs w:val="0"/>
          <w:color w:val="000000" w:themeColor="text1"/>
          <w:sz w:val="20"/>
          <w:szCs w:val="20"/>
          <w:u w:val="single"/>
        </w:rPr>
        <w:t xml:space="preserve">Figure </w:t>
      </w:r>
      <w:r w:rsidRPr="00FF528D">
        <w:rPr>
          <w:b w:val="0"/>
          <w:bCs w:val="0"/>
          <w:color w:val="000000" w:themeColor="text1"/>
          <w:sz w:val="20"/>
          <w:szCs w:val="20"/>
          <w:u w:val="single"/>
        </w:rPr>
        <w:fldChar w:fldCharType="begin"/>
      </w:r>
      <w:r w:rsidRPr="00FF528D">
        <w:rPr>
          <w:b w:val="0"/>
          <w:bCs w:val="0"/>
          <w:color w:val="000000" w:themeColor="text1"/>
          <w:sz w:val="20"/>
          <w:szCs w:val="20"/>
          <w:u w:val="single"/>
        </w:rPr>
        <w:instrText xml:space="preserve"> SEQ Figure \* ARABIC </w:instrText>
      </w:r>
      <w:r w:rsidRPr="00FF528D">
        <w:rPr>
          <w:b w:val="0"/>
          <w:bCs w:val="0"/>
          <w:color w:val="000000" w:themeColor="text1"/>
          <w:sz w:val="20"/>
          <w:szCs w:val="20"/>
          <w:u w:val="single"/>
        </w:rPr>
        <w:fldChar w:fldCharType="separate"/>
      </w:r>
      <w:r w:rsidR="00D95785">
        <w:rPr>
          <w:b w:val="0"/>
          <w:bCs w:val="0"/>
          <w:noProof/>
          <w:color w:val="000000" w:themeColor="text1"/>
          <w:sz w:val="20"/>
          <w:szCs w:val="20"/>
          <w:u w:val="single"/>
        </w:rPr>
        <w:t>4</w:t>
      </w:r>
      <w:r w:rsidRPr="00FF528D">
        <w:rPr>
          <w:b w:val="0"/>
          <w:bCs w:val="0"/>
          <w:color w:val="000000" w:themeColor="text1"/>
          <w:sz w:val="20"/>
          <w:szCs w:val="20"/>
          <w:u w:val="single"/>
        </w:rPr>
        <w:fldChar w:fldCharType="end"/>
      </w:r>
      <w:r w:rsidRPr="00FF528D">
        <w:rPr>
          <w:b w:val="0"/>
          <w:bCs w:val="0"/>
          <w:color w:val="000000" w:themeColor="text1"/>
          <w:sz w:val="20"/>
          <w:szCs w:val="20"/>
          <w:u w:val="single"/>
        </w:rPr>
        <w:t xml:space="preserve">: Example of one training pattern for </w:t>
      </w:r>
      <w:r>
        <w:rPr>
          <w:b w:val="0"/>
          <w:bCs w:val="0"/>
          <w:color w:val="000000" w:themeColor="text1"/>
          <w:sz w:val="20"/>
          <w:szCs w:val="20"/>
          <w:u w:val="single"/>
        </w:rPr>
        <w:br/>
      </w:r>
      <w:r w:rsidR="00761753">
        <w:rPr>
          <w:b w:val="0"/>
          <w:bCs w:val="0"/>
          <w:color w:val="000000" w:themeColor="text1"/>
          <w:sz w:val="20"/>
          <w:szCs w:val="20"/>
          <w:u w:val="single"/>
        </w:rPr>
        <w:t xml:space="preserve">Fashion </w:t>
      </w:r>
      <w:r w:rsidRPr="00FF528D">
        <w:rPr>
          <w:b w:val="0"/>
          <w:bCs w:val="0"/>
          <w:color w:val="000000" w:themeColor="text1"/>
          <w:sz w:val="20"/>
          <w:szCs w:val="20"/>
          <w:u w:val="single"/>
        </w:rPr>
        <w:t xml:space="preserve">Article Generator, Style Swapper, and Virtual Try-on </w:t>
      </w:r>
      <w:r>
        <w:rPr>
          <w:b w:val="0"/>
          <w:bCs w:val="0"/>
          <w:color w:val="000000" w:themeColor="text1"/>
          <w:sz w:val="20"/>
          <w:szCs w:val="20"/>
          <w:u w:val="single"/>
        </w:rPr>
        <w:t>r</w:t>
      </w:r>
      <w:r w:rsidRPr="00FF528D">
        <w:rPr>
          <w:b w:val="0"/>
          <w:bCs w:val="0"/>
          <w:color w:val="000000" w:themeColor="text1"/>
          <w:sz w:val="20"/>
          <w:szCs w:val="20"/>
          <w:u w:val="single"/>
        </w:rPr>
        <w:t>espectively</w:t>
      </w:r>
    </w:p>
    <w:p w14:paraId="42A185EB" w14:textId="4162352F" w:rsidR="00D63C2E" w:rsidRDefault="001C02F0" w:rsidP="00D63C2E">
      <w:r>
        <w:t>From these raw images, each had to be preprocess</w:t>
      </w:r>
      <w:r w:rsidR="00223568">
        <w:t>ed</w:t>
      </w:r>
      <w:r>
        <w:t xml:space="preserve"> and cleaned </w:t>
      </w:r>
      <w:r w:rsidR="00223568">
        <w:t>in specific manner for the three tracks</w:t>
      </w:r>
      <w:r>
        <w:t>. Details to these steps were documents in the respective sections.</w:t>
      </w:r>
    </w:p>
    <w:p w14:paraId="44BE1ED4" w14:textId="68FE0E23" w:rsidR="0082643C" w:rsidRPr="001C02F0" w:rsidRDefault="0082643C" w:rsidP="0082643C">
      <w:pPr>
        <w:pStyle w:val="Heading1"/>
        <w:rPr>
          <w:lang w:val="en-SG"/>
        </w:rPr>
      </w:pPr>
      <w:bookmarkStart w:id="15" w:name="_Toc54107421"/>
      <w:bookmarkStart w:id="16" w:name="_Ref54214656"/>
      <w:bookmarkStart w:id="17" w:name="_Ref54214683"/>
      <w:bookmarkStart w:id="18" w:name="_Ref54214691"/>
      <w:bookmarkStart w:id="19" w:name="_Ref54214697"/>
      <w:r>
        <w:rPr>
          <w:lang w:val="en-SG"/>
        </w:rPr>
        <w:t>Generative Adversarial Network</w:t>
      </w:r>
      <w:bookmarkEnd w:id="15"/>
      <w:bookmarkEnd w:id="16"/>
      <w:bookmarkEnd w:id="17"/>
      <w:bookmarkEnd w:id="18"/>
      <w:bookmarkEnd w:id="19"/>
    </w:p>
    <w:p w14:paraId="6F9F138E" w14:textId="64728E06" w:rsidR="0082643C" w:rsidRDefault="00BB7B79" w:rsidP="00D63C2E">
      <w:r>
        <w:t xml:space="preserve">Generative Adversarial Network (GAN) </w:t>
      </w:r>
      <w:r w:rsidR="0082643C">
        <w:t>model was the base</w:t>
      </w:r>
      <w:r>
        <w:t xml:space="preserve"> Deep Learning model used in all three tracks. For the style-swapper and virtual try-on, the GAN model was adapted into Cycle GAN and Conditional Analogy GAN, details for these two models can be found in sections</w:t>
      </w:r>
      <w:r w:rsidR="00E67B05">
        <w:t xml:space="preserve"> </w:t>
      </w:r>
      <w:r w:rsidR="00E67B05">
        <w:fldChar w:fldCharType="begin"/>
      </w:r>
      <w:r w:rsidR="00E67B05">
        <w:instrText xml:space="preserve"> REF _Ref54106776 \r \h </w:instrText>
      </w:r>
      <w:r w:rsidR="00E67B05">
        <w:fldChar w:fldCharType="separate"/>
      </w:r>
      <w:r w:rsidR="00E67B05">
        <w:t>7.1</w:t>
      </w:r>
      <w:r w:rsidR="00E67B05">
        <w:fldChar w:fldCharType="end"/>
      </w:r>
      <w:r w:rsidR="00E67B05">
        <w:t xml:space="preserve"> and </w:t>
      </w:r>
      <w:r w:rsidR="00E67B05">
        <w:fldChar w:fldCharType="begin"/>
      </w:r>
      <w:r w:rsidR="00E67B05">
        <w:instrText xml:space="preserve"> REF _Ref54106781 \r \h </w:instrText>
      </w:r>
      <w:r w:rsidR="00E67B05">
        <w:fldChar w:fldCharType="separate"/>
      </w:r>
      <w:r w:rsidR="00E67B05">
        <w:t>8.1</w:t>
      </w:r>
      <w:r w:rsidR="00E67B05">
        <w:fldChar w:fldCharType="end"/>
      </w:r>
      <w:r w:rsidR="00E67B05">
        <w:t xml:space="preserve"> respectively</w:t>
      </w:r>
      <w:r>
        <w:t xml:space="preserve">. Below </w:t>
      </w:r>
      <w:r w:rsidR="00E67B05">
        <w:t xml:space="preserve">is an overview of </w:t>
      </w:r>
      <w:r>
        <w:t>the concept of GAN model that cuts across all three tracks.</w:t>
      </w:r>
    </w:p>
    <w:p w14:paraId="373ACD56" w14:textId="455BA8A8" w:rsidR="00BB7B79" w:rsidRPr="00D63C2E" w:rsidRDefault="00BB7B79" w:rsidP="00D63C2E">
      <w:r>
        <w:t>In GAN (v</w:t>
      </w:r>
      <w:r w:rsidRPr="00BB7B79">
        <w:t>anilla</w:t>
      </w:r>
      <w:r>
        <w:t xml:space="preserve"> or adapted forms) two classes of networks, a discriminator network and a generator network, competes with each other in a zero-sum game. The discriminator learns to discern a generated data from a real data, while the </w:t>
      </w:r>
      <w:r>
        <w:lastRenderedPageBreak/>
        <w:t>generator learns to generate data that is undiscernible by the discriminator. At equilibrium, we achieve a generator network that generates data similar to the (real) input data.</w:t>
      </w:r>
    </w:p>
    <w:p w14:paraId="2CCC66F6" w14:textId="77777777" w:rsidR="0078403A" w:rsidRDefault="0078403A" w:rsidP="00482974">
      <w:pPr>
        <w:pStyle w:val="Heading1"/>
      </w:pPr>
      <w:bookmarkStart w:id="20" w:name="_Toc54107422"/>
      <w:r>
        <w:t>Fashion Article Generator</w:t>
      </w:r>
      <w:bookmarkEnd w:id="20"/>
    </w:p>
    <w:p w14:paraId="016D1357" w14:textId="79F9C4BC" w:rsidR="00482974" w:rsidRDefault="00087BD4" w:rsidP="00087BD4">
      <w:pPr>
        <w:pStyle w:val="Heading2"/>
      </w:pPr>
      <w:bookmarkStart w:id="21" w:name="_Toc54107423"/>
      <w:r>
        <w:t>Algorithm</w:t>
      </w:r>
      <w:r w:rsidR="00FB1320">
        <w:t xml:space="preserve"> – GAN</w:t>
      </w:r>
      <w:bookmarkEnd w:id="21"/>
    </w:p>
    <w:p w14:paraId="7DFD5B53" w14:textId="0B3B896C" w:rsidR="00BB7B79" w:rsidRPr="00BB7B79" w:rsidRDefault="00BB7B79" w:rsidP="00BB7B79">
      <w:r>
        <w:t>The v</w:t>
      </w:r>
      <w:r w:rsidRPr="00BB7B79">
        <w:t>anilla</w:t>
      </w:r>
      <w:r>
        <w:t xml:space="preserve"> GAN is a generative model that learns the distribution of input data and generate an output data that has similar distribution.</w:t>
      </w:r>
    </w:p>
    <w:p w14:paraId="5C61CC7B" w14:textId="542B4B99" w:rsidR="00AA043A" w:rsidRDefault="00AA043A" w:rsidP="00087BD4">
      <w:r>
        <w:t xml:space="preserve">The </w:t>
      </w:r>
      <w:r w:rsidR="00BB7B79">
        <w:t>trait to</w:t>
      </w:r>
      <w:r>
        <w:t xml:space="preserve"> generate data </w:t>
      </w:r>
      <w:r w:rsidR="00D100CF">
        <w:t>similar</w:t>
      </w:r>
      <w:r>
        <w:t xml:space="preserve"> to input data means we can supply </w:t>
      </w:r>
      <w:r w:rsidR="00D100CF">
        <w:t>the network with</w:t>
      </w:r>
      <w:r>
        <w:t xml:space="preserve"> real images of fashion articles </w:t>
      </w:r>
      <w:r w:rsidR="00D100CF">
        <w:t>for distribution learning</w:t>
      </w:r>
      <w:r>
        <w:t>. After which, by supplying the generator with a vector of random variables, a</w:t>
      </w:r>
      <w:r w:rsidR="00D100CF">
        <w:t>n</w:t>
      </w:r>
      <w:r>
        <w:t xml:space="preserve"> output image similar to the real images </w:t>
      </w:r>
      <w:r w:rsidR="00D100CF">
        <w:t>could</w:t>
      </w:r>
      <w:r>
        <w:t xml:space="preserve"> be created. This </w:t>
      </w:r>
      <w:r w:rsidR="0059052A">
        <w:t xml:space="preserve">was </w:t>
      </w:r>
      <w:r w:rsidR="00F25D7F">
        <w:t xml:space="preserve">a </w:t>
      </w:r>
      <w:r w:rsidR="0059052A">
        <w:t>very appealing</w:t>
      </w:r>
      <w:r>
        <w:t xml:space="preserve"> </w:t>
      </w:r>
      <w:r w:rsidR="00F25D7F">
        <w:t xml:space="preserve">property </w:t>
      </w:r>
      <w:r>
        <w:t>when we wish to create new fashion article designs.</w:t>
      </w:r>
    </w:p>
    <w:p w14:paraId="6B07C287" w14:textId="71F164C4" w:rsidR="00AC2881" w:rsidRPr="00AC2881" w:rsidRDefault="00087BD4" w:rsidP="00AC2881">
      <w:pPr>
        <w:pStyle w:val="Heading2"/>
      </w:pPr>
      <w:bookmarkStart w:id="22" w:name="_Toc54107424"/>
      <w:r>
        <w:t>Methodology</w:t>
      </w:r>
      <w:bookmarkEnd w:id="22"/>
    </w:p>
    <w:p w14:paraId="212381D3" w14:textId="1DD8C4ED" w:rsidR="00AA043A" w:rsidRDefault="00AA043A" w:rsidP="00AA043A">
      <w:pPr>
        <w:pStyle w:val="Heading3"/>
      </w:pPr>
      <w:bookmarkStart w:id="23" w:name="_Toc54107425"/>
      <w:r>
        <w:t>Dataset</w:t>
      </w:r>
      <w:r w:rsidR="00223568">
        <w:t xml:space="preserve"> Preparation</w:t>
      </w:r>
      <w:bookmarkEnd w:id="23"/>
    </w:p>
    <w:p w14:paraId="069ADF9C" w14:textId="7A1EF7A0" w:rsidR="008735E1" w:rsidRDefault="00AA043A" w:rsidP="00AA043A">
      <w:r>
        <w:t xml:space="preserve">We had set out to </w:t>
      </w:r>
      <w:r w:rsidR="00D100CF">
        <w:t>create fashion articles of three different styles</w:t>
      </w:r>
      <w:r w:rsidR="00A25972">
        <w:t>;</w:t>
      </w:r>
      <w:r w:rsidR="00D100CF">
        <w:t xml:space="preserve"> women’s tops, women’s dress</w:t>
      </w:r>
      <w:r w:rsidR="004B7E95">
        <w:t>,</w:t>
      </w:r>
      <w:r w:rsidR="00D100CF">
        <w:t xml:space="preserve"> and men’s tops. For that we needed to provide the network frontal</w:t>
      </w:r>
      <w:r w:rsidR="00FF3186">
        <w:t xml:space="preserve"> standalone</w:t>
      </w:r>
      <w:r w:rsidR="00D100CF">
        <w:t xml:space="preserve"> </w:t>
      </w:r>
      <w:r w:rsidR="008B5E20">
        <w:t>images</w:t>
      </w:r>
      <w:r w:rsidR="00D100CF">
        <w:t xml:space="preserve"> of each style of apparels. For women’s tops, there exists </w:t>
      </w:r>
      <w:r w:rsidR="00B17F97">
        <w:t>data from open-source projects</w:t>
      </w:r>
      <w:r w:rsidR="00D100CF">
        <w:t>. This dataset</w:t>
      </w:r>
      <w:r w:rsidR="00FF3186">
        <w:t xml:space="preserve"> was</w:t>
      </w:r>
      <w:r w:rsidR="00D100CF">
        <w:t xml:space="preserve"> mostly clean, </w:t>
      </w:r>
      <w:r w:rsidR="00FF3186">
        <w:t xml:space="preserve">but </w:t>
      </w:r>
      <w:r w:rsidR="008735E1">
        <w:t>some</w:t>
      </w:r>
      <w:r w:rsidR="00D100CF">
        <w:t xml:space="preserve"> unwanted images</w:t>
      </w:r>
      <w:r w:rsidR="008735E1">
        <w:t xml:space="preserve"> still existed</w:t>
      </w:r>
      <w:r w:rsidR="00D100CF">
        <w:t xml:space="preserve"> (e.g. non-frontal views, zoomed-in photos, multiple apparels in one image)</w:t>
      </w:r>
      <w:r w:rsidR="00AC2881">
        <w:t>.</w:t>
      </w:r>
      <w:r w:rsidR="008735E1">
        <w:t xml:space="preserve"> </w:t>
      </w:r>
      <w:r w:rsidR="00AC2881">
        <w:t>T</w:t>
      </w:r>
      <w:r w:rsidR="008735E1">
        <w:t>hey were manually identified and removed.</w:t>
      </w:r>
    </w:p>
    <w:p w14:paraId="472B73FE" w14:textId="15E199AB" w:rsidR="00D100CF" w:rsidRDefault="008735E1" w:rsidP="00AA043A">
      <w:r>
        <w:t xml:space="preserve">Women’s dress and men’s tops had to be scrapped from e-commerce sites, a python script was written to do this task. Being raw images from the internet, the cleaning process was </w:t>
      </w:r>
      <w:r w:rsidR="00FF3186">
        <w:t>significantly</w:t>
      </w:r>
      <w:r>
        <w:t xml:space="preserve"> more time-consuming and tedious. </w:t>
      </w:r>
      <w:r w:rsidR="005F70F1" w:rsidRPr="00C03D83">
        <w:rPr>
          <w:u w:val="single"/>
        </w:rPr>
        <w:fldChar w:fldCharType="begin"/>
      </w:r>
      <w:r w:rsidR="005F70F1" w:rsidRPr="00C03D83">
        <w:rPr>
          <w:u w:val="single"/>
        </w:rPr>
        <w:instrText xml:space="preserve"> REF _Ref51602891 \h  \* MERGEFORMAT </w:instrText>
      </w:r>
      <w:r w:rsidR="005F70F1" w:rsidRPr="00C03D83">
        <w:rPr>
          <w:u w:val="single"/>
        </w:rPr>
      </w:r>
      <w:r w:rsidR="005F70F1" w:rsidRPr="00C03D83">
        <w:rPr>
          <w:u w:val="single"/>
        </w:rPr>
        <w:fldChar w:fldCharType="separate"/>
      </w:r>
      <w:r w:rsidR="00C50A05" w:rsidRPr="00C50A05">
        <w:rPr>
          <w:u w:val="single"/>
        </w:rPr>
        <w:t>Table 1</w:t>
      </w:r>
      <w:r w:rsidR="005F70F1" w:rsidRPr="00C03D83">
        <w:rPr>
          <w:u w:val="single"/>
        </w:rPr>
        <w:fldChar w:fldCharType="end"/>
      </w:r>
      <w:r>
        <w:t xml:space="preserve"> list</w:t>
      </w:r>
      <w:r w:rsidR="00C03D83">
        <w:t>ed the</w:t>
      </w:r>
      <w:r w:rsidR="005F70F1">
        <w:t xml:space="preserve"> </w:t>
      </w:r>
      <w:r w:rsidR="006F7B95">
        <w:t xml:space="preserve">image </w:t>
      </w:r>
      <w:r w:rsidR="005F70F1">
        <w:t>defects and methods used to resolve them.</w:t>
      </w:r>
    </w:p>
    <w:tbl>
      <w:tblPr>
        <w:tblStyle w:val="TableGrid"/>
        <w:tblW w:w="0" w:type="auto"/>
        <w:tblLook w:val="04A0" w:firstRow="1" w:lastRow="0" w:firstColumn="1" w:lastColumn="0" w:noHBand="0" w:noVBand="1"/>
      </w:tblPr>
      <w:tblGrid>
        <w:gridCol w:w="3397"/>
        <w:gridCol w:w="6529"/>
      </w:tblGrid>
      <w:tr w:rsidR="008735E1" w14:paraId="1D18FE1E" w14:textId="77777777" w:rsidTr="005F70F1">
        <w:tc>
          <w:tcPr>
            <w:tcW w:w="3397" w:type="dxa"/>
            <w:shd w:val="clear" w:color="auto" w:fill="4F81BD" w:themeFill="accent1"/>
            <w:vAlign w:val="center"/>
          </w:tcPr>
          <w:p w14:paraId="037D7C81" w14:textId="06423389" w:rsidR="008735E1" w:rsidRPr="00E3093C" w:rsidRDefault="008735E1" w:rsidP="00AA043A">
            <w:pPr>
              <w:rPr>
                <w:b/>
                <w:bCs/>
                <w:color w:val="FFFFFF" w:themeColor="background1"/>
                <w:sz w:val="22"/>
              </w:rPr>
            </w:pPr>
            <w:r w:rsidRPr="00E3093C">
              <w:rPr>
                <w:b/>
                <w:bCs/>
                <w:color w:val="FFFFFF" w:themeColor="background1"/>
                <w:sz w:val="22"/>
              </w:rPr>
              <w:t>De</w:t>
            </w:r>
            <w:r w:rsidR="005F70F1" w:rsidRPr="00E3093C">
              <w:rPr>
                <w:b/>
                <w:bCs/>
                <w:color w:val="FFFFFF" w:themeColor="background1"/>
                <w:sz w:val="22"/>
              </w:rPr>
              <w:t>f</w:t>
            </w:r>
            <w:r w:rsidRPr="00E3093C">
              <w:rPr>
                <w:b/>
                <w:bCs/>
                <w:color w:val="FFFFFF" w:themeColor="background1"/>
                <w:sz w:val="22"/>
              </w:rPr>
              <w:t>ects</w:t>
            </w:r>
          </w:p>
        </w:tc>
        <w:tc>
          <w:tcPr>
            <w:tcW w:w="6529" w:type="dxa"/>
            <w:shd w:val="clear" w:color="auto" w:fill="4F81BD" w:themeFill="accent1"/>
            <w:vAlign w:val="center"/>
          </w:tcPr>
          <w:p w14:paraId="001E1505" w14:textId="4CD1D91B" w:rsidR="008735E1" w:rsidRPr="00E3093C" w:rsidRDefault="008735E1" w:rsidP="00AA043A">
            <w:pPr>
              <w:rPr>
                <w:b/>
                <w:bCs/>
                <w:color w:val="FFFFFF" w:themeColor="background1"/>
                <w:sz w:val="22"/>
              </w:rPr>
            </w:pPr>
            <w:r w:rsidRPr="00E3093C">
              <w:rPr>
                <w:b/>
                <w:bCs/>
                <w:color w:val="FFFFFF" w:themeColor="background1"/>
                <w:sz w:val="22"/>
              </w:rPr>
              <w:t>Method</w:t>
            </w:r>
            <w:r w:rsidR="005F70F1" w:rsidRPr="00E3093C">
              <w:rPr>
                <w:b/>
                <w:bCs/>
                <w:color w:val="FFFFFF" w:themeColor="background1"/>
                <w:sz w:val="22"/>
              </w:rPr>
              <w:t>s</w:t>
            </w:r>
            <w:r w:rsidRPr="00E3093C">
              <w:rPr>
                <w:b/>
                <w:bCs/>
                <w:color w:val="FFFFFF" w:themeColor="background1"/>
                <w:sz w:val="22"/>
              </w:rPr>
              <w:t xml:space="preserve"> to Resolve</w:t>
            </w:r>
          </w:p>
        </w:tc>
      </w:tr>
      <w:tr w:rsidR="008735E1" w14:paraId="6F416437" w14:textId="77777777" w:rsidTr="005F70F1">
        <w:tc>
          <w:tcPr>
            <w:tcW w:w="3397" w:type="dxa"/>
            <w:vAlign w:val="center"/>
          </w:tcPr>
          <w:p w14:paraId="62D97933" w14:textId="4CD69C2E" w:rsidR="008735E1" w:rsidRPr="00E3093C" w:rsidRDefault="008735E1" w:rsidP="008735E1">
            <w:pPr>
              <w:jc w:val="left"/>
              <w:rPr>
                <w:sz w:val="22"/>
              </w:rPr>
            </w:pPr>
            <w:r w:rsidRPr="00E3093C">
              <w:rPr>
                <w:sz w:val="22"/>
              </w:rPr>
              <w:lastRenderedPageBreak/>
              <w:t>Images of human models with apparels</w:t>
            </w:r>
          </w:p>
        </w:tc>
        <w:tc>
          <w:tcPr>
            <w:tcW w:w="6529" w:type="dxa"/>
            <w:vAlign w:val="center"/>
          </w:tcPr>
          <w:p w14:paraId="4C0B7983" w14:textId="3EDD18D1" w:rsidR="008735E1" w:rsidRPr="00E3093C" w:rsidRDefault="008735E1" w:rsidP="008735E1">
            <w:pPr>
              <w:jc w:val="left"/>
              <w:rPr>
                <w:sz w:val="22"/>
              </w:rPr>
            </w:pPr>
            <w:r w:rsidRPr="00E3093C">
              <w:rPr>
                <w:sz w:val="22"/>
              </w:rPr>
              <w:t>A pretrained face detection model was used to sieved out such images</w:t>
            </w:r>
            <w:r w:rsidR="005F70F1" w:rsidRPr="00E3093C">
              <w:rPr>
                <w:sz w:val="22"/>
              </w:rPr>
              <w:t xml:space="preserve">. </w:t>
            </w:r>
            <w:r w:rsidR="00C202F5" w:rsidRPr="00E3093C">
              <w:rPr>
                <w:sz w:val="22"/>
              </w:rPr>
              <w:t xml:space="preserve">Photos showing partial facial features had to be </w:t>
            </w:r>
            <w:r w:rsidR="005F70F1" w:rsidRPr="00E3093C">
              <w:rPr>
                <w:sz w:val="22"/>
              </w:rPr>
              <w:t>manual</w:t>
            </w:r>
            <w:r w:rsidR="00C202F5" w:rsidRPr="00E3093C">
              <w:rPr>
                <w:sz w:val="22"/>
              </w:rPr>
              <w:t>ly</w:t>
            </w:r>
            <w:r w:rsidR="005F70F1" w:rsidRPr="00E3093C">
              <w:rPr>
                <w:sz w:val="22"/>
              </w:rPr>
              <w:t xml:space="preserve"> removal</w:t>
            </w:r>
          </w:p>
        </w:tc>
      </w:tr>
      <w:tr w:rsidR="008735E1" w14:paraId="5B602C91" w14:textId="77777777" w:rsidTr="005F70F1">
        <w:tc>
          <w:tcPr>
            <w:tcW w:w="3397" w:type="dxa"/>
            <w:vAlign w:val="center"/>
          </w:tcPr>
          <w:p w14:paraId="3AAE72B7" w14:textId="178693EB" w:rsidR="008735E1" w:rsidRPr="00E3093C" w:rsidRDefault="008735E1" w:rsidP="008735E1">
            <w:pPr>
              <w:jc w:val="left"/>
              <w:rPr>
                <w:sz w:val="22"/>
              </w:rPr>
            </w:pPr>
            <w:r w:rsidRPr="00E3093C">
              <w:rPr>
                <w:sz w:val="22"/>
              </w:rPr>
              <w:t>Zoomed-in images on fashion apparels</w:t>
            </w:r>
          </w:p>
        </w:tc>
        <w:tc>
          <w:tcPr>
            <w:tcW w:w="6529" w:type="dxa"/>
            <w:vAlign w:val="center"/>
          </w:tcPr>
          <w:p w14:paraId="51739D23" w14:textId="16321D35" w:rsidR="008735E1" w:rsidRPr="00E3093C" w:rsidRDefault="008735E1" w:rsidP="008735E1">
            <w:pPr>
              <w:jc w:val="left"/>
              <w:rPr>
                <w:sz w:val="22"/>
              </w:rPr>
            </w:pPr>
            <w:r w:rsidRPr="00E3093C">
              <w:rPr>
                <w:sz w:val="22"/>
              </w:rPr>
              <w:t>Manually identified and removed</w:t>
            </w:r>
          </w:p>
        </w:tc>
      </w:tr>
      <w:tr w:rsidR="008735E1" w14:paraId="238AEE52" w14:textId="77777777" w:rsidTr="005F70F1">
        <w:tc>
          <w:tcPr>
            <w:tcW w:w="3397" w:type="dxa"/>
            <w:vAlign w:val="center"/>
          </w:tcPr>
          <w:p w14:paraId="61722C60" w14:textId="61E044A0" w:rsidR="008735E1" w:rsidRPr="00E3093C" w:rsidRDefault="008735E1" w:rsidP="008735E1">
            <w:pPr>
              <w:jc w:val="left"/>
              <w:rPr>
                <w:sz w:val="22"/>
              </w:rPr>
            </w:pPr>
            <w:r w:rsidRPr="00E3093C">
              <w:rPr>
                <w:sz w:val="22"/>
              </w:rPr>
              <w:t>Grey/ off-white background on images</w:t>
            </w:r>
          </w:p>
        </w:tc>
        <w:tc>
          <w:tcPr>
            <w:tcW w:w="6529" w:type="dxa"/>
            <w:vAlign w:val="center"/>
          </w:tcPr>
          <w:p w14:paraId="741D4FCA" w14:textId="016312DD" w:rsidR="008735E1" w:rsidRPr="00E3093C" w:rsidRDefault="008735E1" w:rsidP="008735E1">
            <w:pPr>
              <w:jc w:val="left"/>
              <w:rPr>
                <w:sz w:val="22"/>
              </w:rPr>
            </w:pPr>
            <w:r w:rsidRPr="00E3093C">
              <w:rPr>
                <w:sz w:val="22"/>
              </w:rPr>
              <w:t>OpenCV Grabcut was use</w:t>
            </w:r>
            <w:r w:rsidR="005F70F1" w:rsidRPr="00E3093C">
              <w:rPr>
                <w:sz w:val="22"/>
              </w:rPr>
              <w:t>d</w:t>
            </w:r>
            <w:r w:rsidRPr="00E3093C">
              <w:rPr>
                <w:sz w:val="22"/>
              </w:rPr>
              <w:t xml:space="preserve"> for foreground extraction. </w:t>
            </w:r>
            <w:r w:rsidR="00C202F5" w:rsidRPr="00E3093C">
              <w:rPr>
                <w:sz w:val="22"/>
              </w:rPr>
              <w:t>When unsuccessful,</w:t>
            </w:r>
            <w:r w:rsidRPr="00E3093C">
              <w:rPr>
                <w:sz w:val="22"/>
              </w:rPr>
              <w:t xml:space="preserve"> </w:t>
            </w:r>
            <w:r w:rsidR="00C202F5" w:rsidRPr="00E3093C">
              <w:rPr>
                <w:sz w:val="22"/>
              </w:rPr>
              <w:t>photo editing tools were used to</w:t>
            </w:r>
            <w:r w:rsidR="00C03D83" w:rsidRPr="00E3093C">
              <w:rPr>
                <w:sz w:val="22"/>
              </w:rPr>
              <w:t xml:space="preserve"> ensure a clean white background</w:t>
            </w:r>
          </w:p>
        </w:tc>
      </w:tr>
    </w:tbl>
    <w:p w14:paraId="769C7B6C" w14:textId="567084E7" w:rsidR="008735E1" w:rsidRDefault="005F70F1" w:rsidP="005F70F1">
      <w:pPr>
        <w:pStyle w:val="Caption"/>
        <w:jc w:val="center"/>
        <w:rPr>
          <w:b w:val="0"/>
          <w:bCs w:val="0"/>
          <w:color w:val="000000" w:themeColor="text1"/>
          <w:sz w:val="20"/>
          <w:szCs w:val="20"/>
          <w:u w:val="single"/>
        </w:rPr>
      </w:pPr>
      <w:bookmarkStart w:id="24" w:name="_Ref51602891"/>
      <w:r w:rsidRPr="005F70F1">
        <w:rPr>
          <w:b w:val="0"/>
          <w:bCs w:val="0"/>
          <w:color w:val="000000" w:themeColor="text1"/>
          <w:sz w:val="20"/>
          <w:szCs w:val="20"/>
          <w:u w:val="single"/>
        </w:rPr>
        <w:t xml:space="preserve">Table </w:t>
      </w:r>
      <w:r w:rsidRPr="005F70F1">
        <w:rPr>
          <w:b w:val="0"/>
          <w:bCs w:val="0"/>
          <w:color w:val="000000" w:themeColor="text1"/>
          <w:sz w:val="20"/>
          <w:szCs w:val="20"/>
          <w:u w:val="single"/>
        </w:rPr>
        <w:fldChar w:fldCharType="begin"/>
      </w:r>
      <w:r w:rsidRPr="005F70F1">
        <w:rPr>
          <w:b w:val="0"/>
          <w:bCs w:val="0"/>
          <w:color w:val="000000" w:themeColor="text1"/>
          <w:sz w:val="20"/>
          <w:szCs w:val="20"/>
          <w:u w:val="single"/>
        </w:rPr>
        <w:instrText xml:space="preserve"> SEQ Table \* ARABIC </w:instrText>
      </w:r>
      <w:r w:rsidRPr="005F70F1">
        <w:rPr>
          <w:b w:val="0"/>
          <w:bCs w:val="0"/>
          <w:color w:val="000000" w:themeColor="text1"/>
          <w:sz w:val="20"/>
          <w:szCs w:val="20"/>
          <w:u w:val="single"/>
        </w:rPr>
        <w:fldChar w:fldCharType="separate"/>
      </w:r>
      <w:r w:rsidR="00C50A05">
        <w:rPr>
          <w:b w:val="0"/>
          <w:bCs w:val="0"/>
          <w:noProof/>
          <w:color w:val="000000" w:themeColor="text1"/>
          <w:sz w:val="20"/>
          <w:szCs w:val="20"/>
          <w:u w:val="single"/>
        </w:rPr>
        <w:t>1</w:t>
      </w:r>
      <w:r w:rsidRPr="005F70F1">
        <w:rPr>
          <w:b w:val="0"/>
          <w:bCs w:val="0"/>
          <w:color w:val="000000" w:themeColor="text1"/>
          <w:sz w:val="20"/>
          <w:szCs w:val="20"/>
          <w:u w:val="single"/>
        </w:rPr>
        <w:fldChar w:fldCharType="end"/>
      </w:r>
      <w:bookmarkEnd w:id="24"/>
      <w:r w:rsidRPr="005F70F1">
        <w:rPr>
          <w:b w:val="0"/>
          <w:bCs w:val="0"/>
          <w:color w:val="000000" w:themeColor="text1"/>
          <w:sz w:val="20"/>
          <w:szCs w:val="20"/>
          <w:u w:val="single"/>
        </w:rPr>
        <w:t>: De</w:t>
      </w:r>
      <w:r w:rsidR="00E3093C">
        <w:rPr>
          <w:b w:val="0"/>
          <w:bCs w:val="0"/>
          <w:color w:val="000000" w:themeColor="text1"/>
          <w:sz w:val="20"/>
          <w:szCs w:val="20"/>
          <w:u w:val="single"/>
        </w:rPr>
        <w:t>f</w:t>
      </w:r>
      <w:r w:rsidRPr="005F70F1">
        <w:rPr>
          <w:b w:val="0"/>
          <w:bCs w:val="0"/>
          <w:color w:val="000000" w:themeColor="text1"/>
          <w:sz w:val="20"/>
          <w:szCs w:val="20"/>
          <w:u w:val="single"/>
        </w:rPr>
        <w:t>ects on Images</w:t>
      </w:r>
    </w:p>
    <w:p w14:paraId="633C03F2" w14:textId="6D5A9A9B" w:rsidR="002F617E" w:rsidRDefault="002F617E" w:rsidP="002F617E">
      <w:r>
        <w:t>Ultimately, 738 images of women’s top</w:t>
      </w:r>
      <w:r w:rsidR="005F41FE">
        <w:t>s</w:t>
      </w:r>
      <w:r>
        <w:t xml:space="preserve"> were removed, leaving 13,483 images. 2,743 images of women’s dress were removed, leaving 2967 images. 471 images of men’s </w:t>
      </w:r>
      <w:r w:rsidR="005F41FE">
        <w:t>tops</w:t>
      </w:r>
      <w:r>
        <w:t xml:space="preserve"> were removed, leaving 4053 images.</w:t>
      </w:r>
      <w:r w:rsidR="0069491F">
        <w:t xml:space="preserve"> Refer to</w:t>
      </w:r>
      <w:r w:rsidR="003B4FB5">
        <w:t xml:space="preserve"> </w:t>
      </w:r>
      <w:r w:rsidR="003B4FB5" w:rsidRPr="003B4FB5">
        <w:rPr>
          <w:u w:val="single"/>
        </w:rPr>
        <w:fldChar w:fldCharType="begin"/>
      </w:r>
      <w:r w:rsidR="003B4FB5" w:rsidRPr="003B4FB5">
        <w:rPr>
          <w:u w:val="single"/>
        </w:rPr>
        <w:instrText xml:space="preserve"> REF _Ref51607617 \h  \* MERGEFORMAT </w:instrText>
      </w:r>
      <w:r w:rsidR="003B4FB5" w:rsidRPr="003B4FB5">
        <w:rPr>
          <w:u w:val="single"/>
        </w:rPr>
      </w:r>
      <w:r w:rsidR="003B4FB5" w:rsidRPr="003B4FB5">
        <w:rPr>
          <w:u w:val="single"/>
        </w:rPr>
        <w:fldChar w:fldCharType="separate"/>
      </w:r>
      <w:r w:rsidR="00C50A05" w:rsidRPr="00C50A05">
        <w:rPr>
          <w:u w:val="single"/>
        </w:rPr>
        <w:t>Figure 9</w:t>
      </w:r>
      <w:r w:rsidR="003B4FB5" w:rsidRPr="003B4FB5">
        <w:rPr>
          <w:u w:val="single"/>
        </w:rPr>
        <w:fldChar w:fldCharType="end"/>
      </w:r>
      <w:r w:rsidR="0069491F">
        <w:t xml:space="preserve"> </w:t>
      </w:r>
      <w:r w:rsidR="003B4FB5">
        <w:t xml:space="preserve">of </w:t>
      </w:r>
      <w:r w:rsidR="0069491F">
        <w:t xml:space="preserve">the </w:t>
      </w:r>
      <w:r w:rsidR="003B4FB5">
        <w:t>Annex</w:t>
      </w:r>
      <w:r w:rsidR="0069491F">
        <w:t xml:space="preserve"> for sample of input images used.</w:t>
      </w:r>
      <w:r w:rsidR="00777B21">
        <w:t xml:space="preserve"> </w:t>
      </w:r>
      <w:r w:rsidR="00CF04DE">
        <w:t>Remaining</w:t>
      </w:r>
      <w:r w:rsidR="00777B21">
        <w:t xml:space="preserve"> images were th</w:t>
      </w:r>
      <w:r w:rsidR="00CF04DE">
        <w:t>e</w:t>
      </w:r>
      <w:r w:rsidR="00777B21">
        <w:t>n resize</w:t>
      </w:r>
      <w:r w:rsidR="00DD3A1E">
        <w:t>d</w:t>
      </w:r>
      <w:r w:rsidR="00777B21">
        <w:t xml:space="preserve"> to 128 rows by 96 columns.</w:t>
      </w:r>
    </w:p>
    <w:p w14:paraId="2C682F44" w14:textId="02BF80EB" w:rsidR="0069491F" w:rsidRDefault="0069491F" w:rsidP="0069491F">
      <w:pPr>
        <w:pStyle w:val="Heading3"/>
      </w:pPr>
      <w:bookmarkStart w:id="25" w:name="_Toc54107426"/>
      <w:r>
        <w:t>GAN Models</w:t>
      </w:r>
      <w:bookmarkEnd w:id="25"/>
    </w:p>
    <w:p w14:paraId="16CB0A4D" w14:textId="726DA830" w:rsidR="004345C7" w:rsidRDefault="0069491F" w:rsidP="00837A60">
      <w:r>
        <w:t>Several</w:t>
      </w:r>
      <w:r w:rsidR="00066C03">
        <w:t xml:space="preserve"> variants of the GAN</w:t>
      </w:r>
      <w:r>
        <w:t xml:space="preserve"> model </w:t>
      </w:r>
      <w:r w:rsidR="00066C03">
        <w:t>were explored, mainly the depth of the generator network and dimension of the generator’s latent input were varied.</w:t>
      </w:r>
      <w:r w:rsidR="004345C7">
        <w:t xml:space="preserve"> As the amount of data for women’s dress and men’s tops were much lesser, GAN models with fewer parameters (i.e. deeper conv transpose layers) were explored for these two fashion styles </w:t>
      </w:r>
      <w:r w:rsidR="00E3093C">
        <w:t>to</w:t>
      </w:r>
      <w:r w:rsidR="004345C7">
        <w:t xml:space="preserve"> avoid overfitting the model. </w:t>
      </w:r>
      <w:r w:rsidR="00837A60">
        <w:t xml:space="preserve">A particular GAN structure is shown in </w:t>
      </w:r>
      <w:r w:rsidR="00837A60" w:rsidRPr="00837A60">
        <w:rPr>
          <w:u w:val="single"/>
        </w:rPr>
        <w:fldChar w:fldCharType="begin"/>
      </w:r>
      <w:r w:rsidR="00837A60" w:rsidRPr="00837A60">
        <w:rPr>
          <w:u w:val="single"/>
        </w:rPr>
        <w:instrText xml:space="preserve"> REF _Ref51609031 \h  \* MERGEFORMAT </w:instrText>
      </w:r>
      <w:r w:rsidR="00837A60" w:rsidRPr="00837A60">
        <w:rPr>
          <w:u w:val="single"/>
        </w:rPr>
      </w:r>
      <w:r w:rsidR="00837A60" w:rsidRPr="00837A60">
        <w:rPr>
          <w:u w:val="single"/>
        </w:rPr>
        <w:fldChar w:fldCharType="separate"/>
      </w:r>
      <w:r w:rsidR="00C50A05" w:rsidRPr="00C50A05">
        <w:rPr>
          <w:u w:val="single"/>
        </w:rPr>
        <w:t>Figure 10</w:t>
      </w:r>
      <w:r w:rsidR="00837A60" w:rsidRPr="00837A60">
        <w:rPr>
          <w:u w:val="single"/>
        </w:rPr>
        <w:fldChar w:fldCharType="end"/>
      </w:r>
      <w:r w:rsidR="00652569" w:rsidRPr="00652569">
        <w:t xml:space="preserve"> of the Annex</w:t>
      </w:r>
      <w:r w:rsidR="00837A60" w:rsidRPr="00837A60">
        <w:t>.</w:t>
      </w:r>
      <w:r w:rsidR="00837A60">
        <w:t xml:space="preserve"> </w:t>
      </w:r>
    </w:p>
    <w:p w14:paraId="78E9622C" w14:textId="5F2D6A6F" w:rsidR="0069491F" w:rsidRDefault="00837A60" w:rsidP="002F617E">
      <w:pPr>
        <w:rPr>
          <w:lang w:val="en-SG"/>
        </w:rPr>
      </w:pPr>
      <w:r>
        <w:t xml:space="preserve">The generator network uses the DCGAN structure. Leakly Relu was used for all activations, except for the output layer of the discriminator which used sigmoid, and output of the generator which uses tanh. </w:t>
      </w:r>
    </w:p>
    <w:p w14:paraId="39CBA50D" w14:textId="77777777" w:rsidR="00096F41" w:rsidRDefault="00096F41" w:rsidP="00F207D7">
      <w:pPr>
        <w:jc w:val="center"/>
      </w:pPr>
      <w:r>
        <w:rPr>
          <w:noProof/>
        </w:rPr>
        <w:lastRenderedPageBreak/>
        <w:drawing>
          <wp:inline distT="0" distB="0" distL="0" distR="0" wp14:anchorId="7543DD35" wp14:editId="478A32F7">
            <wp:extent cx="6309360" cy="211201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6309360" cy="2112010"/>
                    </a:xfrm>
                    <a:prstGeom prst="rect">
                      <a:avLst/>
                    </a:prstGeom>
                    <a:noFill/>
                  </pic:spPr>
                </pic:pic>
              </a:graphicData>
            </a:graphic>
          </wp:inline>
        </w:drawing>
      </w:r>
    </w:p>
    <w:p w14:paraId="5487B552" w14:textId="3EBC3B0B" w:rsidR="00096F41" w:rsidRDefault="00096F41" w:rsidP="00096F41">
      <w:pPr>
        <w:pStyle w:val="Caption"/>
        <w:jc w:val="center"/>
        <w:rPr>
          <w:b w:val="0"/>
          <w:bCs w:val="0"/>
          <w:color w:val="000000" w:themeColor="text1"/>
          <w:sz w:val="20"/>
          <w:szCs w:val="20"/>
          <w:u w:val="single"/>
        </w:rPr>
      </w:pPr>
      <w:r w:rsidRPr="00AA043A">
        <w:rPr>
          <w:b w:val="0"/>
          <w:bCs w:val="0"/>
          <w:color w:val="000000" w:themeColor="text1"/>
          <w:sz w:val="20"/>
          <w:szCs w:val="20"/>
          <w:u w:val="single"/>
        </w:rPr>
        <w:t xml:space="preserve">Figure </w:t>
      </w:r>
      <w:r w:rsidRPr="00AA043A">
        <w:rPr>
          <w:b w:val="0"/>
          <w:bCs w:val="0"/>
          <w:color w:val="000000" w:themeColor="text1"/>
          <w:sz w:val="20"/>
          <w:szCs w:val="20"/>
          <w:u w:val="single"/>
        </w:rPr>
        <w:fldChar w:fldCharType="begin"/>
      </w:r>
      <w:r w:rsidRPr="00AA043A">
        <w:rPr>
          <w:b w:val="0"/>
          <w:bCs w:val="0"/>
          <w:color w:val="000000" w:themeColor="text1"/>
          <w:sz w:val="20"/>
          <w:szCs w:val="20"/>
          <w:u w:val="single"/>
        </w:rPr>
        <w:instrText xml:space="preserve"> SEQ Figure \* ARABIC </w:instrText>
      </w:r>
      <w:r w:rsidRPr="00AA043A">
        <w:rPr>
          <w:b w:val="0"/>
          <w:bCs w:val="0"/>
          <w:color w:val="000000" w:themeColor="text1"/>
          <w:sz w:val="20"/>
          <w:szCs w:val="20"/>
          <w:u w:val="single"/>
        </w:rPr>
        <w:fldChar w:fldCharType="separate"/>
      </w:r>
      <w:r w:rsidR="00D95785">
        <w:rPr>
          <w:b w:val="0"/>
          <w:bCs w:val="0"/>
          <w:noProof/>
          <w:color w:val="000000" w:themeColor="text1"/>
          <w:sz w:val="20"/>
          <w:szCs w:val="20"/>
          <w:u w:val="single"/>
        </w:rPr>
        <w:t>5</w:t>
      </w:r>
      <w:r w:rsidRPr="00AA043A">
        <w:rPr>
          <w:b w:val="0"/>
          <w:bCs w:val="0"/>
          <w:color w:val="000000" w:themeColor="text1"/>
          <w:sz w:val="20"/>
          <w:szCs w:val="20"/>
          <w:u w:val="single"/>
        </w:rPr>
        <w:fldChar w:fldCharType="end"/>
      </w:r>
      <w:r w:rsidRPr="00AA043A">
        <w:rPr>
          <w:b w:val="0"/>
          <w:bCs w:val="0"/>
          <w:color w:val="000000" w:themeColor="text1"/>
          <w:sz w:val="20"/>
          <w:szCs w:val="20"/>
          <w:u w:val="single"/>
        </w:rPr>
        <w:t>: Generative Adversarial Network (GAN)</w:t>
      </w:r>
    </w:p>
    <w:p w14:paraId="6DE47574" w14:textId="0CB2AED9" w:rsidR="00F207D7" w:rsidRDefault="00F207D7" w:rsidP="00F207D7">
      <w:r>
        <w:t xml:space="preserve">The GAN loss is </w:t>
      </w:r>
      <w:r w:rsidR="00FF225B">
        <w:t>optimized in</w:t>
      </w:r>
      <w:r w:rsidR="005E6BD7">
        <w:t xml:space="preserve"> a</w:t>
      </w:r>
      <w:r>
        <w:t xml:space="preserve"> minimax </w:t>
      </w:r>
      <w:r w:rsidR="00FF225B">
        <w:t>fashion</w:t>
      </w:r>
      <w:r>
        <w:t>, where the discriminator maximises the loss while the generator m</w:t>
      </w:r>
      <w:r w:rsidR="00FF3B2A">
        <w:t>ini</w:t>
      </w:r>
      <w:r>
        <w:t xml:space="preserve">mises it. </w:t>
      </w:r>
      <w:r w:rsidR="005E6BD7">
        <w:t xml:space="preserve">Implementation wise, </w:t>
      </w:r>
      <w:r>
        <w:t xml:space="preserve">to train the discriminator, the generator </w:t>
      </w:r>
      <w:r w:rsidR="00916730">
        <w:t>was</w:t>
      </w:r>
      <w:r>
        <w:t xml:space="preserve"> made untrainable, then to the discriminator we supplied a half-minibatch of generated images (labelled as false) and another half-minibatch of real images (labelled as true). Next to train the generator, the discriminator </w:t>
      </w:r>
      <w:r w:rsidR="00916730">
        <w:t>was</w:t>
      </w:r>
      <w:r>
        <w:t xml:space="preserve"> made untrainable, we supply </w:t>
      </w:r>
      <w:r w:rsidR="00FF3B2A">
        <w:t>the network a</w:t>
      </w:r>
      <w:r>
        <w:t xml:space="preserve"> minibatch of random vectors (labelled as true).</w:t>
      </w:r>
    </w:p>
    <w:p w14:paraId="3217A983" w14:textId="50CEC574" w:rsidR="00F207D7" w:rsidRPr="00F207D7" w:rsidRDefault="00F207D7" w:rsidP="00F207D7">
      <w:r>
        <w:t xml:space="preserve">Adam optimizer was used with learning rate of </w:t>
      </w:r>
      <w:r w:rsidRPr="00837A60">
        <w:rPr>
          <w:lang w:val="en-SG"/>
        </w:rPr>
        <w:t>0.0002</w:t>
      </w:r>
      <w:r>
        <w:rPr>
          <w:lang w:val="en-SG"/>
        </w:rPr>
        <w:t>. Binary cross-entropy loss function was used for the discriminator. All models were trained for at least 500 epochs on Google Colab.</w:t>
      </w:r>
    </w:p>
    <w:p w14:paraId="4C594A00" w14:textId="58FC2ED1" w:rsidR="00C80FC4" w:rsidRDefault="00C80FC4" w:rsidP="00C80FC4">
      <w:pPr>
        <w:pStyle w:val="Heading3"/>
      </w:pPr>
      <w:bookmarkStart w:id="26" w:name="_Toc54107427"/>
      <w:r>
        <w:t xml:space="preserve">Model </w:t>
      </w:r>
      <w:r w:rsidR="00122162">
        <w:t>E</w:t>
      </w:r>
      <w:r>
        <w:t>valuation</w:t>
      </w:r>
      <w:bookmarkEnd w:id="26"/>
    </w:p>
    <w:p w14:paraId="0437FE26" w14:textId="42D9D63F" w:rsidR="00C80FC4" w:rsidRDefault="00C80FC4" w:rsidP="00C80FC4">
      <w:r>
        <w:t>GAN models d</w:t>
      </w:r>
      <w:r w:rsidR="00652569">
        <w:t>id</w:t>
      </w:r>
      <w:r>
        <w:t xml:space="preserve"> not have a “correct” label/output to compare with, hence we devised two methods to evaluate the generated images. </w:t>
      </w:r>
    </w:p>
    <w:p w14:paraId="521DAE9B" w14:textId="35C2BF27" w:rsidR="00C80FC4" w:rsidRDefault="001E350F" w:rsidP="00C80FC4">
      <w:r>
        <w:rPr>
          <w:u w:val="single"/>
        </w:rPr>
        <w:t>(1) M</w:t>
      </w:r>
      <w:r w:rsidR="00C80FC4" w:rsidRPr="00C80FC4">
        <w:rPr>
          <w:u w:val="single"/>
        </w:rPr>
        <w:t>anual inspection</w:t>
      </w:r>
      <w:r w:rsidR="00C80FC4" w:rsidRPr="00C80FC4">
        <w:t>.</w:t>
      </w:r>
      <w:r w:rsidR="00C80FC4">
        <w:t xml:space="preserve"> We generated 50 images for each model and through manual inspection, lookout for (i) mis</w:t>
      </w:r>
      <w:r>
        <w:t>-</w:t>
      </w:r>
      <w:r w:rsidR="00C80FC4">
        <w:t xml:space="preserve">shaped clothing, (ii) diversity in design, </w:t>
      </w:r>
      <w:r w:rsidR="00225154">
        <w:t xml:space="preserve">and </w:t>
      </w:r>
      <w:r w:rsidR="00C80FC4">
        <w:t xml:space="preserve">(iii) general </w:t>
      </w:r>
      <w:r w:rsidR="00A10175">
        <w:t>correctness</w:t>
      </w:r>
      <w:r w:rsidR="00C80FC4">
        <w:t xml:space="preserve"> of the generated image.</w:t>
      </w:r>
    </w:p>
    <w:p w14:paraId="0C52296E" w14:textId="338AF539" w:rsidR="00C80FC4" w:rsidRDefault="001E350F" w:rsidP="00C80FC4">
      <w:r>
        <w:rPr>
          <w:u w:val="single"/>
        </w:rPr>
        <w:lastRenderedPageBreak/>
        <w:t>(2) C</w:t>
      </w:r>
      <w:r w:rsidR="00C80FC4" w:rsidRPr="00C80FC4">
        <w:rPr>
          <w:u w:val="single"/>
        </w:rPr>
        <w:t>omparing against pretrained classification model</w:t>
      </w:r>
      <w:r w:rsidR="00C80FC4">
        <w:t xml:space="preserve">. VGG16 </w:t>
      </w:r>
      <w:r w:rsidR="00225154">
        <w:t>pre</w:t>
      </w:r>
      <w:r w:rsidR="00C80FC4">
        <w:t xml:space="preserve">trained on ImageNet was used. </w:t>
      </w:r>
      <w:r w:rsidR="00C9337D">
        <w:t>Of the 1</w:t>
      </w:r>
      <w:r w:rsidR="002B6945">
        <w:t>k</w:t>
      </w:r>
      <w:r w:rsidR="00C9337D">
        <w:t xml:space="preserve"> classes in ImageNet, w</w:t>
      </w:r>
      <w:r w:rsidR="00C80FC4">
        <w:t xml:space="preserve">e manually identified </w:t>
      </w:r>
      <w:r w:rsidR="00C9337D">
        <w:t>those</w:t>
      </w:r>
      <w:r w:rsidR="00C80FC4">
        <w:rPr>
          <w:rStyle w:val="FootnoteReference"/>
        </w:rPr>
        <w:footnoteReference w:id="6"/>
      </w:r>
      <w:r w:rsidR="00C80FC4">
        <w:t xml:space="preserve"> that resemble</w:t>
      </w:r>
      <w:r w:rsidR="00C9337D">
        <w:t>d</w:t>
      </w:r>
      <w:r w:rsidR="00C80FC4">
        <w:t xml:space="preserve"> or </w:t>
      </w:r>
      <w:r w:rsidR="00652569">
        <w:t>was</w:t>
      </w:r>
      <w:r w:rsidR="00C80FC4">
        <w:t xml:space="preserve"> associated to </w:t>
      </w:r>
      <w:r w:rsidR="003F5415">
        <w:t>apparels</w:t>
      </w:r>
      <w:r w:rsidR="00C80FC4">
        <w:t xml:space="preserve">. If a generated image </w:t>
      </w:r>
      <w:r w:rsidR="00652569">
        <w:t>was</w:t>
      </w:r>
      <w:r w:rsidR="00C80FC4">
        <w:t xml:space="preserve"> classified into one of th</w:t>
      </w:r>
      <w:r w:rsidR="00652569">
        <w:t>ese</w:t>
      </w:r>
      <w:r w:rsidR="00C80FC4">
        <w:t xml:space="preserve"> classes, we consider</w:t>
      </w:r>
      <w:r w:rsidR="00652569">
        <w:t>ed</w:t>
      </w:r>
      <w:r w:rsidR="00C80FC4">
        <w:t xml:space="preserve"> that a successful image</w:t>
      </w:r>
      <w:r w:rsidR="002475D7">
        <w:t xml:space="preserve"> generation</w:t>
      </w:r>
      <w:r w:rsidR="00C80FC4">
        <w:t>.</w:t>
      </w:r>
    </w:p>
    <w:p w14:paraId="549E94EB" w14:textId="69C0C98D" w:rsidR="001E350F" w:rsidRPr="00C80FC4" w:rsidRDefault="001E350F" w:rsidP="00C80FC4">
      <w:pPr>
        <w:rPr>
          <w:u w:val="single"/>
        </w:rPr>
      </w:pPr>
      <w:r>
        <w:t xml:space="preserve">Method </w:t>
      </w:r>
      <w:r w:rsidR="00225154">
        <w:t>2</w:t>
      </w:r>
      <w:r>
        <w:t xml:space="preserve"> was used to narrow down the good performing models to a handful, then method </w:t>
      </w:r>
      <w:r w:rsidR="00225154">
        <w:t>1</w:t>
      </w:r>
      <w:r>
        <w:t xml:space="preserve"> was used </w:t>
      </w:r>
      <w:r w:rsidR="003E5B74">
        <w:t xml:space="preserve">to ascertain that the models were </w:t>
      </w:r>
      <w:r w:rsidR="00225154">
        <w:t>generating correct images</w:t>
      </w:r>
      <w:r w:rsidR="003E5B74">
        <w:t>.</w:t>
      </w:r>
    </w:p>
    <w:p w14:paraId="54B1C679" w14:textId="05FCF408" w:rsidR="00087BD4" w:rsidRDefault="00087BD4" w:rsidP="00C500CD">
      <w:pPr>
        <w:pStyle w:val="Heading2"/>
        <w:rPr>
          <w:lang w:val="en-SG"/>
        </w:rPr>
      </w:pPr>
      <w:bookmarkStart w:id="27" w:name="_Toc54107428"/>
      <w:r>
        <w:rPr>
          <w:lang w:val="en-SG"/>
        </w:rPr>
        <w:t>Results</w:t>
      </w:r>
      <w:bookmarkEnd w:id="27"/>
    </w:p>
    <w:p w14:paraId="542A7A46" w14:textId="568107F1" w:rsidR="00D12336" w:rsidRPr="00D12336" w:rsidRDefault="00D12336" w:rsidP="00D12336">
      <w:pPr>
        <w:pStyle w:val="Heading3"/>
        <w:rPr>
          <w:lang w:val="en-SG"/>
        </w:rPr>
      </w:pPr>
      <w:bookmarkStart w:id="28" w:name="_Toc54107429"/>
      <w:r>
        <w:rPr>
          <w:lang w:val="en-SG"/>
        </w:rPr>
        <w:t xml:space="preserve">Asymmetry of Initial </w:t>
      </w:r>
      <w:r w:rsidR="000C207D">
        <w:rPr>
          <w:lang w:val="en-SG"/>
        </w:rPr>
        <w:t xml:space="preserve">Generated </w:t>
      </w:r>
      <w:r>
        <w:rPr>
          <w:lang w:val="en-SG"/>
        </w:rPr>
        <w:t>Images</w:t>
      </w:r>
      <w:bookmarkEnd w:id="28"/>
    </w:p>
    <w:p w14:paraId="486E9C0F" w14:textId="6EBEA8F6" w:rsidR="00572B8F" w:rsidRDefault="00F40F48" w:rsidP="00087BD4">
      <w:r>
        <w:t xml:space="preserve">Initial images generated presented a big problem. </w:t>
      </w:r>
      <w:r w:rsidR="00572B8F" w:rsidRPr="00572B8F">
        <w:rPr>
          <w:u w:val="single"/>
        </w:rPr>
        <w:fldChar w:fldCharType="begin"/>
      </w:r>
      <w:r w:rsidR="00572B8F" w:rsidRPr="00572B8F">
        <w:rPr>
          <w:u w:val="single"/>
        </w:rPr>
        <w:instrText xml:space="preserve"> REF _Ref51620300 \h  \* MERGEFORMAT </w:instrText>
      </w:r>
      <w:r w:rsidR="00572B8F" w:rsidRPr="00572B8F">
        <w:rPr>
          <w:u w:val="single"/>
        </w:rPr>
      </w:r>
      <w:r w:rsidR="00572B8F" w:rsidRPr="00572B8F">
        <w:rPr>
          <w:u w:val="single"/>
        </w:rPr>
        <w:fldChar w:fldCharType="separate"/>
      </w:r>
      <w:r w:rsidR="00C50A05" w:rsidRPr="00C50A05">
        <w:rPr>
          <w:u w:val="single"/>
        </w:rPr>
        <w:t>Figure 5</w:t>
      </w:r>
      <w:r w:rsidR="00572B8F" w:rsidRPr="00572B8F">
        <w:rPr>
          <w:u w:val="single"/>
        </w:rPr>
        <w:fldChar w:fldCharType="end"/>
      </w:r>
      <w:r w:rsidR="00572B8F">
        <w:t xml:space="preserve"> s</w:t>
      </w:r>
      <w:r>
        <w:t>hows some initial images generated</w:t>
      </w:r>
      <w:r w:rsidR="00C234A7">
        <w:t xml:space="preserve">, we could see that asymmetry was present in most of the images generated. </w:t>
      </w:r>
    </w:p>
    <w:p w14:paraId="12A40311" w14:textId="1723B284" w:rsidR="00572B8F" w:rsidRDefault="00572B8F" w:rsidP="00572B8F">
      <w:pPr>
        <w:pStyle w:val="Content"/>
      </w:pPr>
      <w:r>
        <w:rPr>
          <w:noProof/>
        </w:rPr>
        <w:drawing>
          <wp:inline distT="0" distB="0" distL="0" distR="0" wp14:anchorId="21936E0F" wp14:editId="64FA9090">
            <wp:extent cx="6309360" cy="812343"/>
            <wp:effectExtent l="0" t="0" r="0" b="698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6309360" cy="812343"/>
                    </a:xfrm>
                    <a:prstGeom prst="rect">
                      <a:avLst/>
                    </a:prstGeom>
                    <a:noFill/>
                  </pic:spPr>
                </pic:pic>
              </a:graphicData>
            </a:graphic>
          </wp:inline>
        </w:drawing>
      </w:r>
    </w:p>
    <w:p w14:paraId="4F844114" w14:textId="4C460B4B" w:rsidR="00572B8F" w:rsidRPr="00572B8F" w:rsidRDefault="00572B8F" w:rsidP="00572B8F">
      <w:pPr>
        <w:pStyle w:val="Caption"/>
        <w:jc w:val="center"/>
        <w:rPr>
          <w:b w:val="0"/>
          <w:bCs w:val="0"/>
          <w:color w:val="000000" w:themeColor="text1"/>
          <w:sz w:val="20"/>
          <w:szCs w:val="20"/>
          <w:u w:val="single"/>
        </w:rPr>
      </w:pPr>
      <w:bookmarkStart w:id="29" w:name="_Ref51620300"/>
      <w:r w:rsidRPr="00572B8F">
        <w:rPr>
          <w:b w:val="0"/>
          <w:bCs w:val="0"/>
          <w:color w:val="000000" w:themeColor="text1"/>
          <w:sz w:val="20"/>
          <w:szCs w:val="20"/>
          <w:u w:val="single"/>
        </w:rPr>
        <w:t xml:space="preserve">Figure </w:t>
      </w:r>
      <w:r w:rsidRPr="00572B8F">
        <w:rPr>
          <w:b w:val="0"/>
          <w:bCs w:val="0"/>
          <w:color w:val="000000" w:themeColor="text1"/>
          <w:sz w:val="20"/>
          <w:szCs w:val="20"/>
          <w:u w:val="single"/>
        </w:rPr>
        <w:fldChar w:fldCharType="begin"/>
      </w:r>
      <w:r w:rsidRPr="00572B8F">
        <w:rPr>
          <w:b w:val="0"/>
          <w:bCs w:val="0"/>
          <w:color w:val="000000" w:themeColor="text1"/>
          <w:sz w:val="20"/>
          <w:szCs w:val="20"/>
          <w:u w:val="single"/>
        </w:rPr>
        <w:instrText xml:space="preserve"> SEQ Figure \* ARABIC </w:instrText>
      </w:r>
      <w:r w:rsidRPr="00572B8F">
        <w:rPr>
          <w:b w:val="0"/>
          <w:bCs w:val="0"/>
          <w:color w:val="000000" w:themeColor="text1"/>
          <w:sz w:val="20"/>
          <w:szCs w:val="20"/>
          <w:u w:val="single"/>
        </w:rPr>
        <w:fldChar w:fldCharType="separate"/>
      </w:r>
      <w:r w:rsidR="00D95785">
        <w:rPr>
          <w:b w:val="0"/>
          <w:bCs w:val="0"/>
          <w:noProof/>
          <w:color w:val="000000" w:themeColor="text1"/>
          <w:sz w:val="20"/>
          <w:szCs w:val="20"/>
          <w:u w:val="single"/>
        </w:rPr>
        <w:t>6</w:t>
      </w:r>
      <w:r w:rsidRPr="00572B8F">
        <w:rPr>
          <w:b w:val="0"/>
          <w:bCs w:val="0"/>
          <w:color w:val="000000" w:themeColor="text1"/>
          <w:sz w:val="20"/>
          <w:szCs w:val="20"/>
          <w:u w:val="single"/>
        </w:rPr>
        <w:fldChar w:fldCharType="end"/>
      </w:r>
      <w:bookmarkEnd w:id="29"/>
      <w:r w:rsidRPr="00572B8F">
        <w:rPr>
          <w:b w:val="0"/>
          <w:bCs w:val="0"/>
          <w:color w:val="000000" w:themeColor="text1"/>
          <w:sz w:val="20"/>
          <w:szCs w:val="20"/>
          <w:u w:val="single"/>
        </w:rPr>
        <w:t>: Asymmetrical Generated Images (asymmetry in red circles)</w:t>
      </w:r>
    </w:p>
    <w:p w14:paraId="47D52C68" w14:textId="155A3E1E" w:rsidR="00087BD4" w:rsidRPr="004578FE" w:rsidRDefault="00C234A7" w:rsidP="00087BD4">
      <w:r>
        <w:t xml:space="preserve">We </w:t>
      </w:r>
      <w:r w:rsidR="00572B8F">
        <w:t>explored</w:t>
      </w:r>
      <w:r>
        <w:t xml:space="preserve"> a</w:t>
      </w:r>
      <w:r w:rsidR="004578FE">
        <w:t>n</w:t>
      </w:r>
      <w:r>
        <w:t xml:space="preserve"> idea to overcome this by </w:t>
      </w:r>
      <w:r w:rsidR="004578FE">
        <w:t>adding</w:t>
      </w:r>
      <w:r>
        <w:t xml:space="preserve"> a customised loss function</w:t>
      </w:r>
      <w:r w:rsidR="004578FE">
        <w:t xml:space="preserve">, </w:t>
      </w:r>
      <w:r w:rsidR="004578FE" w:rsidRPr="004578FE">
        <w:rPr>
          <w:i/>
          <w:iCs/>
        </w:rPr>
        <w:t>L</w:t>
      </w:r>
      <w:r w:rsidR="004578FE" w:rsidRPr="004578FE">
        <w:rPr>
          <w:i/>
          <w:iCs/>
          <w:vertAlign w:val="subscript"/>
        </w:rPr>
        <w:t>sy</w:t>
      </w:r>
      <w:r w:rsidR="00225154">
        <w:rPr>
          <w:i/>
          <w:iCs/>
          <w:vertAlign w:val="subscript"/>
        </w:rPr>
        <w:t>s</w:t>
      </w:r>
      <w:r w:rsidR="004578FE">
        <w:t xml:space="preserve">, to the </w:t>
      </w:r>
      <w:r w:rsidR="00225154">
        <w:t>original</w:t>
      </w:r>
      <w:r w:rsidR="004578FE">
        <w:t xml:space="preserve"> loss of GAN models. </w:t>
      </w:r>
    </w:p>
    <w:p w14:paraId="651E1A43" w14:textId="448FDA1E" w:rsidR="00C234A7" w:rsidRPr="00B01F10" w:rsidRDefault="003245CC" w:rsidP="00087BD4">
      <w:pPr>
        <w:rPr>
          <w:rFonts w:eastAsiaTheme="minorEastAsia"/>
          <w:sz w:val="28"/>
          <w:szCs w:val="28"/>
        </w:rPr>
      </w:pPr>
      <m:oMathPara>
        <m:oMath>
          <m:sSub>
            <m:sSubPr>
              <m:ctrlPr>
                <w:rPr>
                  <w:rFonts w:ascii="Cambria Math" w:hAnsi="Cambria Math"/>
                  <w:sz w:val="28"/>
                  <w:szCs w:val="28"/>
                </w:rPr>
              </m:ctrlPr>
            </m:sSubPr>
            <m:e>
              <m:r>
                <m:rPr>
                  <m:scr m:val="script"/>
                  <m:sty m:val="p"/>
                </m:rPr>
                <w:rPr>
                  <w:rFonts w:ascii="Cambria Math" w:hAnsi="Cambria Math"/>
                  <w:sz w:val="28"/>
                  <w:szCs w:val="28"/>
                </w:rPr>
                <m:t>L</m:t>
              </m:r>
            </m:e>
            <m:sub>
              <m:r>
                <w:rPr>
                  <w:rFonts w:ascii="Cambria Math" w:hAnsi="Cambria Math"/>
                  <w:sz w:val="28"/>
                  <w:szCs w:val="28"/>
                </w:rPr>
                <m:t>sys</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m:t>
              </m:r>
            </m:den>
          </m:f>
          <m:r>
            <m:rPr>
              <m:sty m:val="p"/>
            </m:rPr>
            <w:rPr>
              <w:rFonts w:ascii="Cambria Math" w:hAnsi="Cambria Math"/>
              <w:sz w:val="28"/>
              <w:szCs w:val="28"/>
            </w:rPr>
            <m:t>Ε</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L</m:t>
                      </m:r>
                    </m:sub>
                  </m:sSub>
                  <m:r>
                    <w:rPr>
                      <w:rFonts w:ascii="Cambria Math" w:hAnsi="Cambria Math"/>
                      <w:sz w:val="28"/>
                      <w:szCs w:val="28"/>
                    </w:rPr>
                    <m:t>-</m:t>
                  </m:r>
                  <m:r>
                    <m:rPr>
                      <m:nor/>
                    </m:rPr>
                    <w:rPr>
                      <w:rFonts w:ascii="Cambria Math" w:hAnsi="Cambria Math"/>
                      <w:sz w:val="28"/>
                      <w:szCs w:val="28"/>
                    </w:rPr>
                    <m:t>Flip</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R</m:t>
                      </m:r>
                    </m:sub>
                  </m:sSub>
                  <m:r>
                    <w:rPr>
                      <w:rFonts w:ascii="Cambria Math" w:hAnsi="Cambria Math"/>
                      <w:sz w:val="28"/>
                      <w:szCs w:val="28"/>
                    </w:rPr>
                    <m:t>)</m:t>
                  </m:r>
                </m:e>
              </m:d>
            </m:e>
          </m:d>
        </m:oMath>
      </m:oMathPara>
    </w:p>
    <w:p w14:paraId="34784EAB" w14:textId="7D05D508" w:rsidR="00C80FC4" w:rsidRDefault="00C80FC4" w:rsidP="00C80FC4">
      <w:r>
        <w:t>Suppose our generated image ha</w:t>
      </w:r>
      <w:r w:rsidR="002475D7">
        <w:t>d</w:t>
      </w:r>
      <w:r>
        <w:t xml:space="preserve"> 128 rows and 96 columns. </w:t>
      </w:r>
      <w:r w:rsidRPr="00C80FC4">
        <w:rPr>
          <w:i/>
          <w:iCs/>
        </w:rPr>
        <w:t>G</w:t>
      </w:r>
      <w:r w:rsidRPr="00C80FC4">
        <w:rPr>
          <w:i/>
          <w:iCs/>
          <w:vertAlign w:val="subscript"/>
        </w:rPr>
        <w:t>L</w:t>
      </w:r>
      <w:r>
        <w:t xml:space="preserve"> represent</w:t>
      </w:r>
      <w:r w:rsidR="00572B8F">
        <w:t>ed</w:t>
      </w:r>
      <w:r>
        <w:t xml:space="preserve"> the first 48 columns of pixels, and </w:t>
      </w:r>
      <w:r w:rsidRPr="00C80FC4">
        <w:rPr>
          <w:i/>
          <w:iCs/>
        </w:rPr>
        <w:t>G</w:t>
      </w:r>
      <w:r w:rsidRPr="00C80FC4">
        <w:rPr>
          <w:i/>
          <w:iCs/>
          <w:vertAlign w:val="subscript"/>
        </w:rPr>
        <w:t>R</w:t>
      </w:r>
      <w:r>
        <w:t xml:space="preserve"> represent</w:t>
      </w:r>
      <w:r w:rsidR="00572B8F">
        <w:t>ed</w:t>
      </w:r>
      <w:r>
        <w:t xml:space="preserve"> the last 48 columns. The </w:t>
      </w:r>
      <w:r w:rsidRPr="00C80FC4">
        <w:rPr>
          <w:i/>
          <w:iCs/>
        </w:rPr>
        <w:t>Flip</w:t>
      </w:r>
      <w:r>
        <w:t xml:space="preserve"> function flip</w:t>
      </w:r>
      <w:r w:rsidR="00572B8F">
        <w:t>ped</w:t>
      </w:r>
      <w:r>
        <w:t xml:space="preserve"> the image wrt to the vertical axis so that column</w:t>
      </w:r>
      <w:r w:rsidR="00572B8F">
        <w:t>s</w:t>
      </w:r>
      <w:r>
        <w:t xml:space="preserve"> </w:t>
      </w:r>
      <w:r w:rsidR="00225154">
        <w:t>i</w:t>
      </w:r>
      <w:r>
        <w:t xml:space="preserve"> and </w:t>
      </w:r>
      <w:r w:rsidR="00225154">
        <w:t>(</w:t>
      </w:r>
      <w:r>
        <w:t>n</w:t>
      </w:r>
      <w:r w:rsidR="00225154">
        <w:t>-i)</w:t>
      </w:r>
      <w:r w:rsidR="00572B8F">
        <w:t xml:space="preserve"> </w:t>
      </w:r>
      <w:r w:rsidR="002475D7">
        <w:t>were</w:t>
      </w:r>
      <w:r>
        <w:t xml:space="preserve"> swapped, </w:t>
      </w:r>
      <w:r w:rsidR="00225154">
        <w:t>where n=no. of columns (n=96 in our e</w:t>
      </w:r>
      <w:r w:rsidR="00DF16AA">
        <w:t>xample</w:t>
      </w:r>
      <w:r w:rsidR="00225154">
        <w:t>)</w:t>
      </w:r>
      <w:r>
        <w:t xml:space="preserve">. </w:t>
      </w:r>
      <w:r w:rsidR="00D8274E">
        <w:t xml:space="preserve">The norm used </w:t>
      </w:r>
      <w:r w:rsidR="00572B8F">
        <w:t>was</w:t>
      </w:r>
      <w:r w:rsidR="00D8274E">
        <w:t xml:space="preserve"> absolute-</w:t>
      </w:r>
      <w:r w:rsidR="00D8274E">
        <w:lastRenderedPageBreak/>
        <w:t xml:space="preserve">value norm. </w:t>
      </w:r>
      <w:r>
        <w:t>As we can see</w:t>
      </w:r>
      <w:r w:rsidR="002475D7">
        <w:t>,</w:t>
      </w:r>
      <w:r>
        <w:t xml:space="preserve"> </w:t>
      </w:r>
      <w:r w:rsidRPr="004578FE">
        <w:rPr>
          <w:i/>
          <w:iCs/>
        </w:rPr>
        <w:t>L</w:t>
      </w:r>
      <w:r w:rsidRPr="004578FE">
        <w:rPr>
          <w:i/>
          <w:iCs/>
          <w:vertAlign w:val="subscript"/>
        </w:rPr>
        <w:t>sy</w:t>
      </w:r>
      <w:r w:rsidR="00DF16AA">
        <w:rPr>
          <w:i/>
          <w:iCs/>
          <w:vertAlign w:val="subscript"/>
        </w:rPr>
        <w:t>s</w:t>
      </w:r>
      <w:r>
        <w:t xml:space="preserve"> ensure</w:t>
      </w:r>
      <w:r w:rsidR="00572B8F">
        <w:t>d</w:t>
      </w:r>
      <w:r>
        <w:t xml:space="preserve"> the left-hand and right-hand side of the images are roughly the same.</w:t>
      </w:r>
      <w:r w:rsidR="00B01F10">
        <w:t xml:space="preserve"> With this our GAN model (discriminator and generator combined) </w:t>
      </w:r>
      <w:r w:rsidR="00F04FC1">
        <w:t>is</w:t>
      </w:r>
      <w:r w:rsidR="00B01F10">
        <w:t xml:space="preserve"> as show</w:t>
      </w:r>
      <w:r w:rsidR="00572B8F">
        <w:t>n</w:t>
      </w:r>
      <w:r w:rsidR="00B01F10">
        <w:t xml:space="preserve"> in </w:t>
      </w:r>
      <w:r w:rsidR="00C024C1" w:rsidRPr="00F04FC1">
        <w:rPr>
          <w:u w:val="single"/>
        </w:rPr>
        <w:fldChar w:fldCharType="begin"/>
      </w:r>
      <w:r w:rsidR="00C024C1" w:rsidRPr="00F04FC1">
        <w:rPr>
          <w:u w:val="single"/>
        </w:rPr>
        <w:instrText xml:space="preserve"> REF _Ref51612577 \h  \* MERGEFORMAT </w:instrText>
      </w:r>
      <w:r w:rsidR="00C024C1" w:rsidRPr="00F04FC1">
        <w:rPr>
          <w:u w:val="single"/>
        </w:rPr>
      </w:r>
      <w:r w:rsidR="00C024C1" w:rsidRPr="00F04FC1">
        <w:rPr>
          <w:u w:val="single"/>
        </w:rPr>
        <w:fldChar w:fldCharType="separate"/>
      </w:r>
      <w:r w:rsidR="00C50A05" w:rsidRPr="00C50A05">
        <w:rPr>
          <w:u w:val="single"/>
        </w:rPr>
        <w:t>Figure 6</w:t>
      </w:r>
      <w:r w:rsidR="00C024C1" w:rsidRPr="00F04FC1">
        <w:rPr>
          <w:u w:val="single"/>
        </w:rPr>
        <w:fldChar w:fldCharType="end"/>
      </w:r>
      <w:r w:rsidR="00DB32F5">
        <w:t xml:space="preserve"> and t</w:t>
      </w:r>
      <w:r w:rsidR="00F04FC1">
        <w:t>he generator loss function becomes</w:t>
      </w:r>
    </w:p>
    <w:p w14:paraId="2FB68F3C" w14:textId="64F558F5" w:rsidR="00F04FC1" w:rsidRPr="00F04FC1" w:rsidRDefault="003245CC" w:rsidP="00F04FC1">
      <w:pPr>
        <w:rPr>
          <w:rFonts w:eastAsiaTheme="minorEastAsia"/>
          <w:sz w:val="28"/>
          <w:szCs w:val="28"/>
        </w:rPr>
      </w:pPr>
      <m:oMathPara>
        <m:oMath>
          <m:sSub>
            <m:sSubPr>
              <m:ctrlPr>
                <w:rPr>
                  <w:rFonts w:ascii="Cambria Math" w:hAnsi="Cambria Math"/>
                  <w:sz w:val="28"/>
                  <w:szCs w:val="28"/>
                </w:rPr>
              </m:ctrlPr>
            </m:sSubPr>
            <m:e>
              <m:sSub>
                <m:sSubPr>
                  <m:ctrlPr>
                    <w:rPr>
                      <w:rFonts w:ascii="Cambria Math" w:hAnsi="Cambria Math"/>
                      <w:sz w:val="28"/>
                      <w:szCs w:val="28"/>
                    </w:rPr>
                  </m:ctrlPr>
                </m:sSubPr>
                <m:e>
                  <m:r>
                    <w:rPr>
                      <w:rFonts w:ascii="Cambria Math" w:hAnsi="Cambria Math"/>
                      <w:sz w:val="28"/>
                      <w:szCs w:val="28"/>
                    </w:rPr>
                    <m:t>Loss</m:t>
                  </m:r>
                  <m:r>
                    <m:rPr>
                      <m:sty m:val="p"/>
                    </m:rPr>
                    <w:rPr>
                      <w:rFonts w:ascii="Cambria Math" w:hAnsi="Cambria Math"/>
                      <w:sz w:val="28"/>
                      <w:szCs w:val="28"/>
                    </w:rPr>
                    <m:t>=λ</m:t>
                  </m:r>
                </m:e>
                <m:sub>
                  <m:r>
                    <w:rPr>
                      <w:rFonts w:ascii="Cambria Math" w:hAnsi="Cambria Math"/>
                      <w:sz w:val="28"/>
                      <w:szCs w:val="28"/>
                    </w:rPr>
                    <m:t>1</m:t>
                  </m:r>
                </m:sub>
              </m:sSub>
              <m:r>
                <m:rPr>
                  <m:scr m:val="script"/>
                  <m:sty m:val="p"/>
                </m:rPr>
                <w:rPr>
                  <w:rFonts w:ascii="Cambria Math" w:hAnsi="Cambria Math"/>
                  <w:sz w:val="28"/>
                  <w:szCs w:val="28"/>
                </w:rPr>
                <m:t>L</m:t>
              </m:r>
            </m:e>
            <m:sub>
              <m:r>
                <w:rPr>
                  <w:rFonts w:ascii="Cambria Math" w:hAnsi="Cambria Math"/>
                  <w:sz w:val="28"/>
                  <w:szCs w:val="28"/>
                </w:rPr>
                <m:t>sys</m:t>
              </m:r>
            </m:sub>
          </m:sSub>
          <m:r>
            <m:rPr>
              <m:sty m:val="p"/>
            </m:rPr>
            <w:rPr>
              <w:rFonts w:ascii="Cambria Math" w:hAnsi="Cambria Math"/>
              <w:sz w:val="28"/>
              <w:szCs w:val="28"/>
            </w:rPr>
            <m:t>+</m:t>
          </m:r>
          <m:sSub>
            <m:sSubPr>
              <m:ctrlPr>
                <w:rPr>
                  <w:rFonts w:ascii="Cambria Math" w:hAnsi="Cambria Math"/>
                  <w:sz w:val="28"/>
                  <w:szCs w:val="28"/>
                </w:rPr>
              </m:ctrlPr>
            </m:sSubPr>
            <m:e>
              <m:sSub>
                <m:sSubPr>
                  <m:ctrlPr>
                    <w:rPr>
                      <w:rFonts w:ascii="Cambria Math" w:hAnsi="Cambria Math"/>
                      <w:sz w:val="28"/>
                      <w:szCs w:val="28"/>
                    </w:rPr>
                  </m:ctrlPr>
                </m:sSubPr>
                <m:e>
                  <m:r>
                    <m:rPr>
                      <m:sty m:val="p"/>
                    </m:rPr>
                    <w:rPr>
                      <w:rFonts w:ascii="Cambria Math" w:hAnsi="Cambria Math"/>
                      <w:sz w:val="28"/>
                      <w:szCs w:val="28"/>
                    </w:rPr>
                    <m:t>λ</m:t>
                  </m:r>
                </m:e>
                <m:sub>
                  <m:r>
                    <w:rPr>
                      <w:rFonts w:ascii="Cambria Math" w:hAnsi="Cambria Math"/>
                      <w:sz w:val="28"/>
                      <w:szCs w:val="28"/>
                    </w:rPr>
                    <m:t>2</m:t>
                  </m:r>
                </m:sub>
              </m:sSub>
              <m:r>
                <m:rPr>
                  <m:scr m:val="script"/>
                  <m:sty m:val="p"/>
                </m:rPr>
                <w:rPr>
                  <w:rFonts w:ascii="Cambria Math" w:hAnsi="Cambria Math"/>
                  <w:sz w:val="28"/>
                  <w:szCs w:val="28"/>
                </w:rPr>
                <m:t>L</m:t>
              </m:r>
            </m:e>
            <m:sub>
              <m:r>
                <w:rPr>
                  <w:rFonts w:ascii="Cambria Math" w:hAnsi="Cambria Math"/>
                  <w:sz w:val="28"/>
                  <w:szCs w:val="28"/>
                </w:rPr>
                <m:t>gan</m:t>
              </m:r>
            </m:sub>
          </m:sSub>
        </m:oMath>
      </m:oMathPara>
    </w:p>
    <w:p w14:paraId="2FE5A30E" w14:textId="529B48E2" w:rsidR="00F04FC1" w:rsidRPr="004578FE" w:rsidRDefault="00F04FC1" w:rsidP="00C80FC4">
      <w:r w:rsidRPr="00F04FC1">
        <w:rPr>
          <w:rFonts w:eastAsiaTheme="minorEastAsia"/>
          <w:szCs w:val="24"/>
        </w:rPr>
        <w:t>From experiment</w:t>
      </w:r>
      <w:r>
        <w:rPr>
          <w:rFonts w:eastAsiaTheme="minorEastAsia"/>
          <w:szCs w:val="24"/>
        </w:rPr>
        <w:t>ation, λ</w:t>
      </w:r>
      <w:r w:rsidRPr="00F04FC1">
        <w:rPr>
          <w:rFonts w:eastAsiaTheme="minorEastAsia"/>
          <w:szCs w:val="24"/>
          <w:vertAlign w:val="subscript"/>
        </w:rPr>
        <w:t>1</w:t>
      </w:r>
      <w:r>
        <w:rPr>
          <w:rFonts w:eastAsiaTheme="minorEastAsia"/>
          <w:szCs w:val="24"/>
        </w:rPr>
        <w:t xml:space="preserve"> = 0.1 and λ</w:t>
      </w:r>
      <w:r w:rsidR="002475D7">
        <w:rPr>
          <w:rFonts w:eastAsiaTheme="minorEastAsia"/>
          <w:szCs w:val="24"/>
          <w:vertAlign w:val="subscript"/>
        </w:rPr>
        <w:t>2</w:t>
      </w:r>
      <w:r>
        <w:rPr>
          <w:rFonts w:eastAsiaTheme="minorEastAsia"/>
          <w:szCs w:val="24"/>
        </w:rPr>
        <w:t xml:space="preserve"> = 0.9 achieved the most balanced results where there was symmetry in most of the generated images, but not</w:t>
      </w:r>
      <w:r w:rsidR="00FC7CC9">
        <w:rPr>
          <w:rFonts w:eastAsiaTheme="minorEastAsia"/>
          <w:szCs w:val="24"/>
        </w:rPr>
        <w:t xml:space="preserve"> to</w:t>
      </w:r>
      <w:r>
        <w:rPr>
          <w:rFonts w:eastAsiaTheme="minorEastAsia"/>
          <w:szCs w:val="24"/>
        </w:rPr>
        <w:t xml:space="preserve"> the exten</w:t>
      </w:r>
      <w:r w:rsidR="00DB32F5">
        <w:rPr>
          <w:rFonts w:eastAsiaTheme="minorEastAsia"/>
          <w:szCs w:val="24"/>
        </w:rPr>
        <w:t>t</w:t>
      </w:r>
      <w:r>
        <w:rPr>
          <w:rFonts w:eastAsiaTheme="minorEastAsia"/>
          <w:szCs w:val="24"/>
        </w:rPr>
        <w:t xml:space="preserve"> of being mere mirror reflection wrt to the vertical axis.</w:t>
      </w:r>
    </w:p>
    <w:p w14:paraId="5DAF9873" w14:textId="6314488F" w:rsidR="00C80FC4" w:rsidRDefault="00B01F10" w:rsidP="00656DD2">
      <w:pPr>
        <w:pStyle w:val="Content"/>
        <w:jc w:val="center"/>
      </w:pPr>
      <w:r>
        <w:rPr>
          <w:noProof/>
        </w:rPr>
        <w:drawing>
          <wp:inline distT="0" distB="0" distL="0" distR="0" wp14:anchorId="1DDAA385" wp14:editId="3BFC8F5A">
            <wp:extent cx="2156460" cy="2132710"/>
            <wp:effectExtent l="0" t="0" r="0" b="127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2171415" cy="2147501"/>
                    </a:xfrm>
                    <a:prstGeom prst="rect">
                      <a:avLst/>
                    </a:prstGeom>
                    <a:noFill/>
                    <a:ln>
                      <a:noFill/>
                    </a:ln>
                  </pic:spPr>
                </pic:pic>
              </a:graphicData>
            </a:graphic>
          </wp:inline>
        </w:drawing>
      </w:r>
    </w:p>
    <w:p w14:paraId="1C308020" w14:textId="475D15F0" w:rsidR="00B01F10" w:rsidRDefault="00B01F10" w:rsidP="00B01F10">
      <w:pPr>
        <w:pStyle w:val="Caption"/>
        <w:jc w:val="center"/>
        <w:rPr>
          <w:b w:val="0"/>
          <w:bCs w:val="0"/>
          <w:color w:val="000000" w:themeColor="text1"/>
          <w:sz w:val="20"/>
          <w:szCs w:val="20"/>
          <w:u w:val="single"/>
        </w:rPr>
      </w:pPr>
      <w:bookmarkStart w:id="30" w:name="_Ref51612577"/>
      <w:r w:rsidRPr="00B01F10">
        <w:rPr>
          <w:b w:val="0"/>
          <w:bCs w:val="0"/>
          <w:color w:val="000000" w:themeColor="text1"/>
          <w:sz w:val="20"/>
          <w:szCs w:val="20"/>
          <w:u w:val="single"/>
        </w:rPr>
        <w:t xml:space="preserve">Figure </w:t>
      </w:r>
      <w:r w:rsidRPr="00B01F10">
        <w:rPr>
          <w:b w:val="0"/>
          <w:bCs w:val="0"/>
          <w:color w:val="000000" w:themeColor="text1"/>
          <w:sz w:val="20"/>
          <w:szCs w:val="20"/>
          <w:u w:val="single"/>
        </w:rPr>
        <w:fldChar w:fldCharType="begin"/>
      </w:r>
      <w:r w:rsidRPr="00B01F10">
        <w:rPr>
          <w:b w:val="0"/>
          <w:bCs w:val="0"/>
          <w:color w:val="000000" w:themeColor="text1"/>
          <w:sz w:val="20"/>
          <w:szCs w:val="20"/>
          <w:u w:val="single"/>
        </w:rPr>
        <w:instrText xml:space="preserve"> SEQ Figure \* ARABIC </w:instrText>
      </w:r>
      <w:r w:rsidRPr="00B01F10">
        <w:rPr>
          <w:b w:val="0"/>
          <w:bCs w:val="0"/>
          <w:color w:val="000000" w:themeColor="text1"/>
          <w:sz w:val="20"/>
          <w:szCs w:val="20"/>
          <w:u w:val="single"/>
        </w:rPr>
        <w:fldChar w:fldCharType="separate"/>
      </w:r>
      <w:r w:rsidR="00D95785">
        <w:rPr>
          <w:b w:val="0"/>
          <w:bCs w:val="0"/>
          <w:noProof/>
          <w:color w:val="000000" w:themeColor="text1"/>
          <w:sz w:val="20"/>
          <w:szCs w:val="20"/>
          <w:u w:val="single"/>
        </w:rPr>
        <w:t>7</w:t>
      </w:r>
      <w:r w:rsidRPr="00B01F10">
        <w:rPr>
          <w:b w:val="0"/>
          <w:bCs w:val="0"/>
          <w:color w:val="000000" w:themeColor="text1"/>
          <w:sz w:val="20"/>
          <w:szCs w:val="20"/>
          <w:u w:val="single"/>
        </w:rPr>
        <w:fldChar w:fldCharType="end"/>
      </w:r>
      <w:bookmarkEnd w:id="30"/>
      <w:r w:rsidRPr="00B01F10">
        <w:rPr>
          <w:b w:val="0"/>
          <w:bCs w:val="0"/>
          <w:color w:val="000000" w:themeColor="text1"/>
          <w:sz w:val="20"/>
          <w:szCs w:val="20"/>
          <w:u w:val="single"/>
        </w:rPr>
        <w:t xml:space="preserve">: GAN model with customised loss. The model becomes a multi-output model, where the left branch </w:t>
      </w:r>
      <w:r w:rsidR="00DB32F5">
        <w:rPr>
          <w:b w:val="0"/>
          <w:bCs w:val="0"/>
          <w:color w:val="000000" w:themeColor="text1"/>
          <w:sz w:val="20"/>
          <w:szCs w:val="20"/>
          <w:u w:val="single"/>
        </w:rPr>
        <w:t>was</w:t>
      </w:r>
      <w:r w:rsidRPr="00B01F10">
        <w:rPr>
          <w:b w:val="0"/>
          <w:bCs w:val="0"/>
          <w:color w:val="000000" w:themeColor="text1"/>
          <w:sz w:val="20"/>
          <w:szCs w:val="20"/>
          <w:u w:val="single"/>
        </w:rPr>
        <w:t xml:space="preserve"> for </w:t>
      </w:r>
      <w:r w:rsidRPr="00B01F10">
        <w:rPr>
          <w:b w:val="0"/>
          <w:bCs w:val="0"/>
          <w:i/>
          <w:iCs/>
          <w:color w:val="000000" w:themeColor="text1"/>
          <w:sz w:val="20"/>
          <w:szCs w:val="20"/>
          <w:u w:val="single"/>
        </w:rPr>
        <w:t>L</w:t>
      </w:r>
      <w:r w:rsidRPr="00B01F10">
        <w:rPr>
          <w:b w:val="0"/>
          <w:bCs w:val="0"/>
          <w:i/>
          <w:iCs/>
          <w:color w:val="000000" w:themeColor="text1"/>
          <w:sz w:val="20"/>
          <w:szCs w:val="20"/>
          <w:u w:val="single"/>
          <w:vertAlign w:val="subscript"/>
        </w:rPr>
        <w:t>sys</w:t>
      </w:r>
      <w:r w:rsidRPr="00B01F10">
        <w:rPr>
          <w:b w:val="0"/>
          <w:bCs w:val="0"/>
          <w:color w:val="000000" w:themeColor="text1"/>
          <w:sz w:val="20"/>
          <w:szCs w:val="20"/>
          <w:u w:val="single"/>
        </w:rPr>
        <w:t xml:space="preserve"> and right branch </w:t>
      </w:r>
      <w:r w:rsidR="00DB32F5">
        <w:rPr>
          <w:b w:val="0"/>
          <w:bCs w:val="0"/>
          <w:color w:val="000000" w:themeColor="text1"/>
          <w:sz w:val="20"/>
          <w:szCs w:val="20"/>
          <w:u w:val="single"/>
        </w:rPr>
        <w:t>was</w:t>
      </w:r>
      <w:r w:rsidRPr="00B01F10">
        <w:rPr>
          <w:b w:val="0"/>
          <w:bCs w:val="0"/>
          <w:color w:val="000000" w:themeColor="text1"/>
          <w:sz w:val="20"/>
          <w:szCs w:val="20"/>
          <w:u w:val="single"/>
        </w:rPr>
        <w:t xml:space="preserve"> for the usual </w:t>
      </w:r>
      <w:r w:rsidRPr="00B01F10">
        <w:rPr>
          <w:b w:val="0"/>
          <w:bCs w:val="0"/>
          <w:i/>
          <w:iCs/>
          <w:color w:val="000000" w:themeColor="text1"/>
          <w:sz w:val="20"/>
          <w:szCs w:val="20"/>
          <w:u w:val="single"/>
        </w:rPr>
        <w:t>L</w:t>
      </w:r>
      <w:r w:rsidRPr="00B01F10">
        <w:rPr>
          <w:b w:val="0"/>
          <w:bCs w:val="0"/>
          <w:i/>
          <w:iCs/>
          <w:color w:val="000000" w:themeColor="text1"/>
          <w:sz w:val="20"/>
          <w:szCs w:val="20"/>
          <w:u w:val="single"/>
          <w:vertAlign w:val="subscript"/>
        </w:rPr>
        <w:t>gan</w:t>
      </w:r>
      <w:r w:rsidRPr="00B01F10">
        <w:rPr>
          <w:b w:val="0"/>
          <w:bCs w:val="0"/>
          <w:color w:val="000000" w:themeColor="text1"/>
          <w:sz w:val="20"/>
          <w:szCs w:val="20"/>
          <w:u w:val="single"/>
        </w:rPr>
        <w:t>.</w:t>
      </w:r>
    </w:p>
    <w:p w14:paraId="264CED3C" w14:textId="5746254C" w:rsidR="00504659" w:rsidRDefault="00D12336" w:rsidP="00D12336">
      <w:pPr>
        <w:pStyle w:val="Heading3"/>
      </w:pPr>
      <w:bookmarkStart w:id="31" w:name="_Toc54107430"/>
      <w:r>
        <w:t>Results for Women’s Tops, Women’s Dress, and Men’s Tops</w:t>
      </w:r>
      <w:bookmarkEnd w:id="31"/>
    </w:p>
    <w:p w14:paraId="4DACB12E" w14:textId="503157F4" w:rsidR="00246CC9" w:rsidRDefault="00F461D3" w:rsidP="00395987">
      <w:r>
        <w:t>The accuracy wrt to VGG16 is show</w:t>
      </w:r>
      <w:r w:rsidR="00572B8F">
        <w:t>n</w:t>
      </w:r>
      <w:r>
        <w:t xml:space="preserve"> in </w:t>
      </w:r>
      <w:r w:rsidR="00572B8F" w:rsidRPr="00DB32F5">
        <w:rPr>
          <w:u w:val="single"/>
        </w:rPr>
        <w:fldChar w:fldCharType="begin"/>
      </w:r>
      <w:r w:rsidR="00572B8F" w:rsidRPr="00DB32F5">
        <w:rPr>
          <w:u w:val="single"/>
        </w:rPr>
        <w:instrText xml:space="preserve"> REF _Ref51620705 \h  \* MERGEFORMAT </w:instrText>
      </w:r>
      <w:r w:rsidR="00572B8F" w:rsidRPr="00DB32F5">
        <w:rPr>
          <w:u w:val="single"/>
        </w:rPr>
      </w:r>
      <w:r w:rsidR="00572B8F" w:rsidRPr="00DB32F5">
        <w:rPr>
          <w:u w:val="single"/>
        </w:rPr>
        <w:fldChar w:fldCharType="separate"/>
      </w:r>
      <w:r w:rsidR="00C50A05" w:rsidRPr="00C50A05">
        <w:rPr>
          <w:u w:val="single"/>
        </w:rPr>
        <w:t>Figure 8</w:t>
      </w:r>
      <w:r w:rsidR="00572B8F" w:rsidRPr="00DB32F5">
        <w:rPr>
          <w:u w:val="single"/>
        </w:rPr>
        <w:fldChar w:fldCharType="end"/>
      </w:r>
      <w:r w:rsidR="00572B8F">
        <w:t>. At least 50% of our generated images could be recognized as apparels by VGG16 for women’s and men’s tops</w:t>
      </w:r>
      <w:r w:rsidR="00FC7CC9">
        <w:t>. T</w:t>
      </w:r>
      <w:r w:rsidR="007C48D3">
        <w:t xml:space="preserve">his was around 17% for women’s dress, </w:t>
      </w:r>
      <w:r w:rsidR="00FC7CC9">
        <w:t>it</w:t>
      </w:r>
      <w:r w:rsidR="007C48D3">
        <w:t xml:space="preserve"> could be attributed to fewer number of classes within ImageNet that were associated to dresses. The top performing model for each style was chosen to generate 50 images each, these were than manually inspected for correctness</w:t>
      </w:r>
      <w:r w:rsidR="00032147">
        <w:t xml:space="preserve"> and diversity in designs</w:t>
      </w:r>
      <w:r w:rsidR="007C48D3">
        <w:t>.</w:t>
      </w:r>
      <w:r w:rsidR="00FD31F0">
        <w:t xml:space="preserve"> Loss curve for each of the models can be found in </w:t>
      </w:r>
      <w:r w:rsidR="00830B31" w:rsidRPr="00830B31">
        <w:rPr>
          <w:u w:val="single"/>
        </w:rPr>
        <w:fldChar w:fldCharType="begin"/>
      </w:r>
      <w:r w:rsidR="00830B31" w:rsidRPr="00830B31">
        <w:rPr>
          <w:u w:val="single"/>
        </w:rPr>
        <w:instrText xml:space="preserve"> REF _Ref51681019 \h  \* MERGEFORMAT </w:instrText>
      </w:r>
      <w:r w:rsidR="00830B31" w:rsidRPr="00830B31">
        <w:rPr>
          <w:u w:val="single"/>
        </w:rPr>
      </w:r>
      <w:r w:rsidR="00830B31" w:rsidRPr="00830B31">
        <w:rPr>
          <w:u w:val="single"/>
        </w:rPr>
        <w:fldChar w:fldCharType="separate"/>
      </w:r>
      <w:r w:rsidR="00830B31" w:rsidRPr="00830B31">
        <w:rPr>
          <w:u w:val="single"/>
        </w:rPr>
        <w:t>Figure 10</w:t>
      </w:r>
      <w:r w:rsidR="00830B31" w:rsidRPr="00830B31">
        <w:rPr>
          <w:u w:val="single"/>
        </w:rPr>
        <w:fldChar w:fldCharType="end"/>
      </w:r>
      <w:r w:rsidR="00830B31">
        <w:t xml:space="preserve"> </w:t>
      </w:r>
      <w:r w:rsidR="00FD31F0">
        <w:t>of the Annex.</w:t>
      </w:r>
    </w:p>
    <w:p w14:paraId="3911BABD" w14:textId="3E0EDF52" w:rsidR="00395987" w:rsidRDefault="00246CC9" w:rsidP="00656DD2">
      <w:pPr>
        <w:pStyle w:val="Content"/>
        <w:jc w:val="center"/>
      </w:pPr>
      <w:r>
        <w:rPr>
          <w:noProof/>
        </w:rPr>
        <w:lastRenderedPageBreak/>
        <w:drawing>
          <wp:inline distT="0" distB="0" distL="0" distR="0" wp14:anchorId="0DBDFA14" wp14:editId="4D0C3CBA">
            <wp:extent cx="6309360" cy="2533554"/>
            <wp:effectExtent l="0" t="0" r="0" b="63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6309360" cy="2533554"/>
                    </a:xfrm>
                    <a:prstGeom prst="rect">
                      <a:avLst/>
                    </a:prstGeom>
                    <a:noFill/>
                  </pic:spPr>
                </pic:pic>
              </a:graphicData>
            </a:graphic>
          </wp:inline>
        </w:drawing>
      </w:r>
    </w:p>
    <w:p w14:paraId="4856BCA8" w14:textId="46788AE6" w:rsidR="00246CC9" w:rsidRDefault="00246CC9" w:rsidP="00246CC9">
      <w:pPr>
        <w:pStyle w:val="Caption"/>
        <w:jc w:val="center"/>
        <w:rPr>
          <w:b w:val="0"/>
          <w:bCs w:val="0"/>
          <w:color w:val="000000" w:themeColor="text1"/>
          <w:sz w:val="20"/>
          <w:szCs w:val="20"/>
          <w:u w:val="single"/>
        </w:rPr>
      </w:pPr>
      <w:r w:rsidRPr="00246CC9">
        <w:rPr>
          <w:b w:val="0"/>
          <w:bCs w:val="0"/>
          <w:color w:val="000000" w:themeColor="text1"/>
          <w:sz w:val="20"/>
          <w:szCs w:val="20"/>
          <w:u w:val="single"/>
        </w:rPr>
        <w:t xml:space="preserve">Figure </w:t>
      </w:r>
      <w:r w:rsidRPr="00246CC9">
        <w:rPr>
          <w:b w:val="0"/>
          <w:bCs w:val="0"/>
          <w:color w:val="000000" w:themeColor="text1"/>
          <w:sz w:val="20"/>
          <w:szCs w:val="20"/>
          <w:u w:val="single"/>
        </w:rPr>
        <w:fldChar w:fldCharType="begin"/>
      </w:r>
      <w:r w:rsidRPr="00246CC9">
        <w:rPr>
          <w:b w:val="0"/>
          <w:bCs w:val="0"/>
          <w:color w:val="000000" w:themeColor="text1"/>
          <w:sz w:val="20"/>
          <w:szCs w:val="20"/>
          <w:u w:val="single"/>
        </w:rPr>
        <w:instrText xml:space="preserve"> SEQ Figure \* ARABIC </w:instrText>
      </w:r>
      <w:r w:rsidRPr="00246CC9">
        <w:rPr>
          <w:b w:val="0"/>
          <w:bCs w:val="0"/>
          <w:color w:val="000000" w:themeColor="text1"/>
          <w:sz w:val="20"/>
          <w:szCs w:val="20"/>
          <w:u w:val="single"/>
        </w:rPr>
        <w:fldChar w:fldCharType="separate"/>
      </w:r>
      <w:r w:rsidR="00D95785">
        <w:rPr>
          <w:b w:val="0"/>
          <w:bCs w:val="0"/>
          <w:noProof/>
          <w:color w:val="000000" w:themeColor="text1"/>
          <w:sz w:val="20"/>
          <w:szCs w:val="20"/>
          <w:u w:val="single"/>
        </w:rPr>
        <w:t>8</w:t>
      </w:r>
      <w:r w:rsidRPr="00246CC9">
        <w:rPr>
          <w:b w:val="0"/>
          <w:bCs w:val="0"/>
          <w:color w:val="000000" w:themeColor="text1"/>
          <w:sz w:val="20"/>
          <w:szCs w:val="20"/>
          <w:u w:val="single"/>
        </w:rPr>
        <w:fldChar w:fldCharType="end"/>
      </w:r>
      <w:r w:rsidRPr="00246CC9">
        <w:rPr>
          <w:b w:val="0"/>
          <w:bCs w:val="0"/>
          <w:color w:val="000000" w:themeColor="text1"/>
          <w:sz w:val="20"/>
          <w:szCs w:val="20"/>
          <w:u w:val="single"/>
        </w:rPr>
        <w:t xml:space="preserve">: Sample of Final Generated Images for each style. </w:t>
      </w:r>
      <w:r w:rsidR="003D1FC9">
        <w:rPr>
          <w:b w:val="0"/>
          <w:bCs w:val="0"/>
          <w:color w:val="000000" w:themeColor="text1"/>
          <w:sz w:val="20"/>
          <w:szCs w:val="20"/>
          <w:u w:val="single"/>
        </w:rPr>
        <w:br/>
      </w:r>
      <w:r w:rsidRPr="00246CC9">
        <w:rPr>
          <w:b w:val="0"/>
          <w:bCs w:val="0"/>
          <w:color w:val="000000" w:themeColor="text1"/>
          <w:sz w:val="20"/>
          <w:szCs w:val="20"/>
          <w:u w:val="single"/>
        </w:rPr>
        <w:t>Top row: women’s tops, middle row: women’s dress, bottom row: men’s tops</w:t>
      </w:r>
    </w:p>
    <w:p w14:paraId="453B8F7A" w14:textId="77777777" w:rsidR="008F658D" w:rsidRPr="008F658D" w:rsidRDefault="008F658D" w:rsidP="008F658D"/>
    <w:p w14:paraId="795F1887" w14:textId="593B36EA" w:rsidR="00F461D3" w:rsidRDefault="008F658D" w:rsidP="00572B8F">
      <w:pPr>
        <w:pStyle w:val="Content"/>
        <w:jc w:val="center"/>
      </w:pPr>
      <w:r>
        <w:rPr>
          <w:noProof/>
        </w:rPr>
        <w:drawing>
          <wp:inline distT="0" distB="0" distL="0" distR="0" wp14:anchorId="195BC8F8" wp14:editId="22C36BE4">
            <wp:extent cx="4907280" cy="3029311"/>
            <wp:effectExtent l="0" t="0" r="762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screen">
                      <a:extLst>
                        <a:ext uri="{28A0092B-C50C-407E-A947-70E740481C1C}">
                          <a14:useLocalDpi xmlns:a14="http://schemas.microsoft.com/office/drawing/2010/main"/>
                        </a:ext>
                      </a:extLst>
                    </a:blip>
                    <a:srcRect/>
                    <a:stretch>
                      <a:fillRect/>
                    </a:stretch>
                  </pic:blipFill>
                  <pic:spPr bwMode="auto">
                    <a:xfrm>
                      <a:off x="0" y="0"/>
                      <a:ext cx="4936068" cy="3047082"/>
                    </a:xfrm>
                    <a:prstGeom prst="rect">
                      <a:avLst/>
                    </a:prstGeom>
                    <a:noFill/>
                  </pic:spPr>
                </pic:pic>
              </a:graphicData>
            </a:graphic>
          </wp:inline>
        </w:drawing>
      </w:r>
    </w:p>
    <w:p w14:paraId="13AF2F80" w14:textId="65593C0E" w:rsidR="00F461D3" w:rsidRDefault="00572B8F" w:rsidP="00572B8F">
      <w:pPr>
        <w:pStyle w:val="Caption"/>
        <w:jc w:val="center"/>
        <w:rPr>
          <w:b w:val="0"/>
          <w:bCs w:val="0"/>
          <w:color w:val="000000" w:themeColor="text1"/>
          <w:sz w:val="20"/>
          <w:szCs w:val="20"/>
          <w:u w:val="single"/>
        </w:rPr>
      </w:pPr>
      <w:bookmarkStart w:id="32" w:name="_Ref51620705"/>
      <w:r w:rsidRPr="00572B8F">
        <w:rPr>
          <w:b w:val="0"/>
          <w:bCs w:val="0"/>
          <w:color w:val="000000" w:themeColor="text1"/>
          <w:sz w:val="20"/>
          <w:szCs w:val="20"/>
          <w:u w:val="single"/>
        </w:rPr>
        <w:t xml:space="preserve">Figure </w:t>
      </w:r>
      <w:r w:rsidRPr="00572B8F">
        <w:rPr>
          <w:b w:val="0"/>
          <w:bCs w:val="0"/>
          <w:color w:val="000000" w:themeColor="text1"/>
          <w:sz w:val="20"/>
          <w:szCs w:val="20"/>
          <w:u w:val="single"/>
        </w:rPr>
        <w:fldChar w:fldCharType="begin"/>
      </w:r>
      <w:r w:rsidRPr="00572B8F">
        <w:rPr>
          <w:b w:val="0"/>
          <w:bCs w:val="0"/>
          <w:color w:val="000000" w:themeColor="text1"/>
          <w:sz w:val="20"/>
          <w:szCs w:val="20"/>
          <w:u w:val="single"/>
        </w:rPr>
        <w:instrText xml:space="preserve"> SEQ Figure \* ARABIC </w:instrText>
      </w:r>
      <w:r w:rsidRPr="00572B8F">
        <w:rPr>
          <w:b w:val="0"/>
          <w:bCs w:val="0"/>
          <w:color w:val="000000" w:themeColor="text1"/>
          <w:sz w:val="20"/>
          <w:szCs w:val="20"/>
          <w:u w:val="single"/>
        </w:rPr>
        <w:fldChar w:fldCharType="separate"/>
      </w:r>
      <w:r w:rsidR="00D95785">
        <w:rPr>
          <w:b w:val="0"/>
          <w:bCs w:val="0"/>
          <w:noProof/>
          <w:color w:val="000000" w:themeColor="text1"/>
          <w:sz w:val="20"/>
          <w:szCs w:val="20"/>
          <w:u w:val="single"/>
        </w:rPr>
        <w:t>9</w:t>
      </w:r>
      <w:r w:rsidRPr="00572B8F">
        <w:rPr>
          <w:b w:val="0"/>
          <w:bCs w:val="0"/>
          <w:color w:val="000000" w:themeColor="text1"/>
          <w:sz w:val="20"/>
          <w:szCs w:val="20"/>
          <w:u w:val="single"/>
        </w:rPr>
        <w:fldChar w:fldCharType="end"/>
      </w:r>
      <w:bookmarkEnd w:id="32"/>
      <w:r w:rsidRPr="00572B8F">
        <w:rPr>
          <w:b w:val="0"/>
          <w:bCs w:val="0"/>
          <w:color w:val="000000" w:themeColor="text1"/>
          <w:sz w:val="20"/>
          <w:szCs w:val="20"/>
          <w:u w:val="single"/>
        </w:rPr>
        <w:t>: Model Evaluation against Pretrained VGG16</w:t>
      </w:r>
      <w:r w:rsidR="00FC7CC9">
        <w:rPr>
          <w:b w:val="0"/>
          <w:bCs w:val="0"/>
          <w:color w:val="000000" w:themeColor="text1"/>
          <w:sz w:val="20"/>
          <w:szCs w:val="20"/>
          <w:u w:val="single"/>
        </w:rPr>
        <w:t>. Note that not all epochs ha</w:t>
      </w:r>
      <w:r w:rsidR="003D1FC9">
        <w:rPr>
          <w:b w:val="0"/>
          <w:bCs w:val="0"/>
          <w:color w:val="000000" w:themeColor="text1"/>
          <w:sz w:val="20"/>
          <w:szCs w:val="20"/>
          <w:u w:val="single"/>
        </w:rPr>
        <w:t>d</w:t>
      </w:r>
      <w:r w:rsidR="00FC7CC9">
        <w:rPr>
          <w:b w:val="0"/>
          <w:bCs w:val="0"/>
          <w:color w:val="000000" w:themeColor="text1"/>
          <w:sz w:val="20"/>
          <w:szCs w:val="20"/>
          <w:u w:val="single"/>
        </w:rPr>
        <w:t xml:space="preserve"> a corresponding data point</w:t>
      </w:r>
      <w:r w:rsidR="003D1FC9">
        <w:rPr>
          <w:b w:val="0"/>
          <w:bCs w:val="0"/>
          <w:color w:val="000000" w:themeColor="text1"/>
          <w:sz w:val="20"/>
          <w:szCs w:val="20"/>
          <w:u w:val="single"/>
        </w:rPr>
        <w:t>. L</w:t>
      </w:r>
      <w:r w:rsidR="00FC7CC9">
        <w:rPr>
          <w:b w:val="0"/>
          <w:bCs w:val="0"/>
          <w:color w:val="000000" w:themeColor="text1"/>
          <w:sz w:val="20"/>
          <w:szCs w:val="20"/>
          <w:u w:val="single"/>
        </w:rPr>
        <w:t>ower epochs were deem</w:t>
      </w:r>
      <w:r w:rsidR="003D1FC9">
        <w:rPr>
          <w:b w:val="0"/>
          <w:bCs w:val="0"/>
          <w:color w:val="000000" w:themeColor="text1"/>
          <w:sz w:val="20"/>
          <w:szCs w:val="20"/>
          <w:u w:val="single"/>
        </w:rPr>
        <w:t>ed</w:t>
      </w:r>
      <w:r w:rsidR="00FC7CC9">
        <w:rPr>
          <w:b w:val="0"/>
          <w:bCs w:val="0"/>
          <w:color w:val="000000" w:themeColor="text1"/>
          <w:sz w:val="20"/>
          <w:szCs w:val="20"/>
          <w:u w:val="single"/>
        </w:rPr>
        <w:t xml:space="preserve"> to be poor performing, hence not passed into VGG16</w:t>
      </w:r>
    </w:p>
    <w:p w14:paraId="731C21E4" w14:textId="194D0D6F" w:rsidR="005369B0" w:rsidRDefault="005369B0" w:rsidP="005369B0"/>
    <w:p w14:paraId="52255FD5" w14:textId="5818CD0A" w:rsidR="005369B0" w:rsidRDefault="005369B0" w:rsidP="005369B0">
      <w:pPr>
        <w:pStyle w:val="Heading2"/>
        <w:rPr>
          <w:lang w:val="en-SG"/>
        </w:rPr>
      </w:pPr>
      <w:r>
        <w:rPr>
          <w:lang w:val="en-SG"/>
        </w:rPr>
        <w:lastRenderedPageBreak/>
        <w:t>Limitations and Improvements</w:t>
      </w:r>
    </w:p>
    <w:p w14:paraId="68F1B472" w14:textId="6DD1689F" w:rsidR="005369B0" w:rsidRDefault="005369B0" w:rsidP="005369B0">
      <w:pPr>
        <w:pStyle w:val="ListParagraph"/>
        <w:numPr>
          <w:ilvl w:val="0"/>
          <w:numId w:val="38"/>
        </w:numPr>
      </w:pPr>
      <w:r>
        <w:t xml:space="preserve">Better generation of design prints on fashion articles. We acknowledge that designs/patterns printed on the clothes were not well captured by the GAN model. This was something that could be explored further, e.g. exploring on </w:t>
      </w:r>
      <w:r w:rsidRPr="005369B0">
        <w:t>StackGAN</w:t>
      </w:r>
      <w:r>
        <w:t xml:space="preserve"> which can generate photo-realistic images, thereby captur</w:t>
      </w:r>
      <w:r w:rsidR="00FA35D2">
        <w:t>ing</w:t>
      </w:r>
      <w:r>
        <w:t xml:space="preserve"> the patterns on a fashion article more accurately.</w:t>
      </w:r>
    </w:p>
    <w:p w14:paraId="15A78A49" w14:textId="6CD6DEF7" w:rsidR="00FA35D2" w:rsidRDefault="00FA35D2" w:rsidP="005369B0">
      <w:pPr>
        <w:pStyle w:val="ListParagraph"/>
        <w:numPr>
          <w:ilvl w:val="0"/>
          <w:numId w:val="38"/>
        </w:numPr>
      </w:pPr>
      <w:r>
        <w:t>Expanding to other types of fashion articles. For the project we had focused on tops, but other fashion articles could also be explored, for example pants, shorts, and the more difficult types such as footwear or headwear.</w:t>
      </w:r>
    </w:p>
    <w:p w14:paraId="786CD33D" w14:textId="25FE8A0F" w:rsidR="001257C2" w:rsidRPr="005369B0" w:rsidRDefault="001257C2" w:rsidP="005369B0">
      <w:pPr>
        <w:pStyle w:val="Heading1"/>
        <w:rPr>
          <w:lang w:val="en-SG"/>
        </w:rPr>
      </w:pPr>
      <w:bookmarkStart w:id="33" w:name="_Toc53408063"/>
      <w:bookmarkStart w:id="34" w:name="_Toc54107435"/>
      <w:r w:rsidRPr="005369B0">
        <w:rPr>
          <w:lang w:val="en-SG"/>
        </w:rPr>
        <w:t>Virtual Try-on</w:t>
      </w:r>
      <w:bookmarkEnd w:id="33"/>
    </w:p>
    <w:p w14:paraId="01F0CC6A" w14:textId="77777777" w:rsidR="001257C2" w:rsidRDefault="001257C2" w:rsidP="001257C2">
      <w:pPr>
        <w:pStyle w:val="Heading2"/>
        <w:rPr>
          <w:lang w:val="en-SG"/>
        </w:rPr>
      </w:pPr>
      <w:bookmarkStart w:id="35" w:name="_Toc53408064"/>
      <w:r>
        <w:rPr>
          <w:lang w:val="en-SG"/>
        </w:rPr>
        <w:t>Algorithm – Conditional Analogy GAN</w:t>
      </w:r>
      <w:bookmarkEnd w:id="35"/>
    </w:p>
    <w:p w14:paraId="3E8BFF9B" w14:textId="1C73CC70" w:rsidR="003245CC" w:rsidRDefault="001257C2" w:rsidP="001257C2">
      <w:pPr>
        <w:rPr>
          <w:lang w:val="en-SG"/>
        </w:rPr>
      </w:pPr>
      <w:r>
        <w:rPr>
          <w:lang w:val="en-SG"/>
        </w:rPr>
        <w:t>Conditional Analogy GAN (CAGAN) is a special type of GAN that aim</w:t>
      </w:r>
      <w:r w:rsidR="003245CC">
        <w:rPr>
          <w:lang w:val="en-SG"/>
        </w:rPr>
        <w:t>ed</w:t>
      </w:r>
      <w:r>
        <w:rPr>
          <w:lang w:val="en-SG"/>
        </w:rPr>
        <w:t xml:space="preserve"> to solve the image analogy problem using the traditional GAN architecture. In addition to generating new images never seen in the training dataset, the CAGAN architecture also </w:t>
      </w:r>
      <w:r w:rsidR="003245CC">
        <w:rPr>
          <w:lang w:val="en-SG"/>
        </w:rPr>
        <w:t>understood</w:t>
      </w:r>
      <w:r>
        <w:rPr>
          <w:lang w:val="en-SG"/>
        </w:rPr>
        <w:t xml:space="preserve"> the relation between paired images in the training dataset and ensure</w:t>
      </w:r>
      <w:r w:rsidR="003245CC">
        <w:rPr>
          <w:lang w:val="en-SG"/>
        </w:rPr>
        <w:t>d</w:t>
      </w:r>
      <w:r>
        <w:rPr>
          <w:lang w:val="en-SG"/>
        </w:rPr>
        <w:t xml:space="preserve"> that the new images correspond</w:t>
      </w:r>
      <w:r w:rsidR="003245CC">
        <w:rPr>
          <w:lang w:val="en-SG"/>
        </w:rPr>
        <w:t>ed</w:t>
      </w:r>
      <w:r>
        <w:rPr>
          <w:lang w:val="en-SG"/>
        </w:rPr>
        <w:t xml:space="preserve"> to the same relation. For example: Given 3 images A and A’ and B, CAGAN </w:t>
      </w:r>
      <w:r w:rsidR="003245CC">
        <w:rPr>
          <w:lang w:val="en-SG"/>
        </w:rPr>
        <w:t>would</w:t>
      </w:r>
      <w:r>
        <w:rPr>
          <w:lang w:val="en-SG"/>
        </w:rPr>
        <w:t xml:space="preserve"> generate an image B’ that </w:t>
      </w:r>
      <w:r w:rsidR="003245CC">
        <w:rPr>
          <w:lang w:val="en-SG"/>
        </w:rPr>
        <w:t>had</w:t>
      </w:r>
      <w:r>
        <w:rPr>
          <w:lang w:val="en-SG"/>
        </w:rPr>
        <w:t xml:space="preserve"> the same relation with B as A’ relates to A. Hence, this particular GAN model is referred to as an analogy GAN. </w:t>
      </w:r>
    </w:p>
    <w:p w14:paraId="09AA661C" w14:textId="7B073D4A" w:rsidR="003245CC" w:rsidRDefault="001257C2" w:rsidP="001257C2">
      <w:pPr>
        <w:rPr>
          <w:lang w:val="en-SG"/>
        </w:rPr>
      </w:pPr>
      <w:r>
        <w:rPr>
          <w:lang w:val="en-SG"/>
        </w:rPr>
        <w:t>Next, we talk about why we refer</w:t>
      </w:r>
      <w:r w:rsidR="003245CC">
        <w:rPr>
          <w:lang w:val="en-SG"/>
        </w:rPr>
        <w:t>red</w:t>
      </w:r>
      <w:r>
        <w:rPr>
          <w:lang w:val="en-SG"/>
        </w:rPr>
        <w:t xml:space="preserve"> to this type of GAN as conditional GAN. Typically, while traditional GAN networks generate</w:t>
      </w:r>
      <w:r w:rsidR="003245CC">
        <w:rPr>
          <w:lang w:val="en-SG"/>
        </w:rPr>
        <w:t>d</w:t>
      </w:r>
      <w:r>
        <w:rPr>
          <w:lang w:val="en-SG"/>
        </w:rPr>
        <w:t xml:space="preserve"> plausible images that follow</w:t>
      </w:r>
      <w:r w:rsidR="003245CC">
        <w:rPr>
          <w:lang w:val="en-SG"/>
        </w:rPr>
        <w:t>ed</w:t>
      </w:r>
      <w:r>
        <w:rPr>
          <w:lang w:val="en-SG"/>
        </w:rPr>
        <w:t xml:space="preserve"> the input data distribution, these are random images from the given domain thereby having the innate limitation that it </w:t>
      </w:r>
      <w:r w:rsidR="003245CC">
        <w:rPr>
          <w:lang w:val="en-SG"/>
        </w:rPr>
        <w:t>was</w:t>
      </w:r>
      <w:r>
        <w:rPr>
          <w:lang w:val="en-SG"/>
        </w:rPr>
        <w:t xml:space="preserve"> not possible to generate targeted images for a given domain. For ex: If a GAN model </w:t>
      </w:r>
      <w:r w:rsidR="003245CC">
        <w:rPr>
          <w:lang w:val="en-SG"/>
        </w:rPr>
        <w:t>was</w:t>
      </w:r>
      <w:r>
        <w:rPr>
          <w:lang w:val="en-SG"/>
        </w:rPr>
        <w:t xml:space="preserve"> trained on the MNIST-dataset or the CIFAR-10 dataset, we cannot expect the generator to generate images specific to the number 5 or specific to a ship respectively. If we require</w:t>
      </w:r>
      <w:r w:rsidR="003245CC">
        <w:rPr>
          <w:lang w:val="en-SG"/>
        </w:rPr>
        <w:t>d</w:t>
      </w:r>
      <w:r>
        <w:rPr>
          <w:lang w:val="en-SG"/>
        </w:rPr>
        <w:t xml:space="preserve"> the model to generate images for a specific class, we need to train the </w:t>
      </w:r>
      <w:bookmarkStart w:id="36" w:name="_Toc53408065"/>
      <w:r>
        <w:rPr>
          <w:lang w:val="en-SG"/>
        </w:rPr>
        <w:t xml:space="preserve">model with </w:t>
      </w:r>
      <w:r>
        <w:rPr>
          <w:lang w:val="en-SG"/>
        </w:rPr>
        <w:lastRenderedPageBreak/>
        <w:t xml:space="preserve">images along with their class labels, also referred to as ‘conditioning information’. </w:t>
      </w:r>
      <w:r w:rsidR="003245CC">
        <w:rPr>
          <w:lang w:val="en-SG"/>
        </w:rPr>
        <w:t>This type of model is</w:t>
      </w:r>
      <w:r>
        <w:rPr>
          <w:lang w:val="en-SG"/>
        </w:rPr>
        <w:t xml:space="preserve"> referred to as Conditional-GAN (cGAN) models. </w:t>
      </w:r>
    </w:p>
    <w:p w14:paraId="0DDEBEBA" w14:textId="3A67D474" w:rsidR="001257C2" w:rsidRDefault="001257C2" w:rsidP="001257C2">
      <w:pPr>
        <w:rPr>
          <w:lang w:val="en-SG"/>
        </w:rPr>
      </w:pPr>
      <w:r>
        <w:rPr>
          <w:lang w:val="en-SG"/>
        </w:rPr>
        <w:t>In our project, we make use of cGAN models to solve the image analogy problem thereby explaining the name, Conditional Analogy GAN. In this project, we use</w:t>
      </w:r>
      <w:r w:rsidR="003245CC">
        <w:rPr>
          <w:lang w:val="en-SG"/>
        </w:rPr>
        <w:t>d</w:t>
      </w:r>
      <w:r>
        <w:rPr>
          <w:lang w:val="en-SG"/>
        </w:rPr>
        <w:t xml:space="preserve"> the CAGAN model to implement the Virtual Try On feature i.e., a consumer </w:t>
      </w:r>
      <w:r w:rsidR="003245CC">
        <w:rPr>
          <w:lang w:val="en-SG"/>
        </w:rPr>
        <w:t>could</w:t>
      </w:r>
      <w:r>
        <w:rPr>
          <w:lang w:val="en-SG"/>
        </w:rPr>
        <w:t xml:space="preserve"> visualize how a new clothing top would look on him/her by using our system. The following sections cover</w:t>
      </w:r>
      <w:r w:rsidR="003245CC">
        <w:rPr>
          <w:lang w:val="en-SG"/>
        </w:rPr>
        <w:t>ed</w:t>
      </w:r>
      <w:r>
        <w:rPr>
          <w:lang w:val="en-SG"/>
        </w:rPr>
        <w:t xml:space="preserve"> the exact model architecture, loss functions, results and limitations.</w:t>
      </w:r>
    </w:p>
    <w:p w14:paraId="35478C3D" w14:textId="77777777" w:rsidR="001257C2" w:rsidRDefault="001257C2" w:rsidP="001257C2">
      <w:pPr>
        <w:pStyle w:val="Heading2"/>
        <w:rPr>
          <w:lang w:val="en-SG"/>
        </w:rPr>
      </w:pPr>
      <w:bookmarkStart w:id="37" w:name="_Toc53408066"/>
      <w:bookmarkEnd w:id="36"/>
      <w:r>
        <w:rPr>
          <w:lang w:val="en-SG"/>
        </w:rPr>
        <w:t>Methodology</w:t>
      </w:r>
    </w:p>
    <w:p w14:paraId="14DBC027" w14:textId="77777777" w:rsidR="001257C2" w:rsidRDefault="001257C2" w:rsidP="001257C2">
      <w:pPr>
        <w:pStyle w:val="Heading3"/>
        <w:rPr>
          <w:lang w:val="en-SG"/>
        </w:rPr>
      </w:pPr>
      <w:r>
        <w:rPr>
          <w:lang w:val="en-SG"/>
        </w:rPr>
        <w:t>The Dataset</w:t>
      </w:r>
    </w:p>
    <w:p w14:paraId="0F800299" w14:textId="2545F84C" w:rsidR="001257C2" w:rsidRDefault="003245CC" w:rsidP="001257C2">
      <w:pPr>
        <w:rPr>
          <w:lang w:val="en-SG"/>
        </w:rPr>
      </w:pPr>
      <w:r>
        <w:rPr>
          <w:lang w:val="en-SG"/>
        </w:rPr>
        <w:t>For t</w:t>
      </w:r>
      <w:r w:rsidR="001257C2">
        <w:rPr>
          <w:lang w:val="en-SG"/>
        </w:rPr>
        <w:t>he Virtual Try</w:t>
      </w:r>
      <w:r>
        <w:rPr>
          <w:lang w:val="en-SG"/>
        </w:rPr>
        <w:t xml:space="preserve"> O</w:t>
      </w:r>
      <w:r w:rsidR="001257C2">
        <w:rPr>
          <w:lang w:val="en-SG"/>
        </w:rPr>
        <w:t>n section, we restricted ourselves to the usage of women’s tops. As per the requirements of our CAGAN model, we require 3 different input images – an image of a human wearing a clothing top A, a standalone image of the clothing top A without a human, a standalone image of the clothing top B without a human that the user want</w:t>
      </w:r>
      <w:r>
        <w:rPr>
          <w:lang w:val="en-SG"/>
        </w:rPr>
        <w:t>ed</w:t>
      </w:r>
      <w:r w:rsidR="001257C2">
        <w:rPr>
          <w:lang w:val="en-SG"/>
        </w:rPr>
        <w:t xml:space="preserve"> to purchase</w:t>
      </w:r>
      <w:r w:rsidR="004947E3">
        <w:rPr>
          <w:lang w:val="en-SG"/>
        </w:rPr>
        <w:t xml:space="preserve"> which </w:t>
      </w:r>
      <w:r>
        <w:rPr>
          <w:lang w:val="en-SG"/>
        </w:rPr>
        <w:t>would</w:t>
      </w:r>
      <w:r w:rsidR="004947E3">
        <w:rPr>
          <w:lang w:val="en-SG"/>
        </w:rPr>
        <w:t xml:space="preserve"> be used as the ‘conditioning information’</w:t>
      </w:r>
      <w:r w:rsidR="001257C2">
        <w:rPr>
          <w:lang w:val="en-SG"/>
        </w:rPr>
        <w:t xml:space="preserve">. To address these requirements, we were able to identify an open-source dataset that comprises ~14k pairs of women tops and models wearing the respective tops. Due to resource and time limitations, for CAGAN we randomly selected ~5k samples from this dataset for training. </w:t>
      </w:r>
      <w:r>
        <w:rPr>
          <w:lang w:val="en-SG"/>
        </w:rPr>
        <w:t>W</w:t>
      </w:r>
      <w:r w:rsidR="001257C2">
        <w:rPr>
          <w:lang w:val="en-SG"/>
        </w:rPr>
        <w:t>e also considered using our self-curated dataset extracted using the Python web crawler for Virtual Try</w:t>
      </w:r>
      <w:r>
        <w:rPr>
          <w:lang w:val="en-SG"/>
        </w:rPr>
        <w:t xml:space="preserve"> O</w:t>
      </w:r>
      <w:r w:rsidR="001257C2">
        <w:rPr>
          <w:lang w:val="en-SG"/>
        </w:rPr>
        <w:t>n as well. However, since we were specifically focusing on women tops only, we believed the available open-source dataset with purely women tops was already cleaned, pre-processed and well maintained for direct usage and hence we relied only on this dataset for Virtual Try On using CAGAN.</w:t>
      </w:r>
    </w:p>
    <w:p w14:paraId="3CF067A5" w14:textId="77777777" w:rsidR="001257C2" w:rsidRDefault="001257C2" w:rsidP="001257C2">
      <w:pPr>
        <w:pStyle w:val="Heading3"/>
        <w:rPr>
          <w:lang w:val="en-SG"/>
        </w:rPr>
      </w:pPr>
      <w:r>
        <w:rPr>
          <w:lang w:val="en-SG"/>
        </w:rPr>
        <w:t>CAGAN Model</w:t>
      </w:r>
    </w:p>
    <w:p w14:paraId="6DC50A64" w14:textId="57F296CE" w:rsidR="001257C2" w:rsidRDefault="001257C2" w:rsidP="001257C2">
      <w:pPr>
        <w:rPr>
          <w:lang w:val="en-SG"/>
        </w:rPr>
      </w:pPr>
      <w:r>
        <w:rPr>
          <w:lang w:val="en-SG"/>
        </w:rPr>
        <w:t>Since CAGAN follow</w:t>
      </w:r>
      <w:r w:rsidR="003245CC">
        <w:rPr>
          <w:lang w:val="en-SG"/>
        </w:rPr>
        <w:t>ed</w:t>
      </w:r>
      <w:r>
        <w:rPr>
          <w:lang w:val="en-SG"/>
        </w:rPr>
        <w:t xml:space="preserve"> the same architecture as a traditional GAN network explained earlier, it contain</w:t>
      </w:r>
      <w:r w:rsidR="003245CC">
        <w:rPr>
          <w:lang w:val="en-SG"/>
        </w:rPr>
        <w:t>ed</w:t>
      </w:r>
      <w:r>
        <w:rPr>
          <w:lang w:val="en-SG"/>
        </w:rPr>
        <w:t xml:space="preserve"> a generator as well as discriminator. The primary objective of the generator and the discriminator ha</w:t>
      </w:r>
      <w:r w:rsidR="003245CC">
        <w:rPr>
          <w:lang w:val="en-SG"/>
        </w:rPr>
        <w:t>d</w:t>
      </w:r>
      <w:r>
        <w:rPr>
          <w:lang w:val="en-SG"/>
        </w:rPr>
        <w:t xml:space="preserve"> been covered in detail under </w:t>
      </w:r>
      <w:r>
        <w:rPr>
          <w:lang w:val="en-SG"/>
        </w:rPr>
        <w:lastRenderedPageBreak/>
        <w:t>section</w:t>
      </w:r>
      <w:r w:rsidR="003245CC">
        <w:rPr>
          <w:lang w:val="en-SG"/>
        </w:rPr>
        <w:t xml:space="preserve"> </w:t>
      </w:r>
      <w:r w:rsidR="003245CC">
        <w:rPr>
          <w:lang w:val="en-SG"/>
        </w:rPr>
        <w:fldChar w:fldCharType="begin"/>
      </w:r>
      <w:r w:rsidR="003245CC">
        <w:rPr>
          <w:lang w:val="en-SG"/>
        </w:rPr>
        <w:instrText xml:space="preserve"> REF _Ref54214691 \w \h </w:instrText>
      </w:r>
      <w:r w:rsidR="003245CC">
        <w:rPr>
          <w:lang w:val="en-SG"/>
        </w:rPr>
      </w:r>
      <w:r w:rsidR="003245CC">
        <w:rPr>
          <w:lang w:val="en-SG"/>
        </w:rPr>
        <w:fldChar w:fldCharType="separate"/>
      </w:r>
      <w:r w:rsidR="003245CC">
        <w:rPr>
          <w:lang w:val="en-SG"/>
        </w:rPr>
        <w:t>5</w:t>
      </w:r>
      <w:r w:rsidR="003245CC">
        <w:rPr>
          <w:lang w:val="en-SG"/>
        </w:rPr>
        <w:fldChar w:fldCharType="end"/>
      </w:r>
      <w:r w:rsidR="003245CC">
        <w:rPr>
          <w:lang w:val="en-SG"/>
        </w:rPr>
        <w:t xml:space="preserve"> </w:t>
      </w:r>
      <w:r w:rsidR="003245CC">
        <w:rPr>
          <w:lang w:val="en-SG"/>
        </w:rPr>
        <w:fldChar w:fldCharType="begin"/>
      </w:r>
      <w:r w:rsidR="003245CC">
        <w:rPr>
          <w:lang w:val="en-SG"/>
        </w:rPr>
        <w:instrText xml:space="preserve"> REF _Ref54214697 \h </w:instrText>
      </w:r>
      <w:r w:rsidR="003245CC">
        <w:rPr>
          <w:lang w:val="en-SG"/>
        </w:rPr>
      </w:r>
      <w:r w:rsidR="003245CC">
        <w:rPr>
          <w:lang w:val="en-SG"/>
        </w:rPr>
        <w:fldChar w:fldCharType="separate"/>
      </w:r>
      <w:r w:rsidR="003245CC">
        <w:rPr>
          <w:lang w:val="en-SG"/>
        </w:rPr>
        <w:t>Generative Adversarial Network</w:t>
      </w:r>
      <w:r w:rsidR="003245CC">
        <w:rPr>
          <w:lang w:val="en-SG"/>
        </w:rPr>
        <w:fldChar w:fldCharType="end"/>
      </w:r>
      <w:r>
        <w:rPr>
          <w:lang w:val="en-SG"/>
        </w:rPr>
        <w:t xml:space="preserve">. </w:t>
      </w:r>
      <w:r w:rsidR="003245CC">
        <w:rPr>
          <w:lang w:val="en-SG"/>
        </w:rPr>
        <w:t>I</w:t>
      </w:r>
      <w:r>
        <w:rPr>
          <w:lang w:val="en-SG"/>
        </w:rPr>
        <w:t xml:space="preserve">n this section we </w:t>
      </w:r>
      <w:r w:rsidR="003245CC">
        <w:rPr>
          <w:lang w:val="en-SG"/>
        </w:rPr>
        <w:t>would</w:t>
      </w:r>
      <w:r>
        <w:rPr>
          <w:lang w:val="en-SG"/>
        </w:rPr>
        <w:t xml:space="preserve"> talk about the exact architecture of the generator as well as the discriminator models. After carrying out extensive literature review, we eventually followed the architecture and implementation as described in a conference paper titled – The Conditional Analogy GAN: Swapping Fashion Articles on People Images</w:t>
      </w:r>
      <w:r>
        <w:rPr>
          <w:rStyle w:val="FootnoteReference"/>
          <w:lang w:val="en-SG"/>
        </w:rPr>
        <w:footnoteReference w:id="7"/>
      </w:r>
      <w:r>
        <w:rPr>
          <w:lang w:val="en-SG"/>
        </w:rPr>
        <w:t>.</w:t>
      </w:r>
    </w:p>
    <w:p w14:paraId="3B2C9C49" w14:textId="77777777" w:rsidR="001257C2" w:rsidRPr="00033AC4" w:rsidRDefault="001257C2" w:rsidP="001257C2">
      <w:pPr>
        <w:pStyle w:val="Heading4"/>
        <w:rPr>
          <w:i w:val="0"/>
          <w:iCs w:val="0"/>
          <w:lang w:val="en-SG"/>
        </w:rPr>
      </w:pPr>
      <w:r>
        <w:rPr>
          <w:i w:val="0"/>
          <w:iCs w:val="0"/>
          <w:lang w:val="en-SG"/>
        </w:rPr>
        <w:t>Generator</w:t>
      </w:r>
      <w:r w:rsidRPr="00033AC4">
        <w:rPr>
          <w:i w:val="0"/>
          <w:iCs w:val="0"/>
          <w:lang w:val="en-SG"/>
        </w:rPr>
        <w:t xml:space="preserve"> Model</w:t>
      </w:r>
    </w:p>
    <w:p w14:paraId="39745D09" w14:textId="7C47EBCC" w:rsidR="001257C2" w:rsidRDefault="001257C2" w:rsidP="001257C2">
      <w:pPr>
        <w:rPr>
          <w:lang w:val="en-SG"/>
        </w:rPr>
      </w:pPr>
      <w:r>
        <w:rPr>
          <w:lang w:val="en-SG"/>
        </w:rPr>
        <w:t>As per this implementation, the generator follow</w:t>
      </w:r>
      <w:r w:rsidR="003245CC">
        <w:rPr>
          <w:lang w:val="en-SG"/>
        </w:rPr>
        <w:t>ed</w:t>
      </w:r>
      <w:r>
        <w:rPr>
          <w:lang w:val="en-SG"/>
        </w:rPr>
        <w:t xml:space="preserve"> an encoder-decoder architecture with skip connections to perform image to image translation. An encoder essentially learn</w:t>
      </w:r>
      <w:r w:rsidR="003245CC">
        <w:rPr>
          <w:lang w:val="en-SG"/>
        </w:rPr>
        <w:t>t</w:t>
      </w:r>
      <w:r>
        <w:rPr>
          <w:lang w:val="en-SG"/>
        </w:rPr>
        <w:t xml:space="preserve"> to represent the input data (for ex: image) in the smallest possible space, extracting and representing the most important features in a manner that can be understood by the decoder. Subsequently, the decoder learns to understand the encoded information and reconstruct an output following the input distribution. While a standard encoder-decoder model </w:t>
      </w:r>
      <w:r w:rsidR="00007B9A">
        <w:rPr>
          <w:lang w:val="en-SG"/>
        </w:rPr>
        <w:t>did</w:t>
      </w:r>
      <w:r>
        <w:rPr>
          <w:lang w:val="en-SG"/>
        </w:rPr>
        <w:t xml:space="preserve"> not have skip connections, this particular model ma</w:t>
      </w:r>
      <w:r w:rsidR="00007B9A">
        <w:rPr>
          <w:lang w:val="en-SG"/>
        </w:rPr>
        <w:t>de</w:t>
      </w:r>
      <w:r>
        <w:rPr>
          <w:lang w:val="en-SG"/>
        </w:rPr>
        <w:t xml:space="preserve"> use of skip connections since in any convolutional network, the earlier layers comprise of low-level feature maps while the later layers comprise of the high-level or more specialized feature maps. By using skip connections, we ensure that the low-level features are not lost and thereby enriching the overall features in the final output. An illustration of the generator model is provided below:</w:t>
      </w:r>
    </w:p>
    <w:p w14:paraId="4021E4CE" w14:textId="77777777" w:rsidR="001257C2" w:rsidRPr="00033AC4" w:rsidRDefault="001257C2" w:rsidP="001257C2">
      <w:pPr>
        <w:jc w:val="center"/>
        <w:rPr>
          <w:lang w:val="en-SG"/>
        </w:rPr>
      </w:pPr>
      <w:r>
        <w:rPr>
          <w:noProof/>
          <w:lang w:val="en-SG"/>
        </w:rPr>
        <w:lastRenderedPageBreak/>
        <w:drawing>
          <wp:inline distT="0" distB="0" distL="0" distR="0" wp14:anchorId="1C2B56F6" wp14:editId="45B3EA6B">
            <wp:extent cx="4075312" cy="3550722"/>
            <wp:effectExtent l="0" t="0" r="1905" b="5715"/>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4086109" cy="3560129"/>
                    </a:xfrm>
                    <a:prstGeom prst="rect">
                      <a:avLst/>
                    </a:prstGeom>
                  </pic:spPr>
                </pic:pic>
              </a:graphicData>
            </a:graphic>
          </wp:inline>
        </w:drawing>
      </w:r>
    </w:p>
    <w:p w14:paraId="6F539810" w14:textId="7C8D6D5A" w:rsidR="001257C2" w:rsidRPr="00D95785" w:rsidRDefault="00D95785" w:rsidP="00D95785">
      <w:pPr>
        <w:pStyle w:val="Caption"/>
        <w:jc w:val="center"/>
      </w:pPr>
      <w:r w:rsidRPr="00D95785">
        <w:rPr>
          <w:b w:val="0"/>
          <w:bCs w:val="0"/>
          <w:color w:val="000000" w:themeColor="text1"/>
          <w:sz w:val="20"/>
          <w:szCs w:val="20"/>
          <w:u w:val="single"/>
        </w:rPr>
        <w:t xml:space="preserve">Figure </w:t>
      </w:r>
      <w:r w:rsidRPr="00D95785">
        <w:rPr>
          <w:b w:val="0"/>
          <w:bCs w:val="0"/>
          <w:color w:val="000000" w:themeColor="text1"/>
          <w:sz w:val="20"/>
          <w:szCs w:val="20"/>
          <w:u w:val="single"/>
        </w:rPr>
        <w:fldChar w:fldCharType="begin"/>
      </w:r>
      <w:r w:rsidRPr="00D95785">
        <w:rPr>
          <w:b w:val="0"/>
          <w:bCs w:val="0"/>
          <w:color w:val="000000" w:themeColor="text1"/>
          <w:sz w:val="20"/>
          <w:szCs w:val="20"/>
          <w:u w:val="single"/>
        </w:rPr>
        <w:instrText xml:space="preserve"> SEQ Figure \* ARABIC </w:instrText>
      </w:r>
      <w:r w:rsidRPr="00D95785">
        <w:rPr>
          <w:b w:val="0"/>
          <w:bCs w:val="0"/>
          <w:color w:val="000000" w:themeColor="text1"/>
          <w:sz w:val="20"/>
          <w:szCs w:val="20"/>
          <w:u w:val="single"/>
        </w:rPr>
        <w:fldChar w:fldCharType="separate"/>
      </w:r>
      <w:r>
        <w:rPr>
          <w:b w:val="0"/>
          <w:bCs w:val="0"/>
          <w:noProof/>
          <w:color w:val="000000" w:themeColor="text1"/>
          <w:sz w:val="20"/>
          <w:szCs w:val="20"/>
          <w:u w:val="single"/>
        </w:rPr>
        <w:t>10</w:t>
      </w:r>
      <w:r w:rsidRPr="00D95785">
        <w:rPr>
          <w:b w:val="0"/>
          <w:bCs w:val="0"/>
          <w:color w:val="000000" w:themeColor="text1"/>
          <w:sz w:val="20"/>
          <w:szCs w:val="20"/>
          <w:u w:val="single"/>
        </w:rPr>
        <w:fldChar w:fldCharType="end"/>
      </w:r>
      <w:r w:rsidR="001257C2" w:rsidRPr="00572B8F">
        <w:rPr>
          <w:b w:val="0"/>
          <w:bCs w:val="0"/>
          <w:color w:val="000000" w:themeColor="text1"/>
          <w:sz w:val="20"/>
          <w:szCs w:val="20"/>
          <w:u w:val="single"/>
        </w:rPr>
        <w:t xml:space="preserve">: </w:t>
      </w:r>
      <w:r w:rsidR="001257C2">
        <w:rPr>
          <w:b w:val="0"/>
          <w:bCs w:val="0"/>
          <w:color w:val="000000" w:themeColor="text1"/>
          <w:sz w:val="20"/>
          <w:szCs w:val="20"/>
          <w:u w:val="single"/>
        </w:rPr>
        <w:t>Encoder-decoder model with skip connections in the CAGAN generator</w:t>
      </w:r>
    </w:p>
    <w:p w14:paraId="74FD86DC" w14:textId="28157745" w:rsidR="001257C2" w:rsidRDefault="001257C2" w:rsidP="001257C2">
      <w:pPr>
        <w:rPr>
          <w:lang w:val="en-SG"/>
        </w:rPr>
      </w:pPr>
      <w:r>
        <w:rPr>
          <w:lang w:val="en-SG"/>
        </w:rPr>
        <w:t xml:space="preserve">As we </w:t>
      </w:r>
      <w:r w:rsidR="00007B9A">
        <w:rPr>
          <w:lang w:val="en-SG"/>
        </w:rPr>
        <w:t>could</w:t>
      </w:r>
      <w:r>
        <w:rPr>
          <w:lang w:val="en-SG"/>
        </w:rPr>
        <w:t xml:space="preserve"> see in the above image, the model </w:t>
      </w:r>
      <w:r w:rsidR="00007B9A">
        <w:rPr>
          <w:lang w:val="en-SG"/>
        </w:rPr>
        <w:t>took</w:t>
      </w:r>
      <w:r>
        <w:rPr>
          <w:lang w:val="en-SG"/>
        </w:rPr>
        <w:t xml:space="preserve"> an input of 3 images (3 x 3 (RGB) = 9 channels), each image resized to 128x96 pixels. This</w:t>
      </w:r>
      <w:r w:rsidR="00007B9A">
        <w:rPr>
          <w:lang w:val="en-SG"/>
        </w:rPr>
        <w:t xml:space="preserve"> was</w:t>
      </w:r>
      <w:r>
        <w:rPr>
          <w:lang w:val="en-SG"/>
        </w:rPr>
        <w:t xml:space="preserve"> concurrent with what was explained earlier under </w:t>
      </w:r>
      <w:r w:rsidR="004947E3">
        <w:rPr>
          <w:lang w:val="en-SG"/>
        </w:rPr>
        <w:t>7.2.</w:t>
      </w:r>
      <w:r>
        <w:rPr>
          <w:lang w:val="en-SG"/>
        </w:rPr>
        <w:t>1. The Dataset – the user need</w:t>
      </w:r>
      <w:r w:rsidR="00007B9A">
        <w:rPr>
          <w:lang w:val="en-SG"/>
        </w:rPr>
        <w:t>ed</w:t>
      </w:r>
      <w:r>
        <w:rPr>
          <w:lang w:val="en-SG"/>
        </w:rPr>
        <w:t xml:space="preserve"> to upload 3 different images which </w:t>
      </w:r>
      <w:r w:rsidR="00007B9A">
        <w:rPr>
          <w:lang w:val="en-SG"/>
        </w:rPr>
        <w:t>would</w:t>
      </w:r>
      <w:r>
        <w:rPr>
          <w:lang w:val="en-SG"/>
        </w:rPr>
        <w:t xml:space="preserve"> be concatenated and passed into the model. The generator model </w:t>
      </w:r>
      <w:r w:rsidR="00007B9A">
        <w:rPr>
          <w:lang w:val="en-SG"/>
        </w:rPr>
        <w:t>was</w:t>
      </w:r>
      <w:r>
        <w:rPr>
          <w:lang w:val="en-SG"/>
        </w:rPr>
        <w:t xml:space="preserve"> trained using a loss function which </w:t>
      </w:r>
      <w:r w:rsidR="00007B9A">
        <w:rPr>
          <w:lang w:val="en-SG"/>
        </w:rPr>
        <w:t>would</w:t>
      </w:r>
      <w:r>
        <w:rPr>
          <w:lang w:val="en-SG"/>
        </w:rPr>
        <w:t xml:space="preserve"> be explained later, to generate a 4-channel output, the first channel </w:t>
      </w:r>
      <w:r w:rsidR="00007B9A">
        <w:rPr>
          <w:lang w:val="en-SG"/>
        </w:rPr>
        <w:t>would</w:t>
      </w:r>
      <w:r>
        <w:rPr>
          <w:lang w:val="en-SG"/>
        </w:rPr>
        <w:t xml:space="preserve"> be a segmentation mask </w:t>
      </w:r>
      <w:r w:rsidRPr="00B21584">
        <w:rPr>
          <w:sz w:val="32"/>
          <w:szCs w:val="32"/>
          <w:lang w:val="en-SG"/>
        </w:rPr>
        <w:sym w:font="Symbol" w:char="F061"/>
      </w:r>
      <w:r>
        <w:rPr>
          <w:lang w:val="en-SG"/>
        </w:rPr>
        <w:t xml:space="preserve"> and the next 3 channels </w:t>
      </w:r>
      <w:r w:rsidR="00007B9A">
        <w:rPr>
          <w:lang w:val="en-SG"/>
        </w:rPr>
        <w:t>would</w:t>
      </w:r>
      <w:r>
        <w:rPr>
          <w:lang w:val="en-SG"/>
        </w:rPr>
        <w:t xml:space="preserve"> be an RGB colour image. These 2 output </w:t>
      </w:r>
      <w:r w:rsidR="00007B9A">
        <w:rPr>
          <w:lang w:val="en-SG"/>
        </w:rPr>
        <w:t>would</w:t>
      </w:r>
      <w:r>
        <w:rPr>
          <w:lang w:val="en-SG"/>
        </w:rPr>
        <w:t xml:space="preserve"> be eventually combined to generate the final output as shown below.</w:t>
      </w:r>
    </w:p>
    <w:p w14:paraId="3D2B993D" w14:textId="70AAD386" w:rsidR="001257C2" w:rsidRDefault="001257C2" w:rsidP="001257C2">
      <w:pPr>
        <w:jc w:val="center"/>
        <w:rPr>
          <w:i/>
          <w:iCs/>
          <w:sz w:val="40"/>
          <w:szCs w:val="40"/>
          <w:lang w:val="en-SG"/>
        </w:rPr>
      </w:pPr>
      <w:r w:rsidRPr="00B21584">
        <w:rPr>
          <w:i/>
          <w:iCs/>
          <w:sz w:val="48"/>
          <w:szCs w:val="48"/>
          <w:lang w:val="en-SG"/>
        </w:rPr>
        <w:sym w:font="Symbol" w:char="F061"/>
      </w:r>
      <w:r>
        <w:rPr>
          <w:i/>
          <w:iCs/>
          <w:sz w:val="40"/>
          <w:szCs w:val="40"/>
          <w:lang w:val="en-SG"/>
        </w:rPr>
        <w:t>x’ + (1-</w:t>
      </w:r>
      <w:r w:rsidRPr="00B21584">
        <w:rPr>
          <w:i/>
          <w:iCs/>
          <w:sz w:val="48"/>
          <w:szCs w:val="48"/>
          <w:lang w:val="en-SG"/>
        </w:rPr>
        <w:sym w:font="Symbol" w:char="F061"/>
      </w:r>
      <w:r w:rsidR="006130FB">
        <w:rPr>
          <w:i/>
          <w:iCs/>
          <w:sz w:val="48"/>
          <w:szCs w:val="48"/>
          <w:lang w:val="en-SG"/>
        </w:rPr>
        <w:t>)</w:t>
      </w:r>
      <w:r>
        <w:rPr>
          <w:i/>
          <w:iCs/>
          <w:sz w:val="40"/>
          <w:szCs w:val="40"/>
          <w:lang w:val="en-SG"/>
        </w:rPr>
        <w:t>x</w:t>
      </w:r>
    </w:p>
    <w:p w14:paraId="4CA2819E" w14:textId="77777777" w:rsidR="001257C2" w:rsidRDefault="001257C2" w:rsidP="001257C2">
      <w:pPr>
        <w:jc w:val="center"/>
        <w:rPr>
          <w:szCs w:val="24"/>
          <w:lang w:val="en-SG"/>
        </w:rPr>
      </w:pPr>
      <w:r w:rsidRPr="00B21584">
        <w:rPr>
          <w:szCs w:val="24"/>
          <w:lang w:val="en-SG"/>
        </w:rPr>
        <w:t>x’ = 3 channel</w:t>
      </w:r>
      <w:r>
        <w:rPr>
          <w:szCs w:val="24"/>
          <w:lang w:val="en-SG"/>
        </w:rPr>
        <w:t xml:space="preserve"> (RGB) output image</w:t>
      </w:r>
    </w:p>
    <w:p w14:paraId="115356AE" w14:textId="77777777" w:rsidR="001257C2" w:rsidRDefault="001257C2" w:rsidP="001257C2">
      <w:pPr>
        <w:jc w:val="center"/>
        <w:rPr>
          <w:szCs w:val="24"/>
          <w:lang w:val="en-SG"/>
        </w:rPr>
      </w:pPr>
      <w:r>
        <w:rPr>
          <w:szCs w:val="24"/>
          <w:lang w:val="en-SG"/>
        </w:rPr>
        <w:t>x = Original image with human wearing their own clothing top</w:t>
      </w:r>
    </w:p>
    <w:p w14:paraId="4531013D" w14:textId="77777777" w:rsidR="001257C2" w:rsidRDefault="001257C2" w:rsidP="001257C2">
      <w:pPr>
        <w:jc w:val="center"/>
        <w:rPr>
          <w:szCs w:val="24"/>
          <w:lang w:val="en-SG"/>
        </w:rPr>
      </w:pPr>
      <w:r w:rsidRPr="00B21584">
        <w:rPr>
          <w:sz w:val="32"/>
          <w:szCs w:val="32"/>
          <w:lang w:val="en-SG"/>
        </w:rPr>
        <w:sym w:font="Symbol" w:char="F061"/>
      </w:r>
      <w:r>
        <w:rPr>
          <w:sz w:val="32"/>
          <w:szCs w:val="32"/>
          <w:lang w:val="en-SG"/>
        </w:rPr>
        <w:t xml:space="preserve"> </w:t>
      </w:r>
      <w:r>
        <w:rPr>
          <w:szCs w:val="24"/>
          <w:lang w:val="en-SG"/>
        </w:rPr>
        <w:t>= Segmentation mask (First channel of output)</w:t>
      </w:r>
    </w:p>
    <w:p w14:paraId="04096B90" w14:textId="428FABBA" w:rsidR="001257C2" w:rsidRDefault="001257C2" w:rsidP="001257C2">
      <w:pPr>
        <w:rPr>
          <w:szCs w:val="24"/>
          <w:lang w:val="en-SG"/>
        </w:rPr>
      </w:pPr>
      <w:r>
        <w:rPr>
          <w:szCs w:val="24"/>
          <w:lang w:val="en-SG"/>
        </w:rPr>
        <w:lastRenderedPageBreak/>
        <w:t>The segmentation mask essentially segments out the region occupied by the original clothing article on the human. Therefore, when the segmentation mask is multiplied with the x’ it extract</w:t>
      </w:r>
      <w:r w:rsidR="00007B9A">
        <w:rPr>
          <w:szCs w:val="24"/>
          <w:lang w:val="en-SG"/>
        </w:rPr>
        <w:t>ed</w:t>
      </w:r>
      <w:r>
        <w:rPr>
          <w:szCs w:val="24"/>
          <w:lang w:val="en-SG"/>
        </w:rPr>
        <w:t xml:space="preserve"> only the region coloured with the new clothing </w:t>
      </w:r>
      <w:r w:rsidR="00C665CF">
        <w:rPr>
          <w:szCs w:val="24"/>
          <w:lang w:val="en-SG"/>
        </w:rPr>
        <w:t>article</w:t>
      </w:r>
      <w:r>
        <w:rPr>
          <w:szCs w:val="24"/>
          <w:lang w:val="en-SG"/>
        </w:rPr>
        <w:t xml:space="preserve"> from the output image. However, to provide the complete final image includ</w:t>
      </w:r>
      <w:r w:rsidR="00FB48FB">
        <w:rPr>
          <w:szCs w:val="24"/>
          <w:lang w:val="en-SG"/>
        </w:rPr>
        <w:t>ing</w:t>
      </w:r>
      <w:r>
        <w:rPr>
          <w:szCs w:val="24"/>
          <w:lang w:val="en-SG"/>
        </w:rPr>
        <w:t xml:space="preserve"> the human body parts, we multiply the inverse of the segmentation mask with x which extract</w:t>
      </w:r>
      <w:r w:rsidR="00007B9A">
        <w:rPr>
          <w:szCs w:val="24"/>
          <w:lang w:val="en-SG"/>
        </w:rPr>
        <w:t>ed</w:t>
      </w:r>
      <w:r>
        <w:rPr>
          <w:szCs w:val="24"/>
          <w:lang w:val="en-SG"/>
        </w:rPr>
        <w:t xml:space="preserve"> only the human body without the region occupied by the clothing article. When we sum these 2 terms, we get the final output image which </w:t>
      </w:r>
      <w:r w:rsidR="00007B9A">
        <w:rPr>
          <w:szCs w:val="24"/>
          <w:lang w:val="en-SG"/>
        </w:rPr>
        <w:t>was</w:t>
      </w:r>
      <w:r>
        <w:rPr>
          <w:szCs w:val="24"/>
          <w:lang w:val="en-SG"/>
        </w:rPr>
        <w:t xml:space="preserve"> returned to the consumer. We </w:t>
      </w:r>
      <w:r w:rsidR="00007B9A">
        <w:rPr>
          <w:szCs w:val="24"/>
          <w:lang w:val="en-SG"/>
        </w:rPr>
        <w:t>would</w:t>
      </w:r>
      <w:r>
        <w:rPr>
          <w:szCs w:val="24"/>
          <w:lang w:val="en-SG"/>
        </w:rPr>
        <w:t xml:space="preserve"> present more details </w:t>
      </w:r>
      <w:r w:rsidR="002F748E">
        <w:rPr>
          <w:szCs w:val="24"/>
          <w:lang w:val="en-SG"/>
        </w:rPr>
        <w:t xml:space="preserve">in subsequent sections </w:t>
      </w:r>
      <w:r>
        <w:rPr>
          <w:szCs w:val="24"/>
          <w:lang w:val="en-SG"/>
        </w:rPr>
        <w:t xml:space="preserve">on how </w:t>
      </w:r>
      <w:r w:rsidR="00686E5B">
        <w:rPr>
          <w:szCs w:val="24"/>
          <w:lang w:val="en-SG"/>
        </w:rPr>
        <w:t>the model was trained using the loss function</w:t>
      </w:r>
      <w:r>
        <w:rPr>
          <w:szCs w:val="24"/>
          <w:lang w:val="en-SG"/>
        </w:rPr>
        <w:t xml:space="preserve"> </w:t>
      </w:r>
      <w:r w:rsidR="00686E5B">
        <w:rPr>
          <w:szCs w:val="24"/>
          <w:lang w:val="en-SG"/>
        </w:rPr>
        <w:t>to</w:t>
      </w:r>
      <w:r>
        <w:rPr>
          <w:szCs w:val="24"/>
          <w:lang w:val="en-SG"/>
        </w:rPr>
        <w:t xml:space="preserve"> </w:t>
      </w:r>
      <w:r w:rsidR="00563227">
        <w:rPr>
          <w:szCs w:val="24"/>
          <w:lang w:val="en-SG"/>
        </w:rPr>
        <w:t>swap</w:t>
      </w:r>
      <w:r>
        <w:rPr>
          <w:szCs w:val="24"/>
          <w:lang w:val="en-SG"/>
        </w:rPr>
        <w:t xml:space="preserve"> the new clothing article. For all the layers, LeakyReLU activation function was used except when we generate the segmentation mask in the final output layer where we use the sigmoid function in order to suppress the output values between 0 and 1.</w:t>
      </w:r>
      <w:r w:rsidR="004604FA">
        <w:rPr>
          <w:szCs w:val="24"/>
          <w:lang w:val="en-SG"/>
        </w:rPr>
        <w:t xml:space="preserve"> An illustration of this is shown below:</w:t>
      </w:r>
    </w:p>
    <w:p w14:paraId="7CF0C08A" w14:textId="29385290" w:rsidR="004604FA" w:rsidRDefault="00877401" w:rsidP="00877401">
      <w:pPr>
        <w:jc w:val="center"/>
        <w:rPr>
          <w:szCs w:val="24"/>
          <w:lang w:val="en-SG"/>
        </w:rPr>
      </w:pPr>
      <w:r>
        <w:rPr>
          <w:noProof/>
          <w:szCs w:val="24"/>
          <w:lang w:val="en-SG"/>
        </w:rPr>
        <w:drawing>
          <wp:inline distT="0" distB="0" distL="0" distR="0" wp14:anchorId="7FC504B4" wp14:editId="6E96C60A">
            <wp:extent cx="5791200" cy="1802173"/>
            <wp:effectExtent l="0" t="0" r="0" b="1270"/>
            <wp:docPr id="49" name="Picture 4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graphical user interface&#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5803707" cy="1806065"/>
                    </a:xfrm>
                    <a:prstGeom prst="rect">
                      <a:avLst/>
                    </a:prstGeom>
                  </pic:spPr>
                </pic:pic>
              </a:graphicData>
            </a:graphic>
          </wp:inline>
        </w:drawing>
      </w:r>
    </w:p>
    <w:p w14:paraId="4DA96796" w14:textId="6591480A" w:rsidR="004604FA" w:rsidRPr="00D95785" w:rsidRDefault="00D95785" w:rsidP="00D95785">
      <w:pPr>
        <w:pStyle w:val="Caption"/>
        <w:jc w:val="center"/>
      </w:pPr>
      <w:r w:rsidRPr="00D95785">
        <w:rPr>
          <w:b w:val="0"/>
          <w:bCs w:val="0"/>
          <w:color w:val="000000" w:themeColor="text1"/>
          <w:sz w:val="20"/>
          <w:szCs w:val="20"/>
          <w:u w:val="single"/>
        </w:rPr>
        <w:t xml:space="preserve">Figure </w:t>
      </w:r>
      <w:r w:rsidRPr="00D95785">
        <w:rPr>
          <w:b w:val="0"/>
          <w:bCs w:val="0"/>
          <w:color w:val="000000" w:themeColor="text1"/>
          <w:sz w:val="20"/>
          <w:szCs w:val="20"/>
          <w:u w:val="single"/>
        </w:rPr>
        <w:fldChar w:fldCharType="begin"/>
      </w:r>
      <w:r w:rsidRPr="00D95785">
        <w:rPr>
          <w:b w:val="0"/>
          <w:bCs w:val="0"/>
          <w:color w:val="000000" w:themeColor="text1"/>
          <w:sz w:val="20"/>
          <w:szCs w:val="20"/>
          <w:u w:val="single"/>
        </w:rPr>
        <w:instrText xml:space="preserve"> SEQ Figure \* ARABIC </w:instrText>
      </w:r>
      <w:r w:rsidRPr="00D95785">
        <w:rPr>
          <w:b w:val="0"/>
          <w:bCs w:val="0"/>
          <w:color w:val="000000" w:themeColor="text1"/>
          <w:sz w:val="20"/>
          <w:szCs w:val="20"/>
          <w:u w:val="single"/>
        </w:rPr>
        <w:fldChar w:fldCharType="separate"/>
      </w:r>
      <w:r>
        <w:rPr>
          <w:b w:val="0"/>
          <w:bCs w:val="0"/>
          <w:noProof/>
          <w:color w:val="000000" w:themeColor="text1"/>
          <w:sz w:val="20"/>
          <w:szCs w:val="20"/>
          <w:u w:val="single"/>
        </w:rPr>
        <w:t>11</w:t>
      </w:r>
      <w:r w:rsidRPr="00D95785">
        <w:rPr>
          <w:b w:val="0"/>
          <w:bCs w:val="0"/>
          <w:color w:val="000000" w:themeColor="text1"/>
          <w:sz w:val="20"/>
          <w:szCs w:val="20"/>
          <w:u w:val="single"/>
        </w:rPr>
        <w:fldChar w:fldCharType="end"/>
      </w:r>
      <w:r w:rsidR="00877401" w:rsidRPr="00572B8F">
        <w:rPr>
          <w:b w:val="0"/>
          <w:bCs w:val="0"/>
          <w:color w:val="000000" w:themeColor="text1"/>
          <w:sz w:val="20"/>
          <w:szCs w:val="20"/>
          <w:u w:val="single"/>
        </w:rPr>
        <w:t xml:space="preserve">: </w:t>
      </w:r>
      <w:r w:rsidR="00877401">
        <w:rPr>
          <w:b w:val="0"/>
          <w:bCs w:val="0"/>
          <w:color w:val="000000" w:themeColor="text1"/>
          <w:sz w:val="20"/>
          <w:szCs w:val="20"/>
          <w:u w:val="single"/>
        </w:rPr>
        <w:t xml:space="preserve">Illustration indicating the segmentation mask </w:t>
      </w:r>
      <w:r w:rsidR="00877401" w:rsidRPr="00877401">
        <w:rPr>
          <w:b w:val="0"/>
          <w:bCs w:val="0"/>
          <w:i/>
          <w:iCs/>
          <w:color w:val="000000" w:themeColor="text1"/>
          <w:sz w:val="28"/>
          <w:szCs w:val="28"/>
          <w:u w:val="single"/>
          <w:lang w:val="en-SG"/>
        </w:rPr>
        <w:sym w:font="Symbol" w:char="F061"/>
      </w:r>
      <w:r w:rsidR="00877401">
        <w:rPr>
          <w:b w:val="0"/>
          <w:bCs w:val="0"/>
          <w:i/>
          <w:iCs/>
          <w:color w:val="000000" w:themeColor="text1"/>
          <w:sz w:val="20"/>
          <w:szCs w:val="20"/>
          <w:u w:val="single"/>
          <w:lang w:val="en-SG"/>
        </w:rPr>
        <w:t xml:space="preserve">, </w:t>
      </w:r>
      <w:r w:rsidR="00877401">
        <w:rPr>
          <w:b w:val="0"/>
          <w:bCs w:val="0"/>
          <w:color w:val="000000" w:themeColor="text1"/>
          <w:sz w:val="20"/>
          <w:szCs w:val="20"/>
          <w:u w:val="single"/>
          <w:lang w:val="en-SG"/>
        </w:rPr>
        <w:t>original image x, RGB Colour Image output x’ and the final output image</w:t>
      </w:r>
    </w:p>
    <w:p w14:paraId="78702416" w14:textId="798C3549" w:rsidR="001257C2" w:rsidRDefault="001257C2" w:rsidP="001257C2">
      <w:pPr>
        <w:pStyle w:val="Heading4"/>
        <w:rPr>
          <w:i w:val="0"/>
          <w:iCs w:val="0"/>
          <w:lang w:val="en-SG"/>
        </w:rPr>
      </w:pPr>
      <w:r>
        <w:rPr>
          <w:i w:val="0"/>
          <w:iCs w:val="0"/>
          <w:lang w:val="en-SG"/>
        </w:rPr>
        <w:t>Discriminator Model</w:t>
      </w:r>
    </w:p>
    <w:p w14:paraId="012569B7" w14:textId="7C510EFD" w:rsidR="001257C2" w:rsidRDefault="001257C2" w:rsidP="001257C2">
      <w:pPr>
        <w:rPr>
          <w:lang w:val="en-SG"/>
        </w:rPr>
      </w:pPr>
      <w:r>
        <w:rPr>
          <w:lang w:val="en-SG"/>
        </w:rPr>
        <w:t>For the discriminator, we developed a PatchGAN discriminator which perform</w:t>
      </w:r>
      <w:r w:rsidR="00007B9A">
        <w:rPr>
          <w:lang w:val="en-SG"/>
        </w:rPr>
        <w:t>ed</w:t>
      </w:r>
      <w:r>
        <w:rPr>
          <w:lang w:val="en-SG"/>
        </w:rPr>
        <w:t xml:space="preserve"> classification only for small patches of the image and not for the entire image at once. An illustration of the discriminator model is provided below.</w:t>
      </w:r>
    </w:p>
    <w:p w14:paraId="13553F90" w14:textId="77777777" w:rsidR="001257C2" w:rsidRDefault="001257C2" w:rsidP="001257C2">
      <w:pPr>
        <w:jc w:val="center"/>
        <w:rPr>
          <w:lang w:val="en-SG"/>
        </w:rPr>
      </w:pPr>
      <w:r>
        <w:rPr>
          <w:noProof/>
          <w:lang w:val="en-SG"/>
        </w:rPr>
        <w:lastRenderedPageBreak/>
        <w:drawing>
          <wp:inline distT="0" distB="0" distL="0" distR="0" wp14:anchorId="2234D68D" wp14:editId="6017A43B">
            <wp:extent cx="4318681" cy="2695698"/>
            <wp:effectExtent l="0" t="0" r="0" b="0"/>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4340134" cy="2709089"/>
                    </a:xfrm>
                    <a:prstGeom prst="rect">
                      <a:avLst/>
                    </a:prstGeom>
                  </pic:spPr>
                </pic:pic>
              </a:graphicData>
            </a:graphic>
          </wp:inline>
        </w:drawing>
      </w:r>
    </w:p>
    <w:p w14:paraId="2FADD59D" w14:textId="4B95D8CF" w:rsidR="001257C2" w:rsidRPr="00D95785" w:rsidRDefault="00D95785" w:rsidP="00D95785">
      <w:pPr>
        <w:pStyle w:val="Caption"/>
        <w:jc w:val="center"/>
      </w:pPr>
      <w:r w:rsidRPr="00D95785">
        <w:rPr>
          <w:b w:val="0"/>
          <w:bCs w:val="0"/>
          <w:color w:val="000000" w:themeColor="text1"/>
          <w:sz w:val="20"/>
          <w:szCs w:val="20"/>
          <w:u w:val="single"/>
        </w:rPr>
        <w:t xml:space="preserve">Figure </w:t>
      </w:r>
      <w:r w:rsidRPr="00D95785">
        <w:rPr>
          <w:b w:val="0"/>
          <w:bCs w:val="0"/>
          <w:color w:val="000000" w:themeColor="text1"/>
          <w:sz w:val="20"/>
          <w:szCs w:val="20"/>
          <w:u w:val="single"/>
        </w:rPr>
        <w:fldChar w:fldCharType="begin"/>
      </w:r>
      <w:r w:rsidRPr="00D95785">
        <w:rPr>
          <w:b w:val="0"/>
          <w:bCs w:val="0"/>
          <w:color w:val="000000" w:themeColor="text1"/>
          <w:sz w:val="20"/>
          <w:szCs w:val="20"/>
          <w:u w:val="single"/>
        </w:rPr>
        <w:instrText xml:space="preserve"> SEQ Figure \* ARABIC </w:instrText>
      </w:r>
      <w:r w:rsidRPr="00D95785">
        <w:rPr>
          <w:b w:val="0"/>
          <w:bCs w:val="0"/>
          <w:color w:val="000000" w:themeColor="text1"/>
          <w:sz w:val="20"/>
          <w:szCs w:val="20"/>
          <w:u w:val="single"/>
        </w:rPr>
        <w:fldChar w:fldCharType="separate"/>
      </w:r>
      <w:r>
        <w:rPr>
          <w:b w:val="0"/>
          <w:bCs w:val="0"/>
          <w:noProof/>
          <w:color w:val="000000" w:themeColor="text1"/>
          <w:sz w:val="20"/>
          <w:szCs w:val="20"/>
          <w:u w:val="single"/>
        </w:rPr>
        <w:t>12</w:t>
      </w:r>
      <w:r w:rsidRPr="00D95785">
        <w:rPr>
          <w:b w:val="0"/>
          <w:bCs w:val="0"/>
          <w:color w:val="000000" w:themeColor="text1"/>
          <w:sz w:val="20"/>
          <w:szCs w:val="20"/>
          <w:u w:val="single"/>
        </w:rPr>
        <w:fldChar w:fldCharType="end"/>
      </w:r>
      <w:r w:rsidR="001257C2" w:rsidRPr="00572B8F">
        <w:rPr>
          <w:b w:val="0"/>
          <w:bCs w:val="0"/>
          <w:color w:val="000000" w:themeColor="text1"/>
          <w:sz w:val="20"/>
          <w:szCs w:val="20"/>
          <w:u w:val="single"/>
        </w:rPr>
        <w:t xml:space="preserve">: </w:t>
      </w:r>
      <w:r w:rsidR="001257C2">
        <w:rPr>
          <w:b w:val="0"/>
          <w:bCs w:val="0"/>
          <w:color w:val="000000" w:themeColor="text1"/>
          <w:sz w:val="20"/>
          <w:szCs w:val="20"/>
          <w:u w:val="single"/>
        </w:rPr>
        <w:t>PatchGAN discriminator used in the CAGAN model</w:t>
      </w:r>
    </w:p>
    <w:p w14:paraId="3AE8A9F9" w14:textId="779CEE8F" w:rsidR="001257C2" w:rsidRDefault="001257C2" w:rsidP="001257C2">
      <w:r>
        <w:t xml:space="preserve">As seen in the above image, the discriminator model </w:t>
      </w:r>
      <w:r w:rsidR="00007B9A">
        <w:t>took</w:t>
      </w:r>
      <w:r>
        <w:t xml:space="preserve"> in 2 images as input (2 x 3 (RGB) = 6 channels), each image resized to 128 x 96 pixels. In order to train the discriminator model, we pass</w:t>
      </w:r>
      <w:r w:rsidR="00007B9A">
        <w:t>ed</w:t>
      </w:r>
      <w:r>
        <w:t xml:space="preserve"> 3 types of paired input images: (i) Positive sample – A human wearing a clothing article A and a standalone image of clothing article A, (ii) Negative Sample I – A human wearing a clothing article A and a standalone image of clothing article B, (iii) Negative Sample II – A human wearing a clothing article B and a standalone image of clothing article B. The first type</w:t>
      </w:r>
      <w:r w:rsidR="00007B9A">
        <w:t xml:space="preserve"> was</w:t>
      </w:r>
      <w:r>
        <w:t xml:space="preserve"> a positive sample because these images </w:t>
      </w:r>
      <w:r w:rsidR="00007B9A">
        <w:t>were</w:t>
      </w:r>
      <w:r>
        <w:t xml:space="preserve"> ground truth images obtained from the input dataset. The second type </w:t>
      </w:r>
      <w:r w:rsidR="00007B9A">
        <w:t>was</w:t>
      </w:r>
      <w:r>
        <w:t xml:space="preserve"> a negative sample because the images </w:t>
      </w:r>
      <w:r w:rsidR="00007B9A">
        <w:t>were</w:t>
      </w:r>
      <w:r>
        <w:t xml:space="preserve"> wrongly paired and do not represent the input distribution. The third type </w:t>
      </w:r>
      <w:r w:rsidR="00007B9A">
        <w:t>was</w:t>
      </w:r>
      <w:r>
        <w:t xml:space="preserve"> a negative sample because the images </w:t>
      </w:r>
      <w:r w:rsidR="00007B9A">
        <w:t>were</w:t>
      </w:r>
      <w:r>
        <w:t xml:space="preserve"> generated by the generator model and the discriminator aim</w:t>
      </w:r>
      <w:r w:rsidR="00007B9A">
        <w:t>ed</w:t>
      </w:r>
      <w:r>
        <w:t xml:space="preserve"> to identify that the image </w:t>
      </w:r>
      <w:r w:rsidR="00007B9A">
        <w:t>was</w:t>
      </w:r>
      <w:r>
        <w:t xml:space="preserve"> a generated image and not a ground truth image. </w:t>
      </w:r>
    </w:p>
    <w:p w14:paraId="0ACD894E" w14:textId="621FF581" w:rsidR="001257C2" w:rsidRPr="00DF230D" w:rsidRDefault="001257C2" w:rsidP="001257C2">
      <w:r>
        <w:t xml:space="preserve">As evident in the above illustration, in a PatchGAN discriminator, a filter </w:t>
      </w:r>
      <w:r w:rsidR="00007B9A">
        <w:t>was</w:t>
      </w:r>
      <w:r>
        <w:t xml:space="preserve"> run across the input images convolutionally across multiple layers. At each layer, we apply the LeakyReLU activation function except the final layer where we once again we apply the sigmoid function to suppress the values between 0 and 1. This output </w:t>
      </w:r>
      <w:r w:rsidR="00007B9A">
        <w:t>was</w:t>
      </w:r>
      <w:r>
        <w:t xml:space="preserve"> compared against the ground truth label</w:t>
      </w:r>
      <w:r w:rsidR="004F5C66">
        <w:t xml:space="preserve"> which </w:t>
      </w:r>
      <w:r w:rsidR="00007B9A">
        <w:t>was</w:t>
      </w:r>
      <w:r w:rsidR="004F5C66">
        <w:t xml:space="preserve"> a tensor of ones and zeros</w:t>
      </w:r>
      <w:r>
        <w:t xml:space="preserve"> </w:t>
      </w:r>
      <w:r w:rsidR="004F5C66">
        <w:t>for the positive and negative samples</w:t>
      </w:r>
      <w:r>
        <w:t xml:space="preserve"> </w:t>
      </w:r>
      <w:r w:rsidR="004F5C66">
        <w:t>respectively.</w:t>
      </w:r>
    </w:p>
    <w:p w14:paraId="0A1932A2" w14:textId="77777777" w:rsidR="001257C2" w:rsidRDefault="001257C2" w:rsidP="001257C2">
      <w:pPr>
        <w:pStyle w:val="Heading3"/>
        <w:rPr>
          <w:lang w:val="en-SG"/>
        </w:rPr>
      </w:pPr>
      <w:r>
        <w:rPr>
          <w:lang w:val="en-SG"/>
        </w:rPr>
        <w:lastRenderedPageBreak/>
        <w:t>Loss Function</w:t>
      </w:r>
    </w:p>
    <w:p w14:paraId="440A923A" w14:textId="62D6D7FD" w:rsidR="001257C2" w:rsidRDefault="001257C2" w:rsidP="001257C2">
      <w:pPr>
        <w:rPr>
          <w:lang w:val="en-SG"/>
        </w:rPr>
      </w:pPr>
      <w:r>
        <w:rPr>
          <w:lang w:val="en-SG"/>
        </w:rPr>
        <w:t xml:space="preserve">In this section, we </w:t>
      </w:r>
      <w:r w:rsidR="00007B9A">
        <w:rPr>
          <w:lang w:val="en-SG"/>
        </w:rPr>
        <w:t>would</w:t>
      </w:r>
      <w:r>
        <w:rPr>
          <w:lang w:val="en-SG"/>
        </w:rPr>
        <w:t xml:space="preserve"> talk about the loss function which help</w:t>
      </w:r>
      <w:r w:rsidR="00007B9A">
        <w:rPr>
          <w:lang w:val="en-SG"/>
        </w:rPr>
        <w:t>ed</w:t>
      </w:r>
      <w:r>
        <w:rPr>
          <w:lang w:val="en-SG"/>
        </w:rPr>
        <w:t xml:space="preserve"> train the discriminator and the generator models. With regards to the generator model, this section </w:t>
      </w:r>
      <w:r w:rsidR="00007B9A">
        <w:rPr>
          <w:lang w:val="en-SG"/>
        </w:rPr>
        <w:t>would</w:t>
      </w:r>
      <w:r>
        <w:rPr>
          <w:lang w:val="en-SG"/>
        </w:rPr>
        <w:t xml:space="preserve"> help us understand how the training helps in localizing the clothing article on the human being and repainting that section with the new clothing article. Alternatively, for the discriminator, we </w:t>
      </w:r>
      <w:r w:rsidR="00007B9A">
        <w:rPr>
          <w:lang w:val="en-SG"/>
        </w:rPr>
        <w:t>would</w:t>
      </w:r>
      <w:r>
        <w:rPr>
          <w:lang w:val="en-SG"/>
        </w:rPr>
        <w:t xml:space="preserve"> understand how the model </w:t>
      </w:r>
      <w:r w:rsidR="00007B9A">
        <w:rPr>
          <w:lang w:val="en-SG"/>
        </w:rPr>
        <w:t>was</w:t>
      </w:r>
      <w:r>
        <w:rPr>
          <w:lang w:val="en-SG"/>
        </w:rPr>
        <w:t xml:space="preserve"> able to discern between the negative and positive samples which were explained in the previous section.</w:t>
      </w:r>
    </w:p>
    <w:p w14:paraId="649885D9" w14:textId="149BDC2F" w:rsidR="001257C2" w:rsidRDefault="001257C2" w:rsidP="001257C2">
      <w:pPr>
        <w:rPr>
          <w:lang w:val="en-SG"/>
        </w:rPr>
      </w:pPr>
      <w:r>
        <w:rPr>
          <w:lang w:val="en-SG"/>
        </w:rPr>
        <w:t xml:space="preserve">First, </w:t>
      </w:r>
      <w:r w:rsidR="00007B9A">
        <w:rPr>
          <w:lang w:val="en-SG"/>
        </w:rPr>
        <w:t xml:space="preserve">we explain </w:t>
      </w:r>
      <w:r>
        <w:rPr>
          <w:lang w:val="en-SG"/>
        </w:rPr>
        <w:t>the overall loss function for the GAN model before looking into each individual term in detail:</w:t>
      </w:r>
    </w:p>
    <w:p w14:paraId="3EEA5AC9" w14:textId="77777777" w:rsidR="00B3074A" w:rsidRDefault="00B3074A" w:rsidP="001257C2">
      <w:pPr>
        <w:rPr>
          <w:lang w:val="en-SG"/>
        </w:rPr>
      </w:pPr>
    </w:p>
    <w:p w14:paraId="4A53BA50" w14:textId="77777777" w:rsidR="001257C2" w:rsidRDefault="001257C2" w:rsidP="001257C2">
      <w:pPr>
        <w:jc w:val="center"/>
        <w:rPr>
          <w:lang w:val="en-SG"/>
        </w:rPr>
      </w:pPr>
      <w:r>
        <w:rPr>
          <w:noProof/>
          <w:lang w:val="en-SG"/>
        </w:rPr>
        <w:drawing>
          <wp:inline distT="0" distB="0" distL="0" distR="0" wp14:anchorId="06045071" wp14:editId="6E8EACD4">
            <wp:extent cx="5367647" cy="582900"/>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4">
                      <a:extLst>
                        <a:ext uri="{28A0092B-C50C-407E-A947-70E740481C1C}">
                          <a14:useLocalDpi xmlns:a14="http://schemas.microsoft.com/office/drawing/2010/main" val="0"/>
                        </a:ext>
                      </a:extLst>
                    </a:blip>
                    <a:stretch>
                      <a:fillRect/>
                    </a:stretch>
                  </pic:blipFill>
                  <pic:spPr>
                    <a:xfrm>
                      <a:off x="0" y="0"/>
                      <a:ext cx="5436423" cy="590369"/>
                    </a:xfrm>
                    <a:prstGeom prst="rect">
                      <a:avLst/>
                    </a:prstGeom>
                  </pic:spPr>
                </pic:pic>
              </a:graphicData>
            </a:graphic>
          </wp:inline>
        </w:drawing>
      </w:r>
    </w:p>
    <w:p w14:paraId="091F58CC" w14:textId="3CD493E3" w:rsidR="001257C2" w:rsidRPr="00930311" w:rsidRDefault="00D95785" w:rsidP="00D95785">
      <w:pPr>
        <w:pStyle w:val="Caption"/>
        <w:jc w:val="center"/>
        <w:rPr>
          <w:b w:val="0"/>
          <w:bCs w:val="0"/>
          <w:color w:val="000000" w:themeColor="text1"/>
          <w:sz w:val="20"/>
          <w:szCs w:val="20"/>
          <w:u w:val="single"/>
        </w:rPr>
      </w:pPr>
      <w:r w:rsidRPr="00D95785">
        <w:rPr>
          <w:b w:val="0"/>
          <w:bCs w:val="0"/>
          <w:color w:val="000000" w:themeColor="text1"/>
          <w:sz w:val="20"/>
          <w:szCs w:val="20"/>
          <w:u w:val="single"/>
        </w:rPr>
        <w:t xml:space="preserve">Figure </w:t>
      </w:r>
      <w:r w:rsidRPr="00D95785">
        <w:rPr>
          <w:b w:val="0"/>
          <w:bCs w:val="0"/>
          <w:color w:val="000000" w:themeColor="text1"/>
          <w:sz w:val="20"/>
          <w:szCs w:val="20"/>
          <w:u w:val="single"/>
        </w:rPr>
        <w:fldChar w:fldCharType="begin"/>
      </w:r>
      <w:r w:rsidRPr="00D95785">
        <w:rPr>
          <w:b w:val="0"/>
          <w:bCs w:val="0"/>
          <w:color w:val="000000" w:themeColor="text1"/>
          <w:sz w:val="20"/>
          <w:szCs w:val="20"/>
          <w:u w:val="single"/>
        </w:rPr>
        <w:instrText xml:space="preserve"> SEQ Figure \* ARABIC </w:instrText>
      </w:r>
      <w:r w:rsidRPr="00D95785">
        <w:rPr>
          <w:b w:val="0"/>
          <w:bCs w:val="0"/>
          <w:color w:val="000000" w:themeColor="text1"/>
          <w:sz w:val="20"/>
          <w:szCs w:val="20"/>
          <w:u w:val="single"/>
        </w:rPr>
        <w:fldChar w:fldCharType="separate"/>
      </w:r>
      <w:r>
        <w:rPr>
          <w:b w:val="0"/>
          <w:bCs w:val="0"/>
          <w:noProof/>
          <w:color w:val="000000" w:themeColor="text1"/>
          <w:sz w:val="20"/>
          <w:szCs w:val="20"/>
          <w:u w:val="single"/>
        </w:rPr>
        <w:t>13</w:t>
      </w:r>
      <w:r w:rsidRPr="00D95785">
        <w:rPr>
          <w:b w:val="0"/>
          <w:bCs w:val="0"/>
          <w:color w:val="000000" w:themeColor="text1"/>
          <w:sz w:val="20"/>
          <w:szCs w:val="20"/>
          <w:u w:val="single"/>
        </w:rPr>
        <w:fldChar w:fldCharType="end"/>
      </w:r>
      <w:r w:rsidR="001257C2" w:rsidRPr="00572B8F">
        <w:rPr>
          <w:b w:val="0"/>
          <w:bCs w:val="0"/>
          <w:color w:val="000000" w:themeColor="text1"/>
          <w:sz w:val="20"/>
          <w:szCs w:val="20"/>
          <w:u w:val="single"/>
        </w:rPr>
        <w:t xml:space="preserve">: </w:t>
      </w:r>
      <w:r w:rsidR="001257C2">
        <w:rPr>
          <w:b w:val="0"/>
          <w:bCs w:val="0"/>
          <w:color w:val="000000" w:themeColor="text1"/>
          <w:sz w:val="20"/>
          <w:szCs w:val="20"/>
          <w:u w:val="single"/>
        </w:rPr>
        <w:t>Overall loss function for the CAGAN model</w:t>
      </w:r>
    </w:p>
    <w:p w14:paraId="129E3366" w14:textId="0FEDA3E8" w:rsidR="001257C2" w:rsidRPr="00DF230D" w:rsidRDefault="001257C2" w:rsidP="001257C2">
      <w:pPr>
        <w:rPr>
          <w:lang w:val="en-SG"/>
        </w:rPr>
      </w:pPr>
      <w:r>
        <w:rPr>
          <w:lang w:val="en-SG"/>
        </w:rPr>
        <w:t xml:space="preserve">The first term in the above loss function </w:t>
      </w:r>
      <w:r w:rsidR="00007B9A">
        <w:rPr>
          <w:lang w:val="en-SG"/>
        </w:rPr>
        <w:t>was</w:t>
      </w:r>
      <w:r>
        <w:rPr>
          <w:lang w:val="en-SG"/>
        </w:rPr>
        <w:t xml:space="preserve"> the same as the minimax loss function in the traditional GAN architecture that the generator aim</w:t>
      </w:r>
      <w:r w:rsidR="00007B9A">
        <w:rPr>
          <w:lang w:val="en-SG"/>
        </w:rPr>
        <w:t>ed</w:t>
      </w:r>
      <w:r>
        <w:rPr>
          <w:lang w:val="en-SG"/>
        </w:rPr>
        <w:t xml:space="preserve"> to minimize and the discriminator aim</w:t>
      </w:r>
      <w:r w:rsidR="00007B9A">
        <w:rPr>
          <w:lang w:val="en-SG"/>
        </w:rPr>
        <w:t>ed</w:t>
      </w:r>
      <w:r>
        <w:rPr>
          <w:lang w:val="en-SG"/>
        </w:rPr>
        <w:t xml:space="preserve"> to maximize. Essentially, the generator aim</w:t>
      </w:r>
      <w:r w:rsidR="00007B9A">
        <w:rPr>
          <w:lang w:val="en-SG"/>
        </w:rPr>
        <w:t>ed</w:t>
      </w:r>
      <w:r>
        <w:rPr>
          <w:lang w:val="en-SG"/>
        </w:rPr>
        <w:t xml:space="preserve"> to minimize the probability of the discriminator classifying the newly generated images as fake. Contrarily, the discriminator aim</w:t>
      </w:r>
      <w:r w:rsidR="00007B9A">
        <w:rPr>
          <w:lang w:val="en-SG"/>
        </w:rPr>
        <w:t>ed</w:t>
      </w:r>
      <w:r>
        <w:rPr>
          <w:lang w:val="en-SG"/>
        </w:rPr>
        <w:t xml:space="preserve"> to maximize the probability of classifying newly generated images (Negative Sample II) and wrongly paired images (Negative Sample I) as fake while also maximizing the probability of classifying ground truth data as real.</w:t>
      </w:r>
    </w:p>
    <w:p w14:paraId="5A2686C0" w14:textId="77777777" w:rsidR="001257C2" w:rsidRDefault="001257C2" w:rsidP="001257C2">
      <w:pPr>
        <w:jc w:val="center"/>
        <w:rPr>
          <w:lang w:val="en-SG"/>
        </w:rPr>
      </w:pPr>
      <w:r>
        <w:rPr>
          <w:noProof/>
          <w:szCs w:val="24"/>
          <w:lang w:val="en-SG"/>
        </w:rPr>
        <w:drawing>
          <wp:inline distT="0" distB="0" distL="0" distR="0" wp14:anchorId="7289408A" wp14:editId="167DF455">
            <wp:extent cx="4349931" cy="1654427"/>
            <wp:effectExtent l="0" t="0" r="0" b="0"/>
            <wp:docPr id="32" name="Picture 32"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Text, letter&#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4358259" cy="1657594"/>
                    </a:xfrm>
                    <a:prstGeom prst="rect">
                      <a:avLst/>
                    </a:prstGeom>
                  </pic:spPr>
                </pic:pic>
              </a:graphicData>
            </a:graphic>
          </wp:inline>
        </w:drawing>
      </w:r>
    </w:p>
    <w:p w14:paraId="130C6485" w14:textId="47F73443" w:rsidR="001257C2" w:rsidRPr="00930311" w:rsidRDefault="00D95785" w:rsidP="00D95785">
      <w:pPr>
        <w:pStyle w:val="Caption"/>
        <w:jc w:val="center"/>
        <w:rPr>
          <w:b w:val="0"/>
          <w:bCs w:val="0"/>
          <w:color w:val="000000" w:themeColor="text1"/>
          <w:sz w:val="20"/>
          <w:szCs w:val="20"/>
          <w:u w:val="single"/>
        </w:rPr>
      </w:pPr>
      <w:r w:rsidRPr="00D95785">
        <w:rPr>
          <w:b w:val="0"/>
          <w:bCs w:val="0"/>
          <w:color w:val="000000" w:themeColor="text1"/>
          <w:sz w:val="20"/>
          <w:szCs w:val="20"/>
          <w:u w:val="single"/>
        </w:rPr>
        <w:lastRenderedPageBreak/>
        <w:t xml:space="preserve">Figure </w:t>
      </w:r>
      <w:r w:rsidRPr="00D95785">
        <w:rPr>
          <w:b w:val="0"/>
          <w:bCs w:val="0"/>
          <w:color w:val="000000" w:themeColor="text1"/>
          <w:sz w:val="20"/>
          <w:szCs w:val="20"/>
          <w:u w:val="single"/>
        </w:rPr>
        <w:fldChar w:fldCharType="begin"/>
      </w:r>
      <w:r w:rsidRPr="00D95785">
        <w:rPr>
          <w:b w:val="0"/>
          <w:bCs w:val="0"/>
          <w:color w:val="000000" w:themeColor="text1"/>
          <w:sz w:val="20"/>
          <w:szCs w:val="20"/>
          <w:u w:val="single"/>
        </w:rPr>
        <w:instrText xml:space="preserve"> SEQ Figure \* ARABIC </w:instrText>
      </w:r>
      <w:r w:rsidRPr="00D95785">
        <w:rPr>
          <w:b w:val="0"/>
          <w:bCs w:val="0"/>
          <w:color w:val="000000" w:themeColor="text1"/>
          <w:sz w:val="20"/>
          <w:szCs w:val="20"/>
          <w:u w:val="single"/>
        </w:rPr>
        <w:fldChar w:fldCharType="separate"/>
      </w:r>
      <w:r>
        <w:rPr>
          <w:b w:val="0"/>
          <w:bCs w:val="0"/>
          <w:noProof/>
          <w:color w:val="000000" w:themeColor="text1"/>
          <w:sz w:val="20"/>
          <w:szCs w:val="20"/>
          <w:u w:val="single"/>
        </w:rPr>
        <w:t>14</w:t>
      </w:r>
      <w:r w:rsidRPr="00D95785">
        <w:rPr>
          <w:b w:val="0"/>
          <w:bCs w:val="0"/>
          <w:color w:val="000000" w:themeColor="text1"/>
          <w:sz w:val="20"/>
          <w:szCs w:val="20"/>
          <w:u w:val="single"/>
        </w:rPr>
        <w:fldChar w:fldCharType="end"/>
      </w:r>
      <w:r w:rsidR="001257C2" w:rsidRPr="00572B8F">
        <w:rPr>
          <w:b w:val="0"/>
          <w:bCs w:val="0"/>
          <w:color w:val="000000" w:themeColor="text1"/>
          <w:sz w:val="20"/>
          <w:szCs w:val="20"/>
          <w:u w:val="single"/>
        </w:rPr>
        <w:t xml:space="preserve">: </w:t>
      </w:r>
      <w:r w:rsidR="001257C2">
        <w:rPr>
          <w:b w:val="0"/>
          <w:bCs w:val="0"/>
          <w:color w:val="000000" w:themeColor="text1"/>
          <w:sz w:val="20"/>
          <w:szCs w:val="20"/>
          <w:u w:val="single"/>
        </w:rPr>
        <w:t>Minimax loss function for the Generator and Discriminator</w:t>
      </w:r>
    </w:p>
    <w:p w14:paraId="5D7903F4" w14:textId="1F740937" w:rsidR="001257C2" w:rsidRDefault="001257C2" w:rsidP="001257C2">
      <w:pPr>
        <w:rPr>
          <w:lang w:val="en-SG"/>
        </w:rPr>
      </w:pPr>
      <w:r>
        <w:rPr>
          <w:lang w:val="en-SG"/>
        </w:rPr>
        <w:t>Typically, we observe</w:t>
      </w:r>
      <w:r w:rsidR="00007B9A">
        <w:rPr>
          <w:lang w:val="en-SG"/>
        </w:rPr>
        <w:t>d</w:t>
      </w:r>
      <w:r>
        <w:rPr>
          <w:lang w:val="en-SG"/>
        </w:rPr>
        <w:t xml:space="preserve"> in GAN models that the generator loss </w:t>
      </w:r>
      <w:r w:rsidR="00007B9A">
        <w:rPr>
          <w:lang w:val="en-SG"/>
        </w:rPr>
        <w:t>would</w:t>
      </w:r>
      <w:r>
        <w:rPr>
          <w:lang w:val="en-SG"/>
        </w:rPr>
        <w:t xml:space="preserve"> comprise only of the second term in the above function because the generator </w:t>
      </w:r>
      <w:r w:rsidR="00007B9A">
        <w:rPr>
          <w:lang w:val="en-SG"/>
        </w:rPr>
        <w:t>had</w:t>
      </w:r>
      <w:r>
        <w:rPr>
          <w:lang w:val="en-SG"/>
        </w:rPr>
        <w:t xml:space="preserve"> no control over the discriminator and aim</w:t>
      </w:r>
      <w:r w:rsidR="00007B9A">
        <w:rPr>
          <w:lang w:val="en-SG"/>
        </w:rPr>
        <w:t>ed</w:t>
      </w:r>
      <w:r>
        <w:rPr>
          <w:lang w:val="en-SG"/>
        </w:rPr>
        <w:t xml:space="preserve"> to minimise only the second term.</w:t>
      </w:r>
    </w:p>
    <w:p w14:paraId="069985FB" w14:textId="1D579D1B" w:rsidR="001257C2" w:rsidRDefault="001257C2" w:rsidP="001257C2">
      <w:pPr>
        <w:rPr>
          <w:iCs/>
          <w:szCs w:val="24"/>
          <w:lang w:val="en-SG"/>
        </w:rPr>
      </w:pPr>
      <w:r>
        <w:rPr>
          <w:lang w:val="en-SG"/>
        </w:rPr>
        <w:t>Apart from the minimax loss function, we also observe</w:t>
      </w:r>
      <w:r w:rsidR="00007B9A">
        <w:rPr>
          <w:lang w:val="en-SG"/>
        </w:rPr>
        <w:t>d</w:t>
      </w:r>
      <w:r>
        <w:rPr>
          <w:lang w:val="en-SG"/>
        </w:rPr>
        <w:t xml:space="preserve"> 2 more loss terms in the original CAGAN loss function displayed above in Figure 10. The first one is </w:t>
      </w:r>
      <m:oMath>
        <m:sSub>
          <m:sSubPr>
            <m:ctrlPr>
              <w:rPr>
                <w:rFonts w:ascii="Cambria Math" w:hAnsi="Cambria Math"/>
                <w:i/>
                <w:iCs/>
                <w:sz w:val="32"/>
                <w:szCs w:val="32"/>
                <w:lang w:val="en-SG"/>
              </w:rPr>
            </m:ctrlPr>
          </m:sSubPr>
          <m:e>
            <m:r>
              <w:rPr>
                <w:rFonts w:ascii="Cambria Math" w:hAnsi="Cambria Math"/>
                <w:sz w:val="32"/>
                <w:szCs w:val="32"/>
                <w:lang w:val="en-SG"/>
              </w:rPr>
              <m:t>L</m:t>
            </m:r>
          </m:e>
          <m:sub>
            <m:r>
              <w:rPr>
                <w:rFonts w:ascii="Cambria Math" w:hAnsi="Cambria Math"/>
                <w:sz w:val="32"/>
                <w:szCs w:val="32"/>
                <w:lang w:val="en-SG"/>
              </w:rPr>
              <m:t>id</m:t>
            </m:r>
          </m:sub>
        </m:sSub>
      </m:oMath>
      <w:r>
        <w:rPr>
          <w:iCs/>
          <w:sz w:val="32"/>
          <w:szCs w:val="32"/>
          <w:lang w:val="en-SG"/>
        </w:rPr>
        <w:t xml:space="preserve"> </w:t>
      </w:r>
      <w:r>
        <w:rPr>
          <w:iCs/>
          <w:szCs w:val="24"/>
          <w:lang w:val="en-SG"/>
        </w:rPr>
        <w:t>which essentially ensure</w:t>
      </w:r>
      <w:r w:rsidR="00007B9A">
        <w:rPr>
          <w:iCs/>
          <w:szCs w:val="24"/>
          <w:lang w:val="en-SG"/>
        </w:rPr>
        <w:t>d</w:t>
      </w:r>
      <w:r>
        <w:rPr>
          <w:iCs/>
          <w:szCs w:val="24"/>
          <w:lang w:val="en-SG"/>
        </w:rPr>
        <w:t xml:space="preserve"> that the generator model does not paint parts of the human body apart from the area occupied by the clothing article. This is evident because this loss function aim</w:t>
      </w:r>
      <w:r w:rsidR="00D95785">
        <w:rPr>
          <w:iCs/>
          <w:szCs w:val="24"/>
          <w:lang w:val="en-SG"/>
        </w:rPr>
        <w:t>ed</w:t>
      </w:r>
      <w:r>
        <w:rPr>
          <w:iCs/>
          <w:szCs w:val="24"/>
          <w:lang w:val="en-SG"/>
        </w:rPr>
        <w:t xml:space="preserve"> to reduce the area occupied by the segmentation mask thereby training the model to avoid segmenting parts of the human body and forcing it to segment out the clothing article only. The next loss term is </w:t>
      </w:r>
      <m:oMath>
        <m:sSub>
          <m:sSubPr>
            <m:ctrlPr>
              <w:rPr>
                <w:rFonts w:ascii="Cambria Math" w:hAnsi="Cambria Math"/>
                <w:i/>
                <w:iCs/>
                <w:sz w:val="32"/>
                <w:szCs w:val="32"/>
                <w:lang w:val="en-SG"/>
              </w:rPr>
            </m:ctrlPr>
          </m:sSubPr>
          <m:e>
            <m:r>
              <w:rPr>
                <w:rFonts w:ascii="Cambria Math" w:hAnsi="Cambria Math"/>
                <w:sz w:val="32"/>
                <w:szCs w:val="32"/>
                <w:lang w:val="en-SG"/>
              </w:rPr>
              <m:t>L</m:t>
            </m:r>
          </m:e>
          <m:sub>
            <m:r>
              <w:rPr>
                <w:rFonts w:ascii="Cambria Math" w:hAnsi="Cambria Math"/>
                <w:sz w:val="32"/>
                <w:szCs w:val="32"/>
                <w:lang w:val="en-SG"/>
              </w:rPr>
              <m:t>cyc</m:t>
            </m:r>
          </m:sub>
        </m:sSub>
      </m:oMath>
      <w:r>
        <w:rPr>
          <w:iCs/>
          <w:sz w:val="32"/>
          <w:szCs w:val="32"/>
          <w:lang w:val="en-SG"/>
        </w:rPr>
        <w:t xml:space="preserve">, </w:t>
      </w:r>
      <w:r>
        <w:rPr>
          <w:iCs/>
          <w:szCs w:val="24"/>
          <w:lang w:val="en-SG"/>
        </w:rPr>
        <w:t>the cycle loss function trie</w:t>
      </w:r>
      <w:r w:rsidR="00D95785">
        <w:rPr>
          <w:iCs/>
          <w:szCs w:val="24"/>
          <w:lang w:val="en-SG"/>
        </w:rPr>
        <w:t>d</w:t>
      </w:r>
      <w:r>
        <w:rPr>
          <w:iCs/>
          <w:szCs w:val="24"/>
          <w:lang w:val="en-SG"/>
        </w:rPr>
        <w:t xml:space="preserve"> to reduce the difference between the original image and the final reconstructed image. The final reconstructed image </w:t>
      </w:r>
      <w:r w:rsidR="00D95785">
        <w:rPr>
          <w:iCs/>
          <w:szCs w:val="24"/>
          <w:lang w:val="en-SG"/>
        </w:rPr>
        <w:t>was</w:t>
      </w:r>
      <w:r>
        <w:rPr>
          <w:iCs/>
          <w:szCs w:val="24"/>
          <w:lang w:val="en-SG"/>
        </w:rPr>
        <w:t xml:space="preserve"> obtained by feeding the same encoder-decoder generator module 3 more input images, this time the 3 inputs </w:t>
      </w:r>
      <w:r w:rsidR="00D95785">
        <w:rPr>
          <w:iCs/>
          <w:szCs w:val="24"/>
          <w:lang w:val="en-SG"/>
        </w:rPr>
        <w:t>were</w:t>
      </w:r>
      <w:r>
        <w:rPr>
          <w:iCs/>
          <w:szCs w:val="24"/>
          <w:lang w:val="en-SG"/>
        </w:rPr>
        <w:t xml:space="preserve"> (i) Final output of the generator, (ii) Standalone image of the clothing article that the user wants to purchase, (iii) Standalone image of the clothing article that user </w:t>
      </w:r>
      <w:r w:rsidR="00D95785">
        <w:rPr>
          <w:iCs/>
          <w:szCs w:val="24"/>
          <w:lang w:val="en-SG"/>
        </w:rPr>
        <w:t>was</w:t>
      </w:r>
      <w:r>
        <w:rPr>
          <w:iCs/>
          <w:szCs w:val="24"/>
          <w:lang w:val="en-SG"/>
        </w:rPr>
        <w:t xml:space="preserve"> currently wearing. This step </w:t>
      </w:r>
      <w:r w:rsidR="00D95785">
        <w:rPr>
          <w:iCs/>
          <w:szCs w:val="24"/>
          <w:lang w:val="en-SG"/>
        </w:rPr>
        <w:t>was</w:t>
      </w:r>
      <w:r>
        <w:rPr>
          <w:iCs/>
          <w:szCs w:val="24"/>
          <w:lang w:val="en-SG"/>
        </w:rPr>
        <w:t xml:space="preserve"> the reverse of the original step which enables the generator to reconstruct the original image. Subsequently, the generator aims to minimize the cyclic loss obtained by comparing the reconstructed image and the original image. These 2 additional loss terms are included as part of the generator training.</w:t>
      </w:r>
    </w:p>
    <w:p w14:paraId="4AB59598" w14:textId="77777777" w:rsidR="001257C2" w:rsidRDefault="001257C2" w:rsidP="001257C2">
      <w:pPr>
        <w:pStyle w:val="Heading2"/>
        <w:numPr>
          <w:ilvl w:val="0"/>
          <w:numId w:val="0"/>
        </w:numPr>
        <w:rPr>
          <w:lang w:val="en-SG"/>
        </w:rPr>
      </w:pPr>
    </w:p>
    <w:p w14:paraId="3338D6E4" w14:textId="77777777" w:rsidR="001257C2" w:rsidRDefault="001257C2" w:rsidP="001257C2">
      <w:pPr>
        <w:pStyle w:val="Heading2"/>
        <w:rPr>
          <w:lang w:val="en-SG"/>
        </w:rPr>
      </w:pPr>
      <w:r>
        <w:rPr>
          <w:lang w:val="en-SG"/>
        </w:rPr>
        <w:t>Results</w:t>
      </w:r>
      <w:bookmarkEnd w:id="37"/>
    </w:p>
    <w:p w14:paraId="2698A72C" w14:textId="77777777" w:rsidR="001257C2" w:rsidRDefault="001257C2" w:rsidP="001257C2">
      <w:pPr>
        <w:jc w:val="center"/>
        <w:rPr>
          <w:lang w:val="en-SG"/>
        </w:rPr>
      </w:pPr>
      <w:r>
        <w:rPr>
          <w:noProof/>
          <w:lang w:val="en-SG"/>
        </w:rPr>
        <w:drawing>
          <wp:inline distT="0" distB="0" distL="0" distR="0" wp14:anchorId="791320A4" wp14:editId="6DD82385">
            <wp:extent cx="632936" cy="3375660"/>
            <wp:effectExtent l="0" t="0" r="0" b="0"/>
            <wp:docPr id="34" name="Picture 34" descr="A person with collar shi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person with collar shirt&#10;&#10;Description automatically generated"/>
                    <pic:cNvPicPr/>
                  </pic:nvPicPr>
                  <pic:blipFill>
                    <a:blip r:embed="rId26">
                      <a:extLst>
                        <a:ext uri="{28A0092B-C50C-407E-A947-70E740481C1C}">
                          <a14:useLocalDpi xmlns:a14="http://schemas.microsoft.com/office/drawing/2010/main" val="0"/>
                        </a:ext>
                      </a:extLst>
                    </a:blip>
                    <a:stretch>
                      <a:fillRect/>
                    </a:stretch>
                  </pic:blipFill>
                  <pic:spPr>
                    <a:xfrm>
                      <a:off x="0" y="0"/>
                      <a:ext cx="632936" cy="3375660"/>
                    </a:xfrm>
                    <a:prstGeom prst="rect">
                      <a:avLst/>
                    </a:prstGeom>
                  </pic:spPr>
                </pic:pic>
              </a:graphicData>
            </a:graphic>
          </wp:inline>
        </w:drawing>
      </w:r>
      <w:r>
        <w:rPr>
          <w:noProof/>
          <w:lang w:val="en-SG"/>
        </w:rPr>
        <w:drawing>
          <wp:inline distT="0" distB="0" distL="0" distR="0" wp14:anchorId="17D78D8B" wp14:editId="435DDA73">
            <wp:extent cx="586739" cy="3375464"/>
            <wp:effectExtent l="0" t="0" r="0" b="0"/>
            <wp:docPr id="35" name="Picture 35" descr="A person with collar shi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person with collar shirt&#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flipH="1">
                      <a:off x="0" y="0"/>
                      <a:ext cx="601761" cy="3461886"/>
                    </a:xfrm>
                    <a:prstGeom prst="rect">
                      <a:avLst/>
                    </a:prstGeom>
                  </pic:spPr>
                </pic:pic>
              </a:graphicData>
            </a:graphic>
          </wp:inline>
        </w:drawing>
      </w:r>
      <w:r>
        <w:rPr>
          <w:noProof/>
          <w:lang w:val="en-SG"/>
        </w:rPr>
        <w:drawing>
          <wp:inline distT="0" distB="0" distL="0" distR="0" wp14:anchorId="0292362A" wp14:editId="3E348834">
            <wp:extent cx="628650" cy="3376246"/>
            <wp:effectExtent l="0" t="0" r="0" b="2540"/>
            <wp:docPr id="36" name="Picture 36" descr="A person with collar shi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erson with collar shirt&#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630786" cy="3387715"/>
                    </a:xfrm>
                    <a:prstGeom prst="rect">
                      <a:avLst/>
                    </a:prstGeom>
                  </pic:spPr>
                </pic:pic>
              </a:graphicData>
            </a:graphic>
          </wp:inline>
        </w:drawing>
      </w:r>
      <w:r>
        <w:rPr>
          <w:noProof/>
          <w:lang w:val="en-SG"/>
        </w:rPr>
        <w:drawing>
          <wp:inline distT="0" distB="0" distL="0" distR="0" wp14:anchorId="005A0D69" wp14:editId="19C12972">
            <wp:extent cx="633046" cy="3376246"/>
            <wp:effectExtent l="0" t="0" r="2540" b="2540"/>
            <wp:docPr id="38" name="Picture 38" descr="A person with collar shi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person with collar shirt&#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641982" cy="3423906"/>
                    </a:xfrm>
                    <a:prstGeom prst="rect">
                      <a:avLst/>
                    </a:prstGeom>
                  </pic:spPr>
                </pic:pic>
              </a:graphicData>
            </a:graphic>
          </wp:inline>
        </w:drawing>
      </w:r>
      <w:r>
        <w:rPr>
          <w:noProof/>
          <w:lang w:val="en-SG"/>
        </w:rPr>
        <w:drawing>
          <wp:inline distT="0" distB="0" distL="0" distR="0" wp14:anchorId="225FCC04" wp14:editId="50226FE1">
            <wp:extent cx="621625" cy="3373950"/>
            <wp:effectExtent l="0" t="0" r="1270" b="0"/>
            <wp:docPr id="39" name="Picture 39" descr="A person posing for the came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person posing for the camera&#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630292" cy="3420993"/>
                    </a:xfrm>
                    <a:prstGeom prst="rect">
                      <a:avLst/>
                    </a:prstGeom>
                  </pic:spPr>
                </pic:pic>
              </a:graphicData>
            </a:graphic>
          </wp:inline>
        </w:drawing>
      </w:r>
      <w:r>
        <w:rPr>
          <w:noProof/>
          <w:lang w:val="en-SG"/>
        </w:rPr>
        <w:drawing>
          <wp:inline distT="0" distB="0" distL="0" distR="0" wp14:anchorId="542AE028" wp14:editId="0BE63B12">
            <wp:extent cx="626031" cy="3373999"/>
            <wp:effectExtent l="0" t="0" r="0" b="0"/>
            <wp:docPr id="40" name="Picture 40" descr="A close up of a co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close up of a coat&#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635950" cy="3427457"/>
                    </a:xfrm>
                    <a:prstGeom prst="rect">
                      <a:avLst/>
                    </a:prstGeom>
                  </pic:spPr>
                </pic:pic>
              </a:graphicData>
            </a:graphic>
          </wp:inline>
        </w:drawing>
      </w:r>
      <w:r>
        <w:rPr>
          <w:noProof/>
          <w:lang w:val="en-SG"/>
        </w:rPr>
        <w:drawing>
          <wp:inline distT="0" distB="0" distL="0" distR="0" wp14:anchorId="1A74E188" wp14:editId="10FCD688">
            <wp:extent cx="628595" cy="3375953"/>
            <wp:effectExtent l="0" t="0" r="0" b="2540"/>
            <wp:docPr id="41" name="Picture 41" descr="A person in a suit and ti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erson in a suit and tie&#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639352" cy="3433724"/>
                    </a:xfrm>
                    <a:prstGeom prst="rect">
                      <a:avLst/>
                    </a:prstGeom>
                  </pic:spPr>
                </pic:pic>
              </a:graphicData>
            </a:graphic>
          </wp:inline>
        </w:drawing>
      </w:r>
      <w:r>
        <w:rPr>
          <w:noProof/>
          <w:lang w:val="en-SG"/>
        </w:rPr>
        <w:drawing>
          <wp:inline distT="0" distB="0" distL="0" distR="0" wp14:anchorId="4EBED4C1" wp14:editId="09F4D68B">
            <wp:extent cx="632216" cy="3371818"/>
            <wp:effectExtent l="0" t="0" r="3175" b="0"/>
            <wp:docPr id="42" name="Picture 42" descr="A person with collar shi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person with collar shirt&#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655153" cy="3494150"/>
                    </a:xfrm>
                    <a:prstGeom prst="rect">
                      <a:avLst/>
                    </a:prstGeom>
                  </pic:spPr>
                </pic:pic>
              </a:graphicData>
            </a:graphic>
          </wp:inline>
        </w:drawing>
      </w:r>
    </w:p>
    <w:p w14:paraId="23272EB8" w14:textId="71E40084" w:rsidR="001257C2" w:rsidRPr="00D95785" w:rsidRDefault="00D95785" w:rsidP="00D95785">
      <w:pPr>
        <w:pStyle w:val="Caption"/>
        <w:jc w:val="center"/>
        <w:rPr>
          <w:b w:val="0"/>
          <w:bCs w:val="0"/>
          <w:color w:val="000000" w:themeColor="text1"/>
          <w:sz w:val="20"/>
          <w:szCs w:val="20"/>
          <w:u w:val="single"/>
        </w:rPr>
      </w:pPr>
      <w:r w:rsidRPr="00D95785">
        <w:rPr>
          <w:b w:val="0"/>
          <w:bCs w:val="0"/>
          <w:color w:val="000000" w:themeColor="text1"/>
          <w:sz w:val="20"/>
          <w:szCs w:val="20"/>
          <w:u w:val="single"/>
        </w:rPr>
        <w:t xml:space="preserve">Figure </w:t>
      </w:r>
      <w:r w:rsidRPr="00D95785">
        <w:rPr>
          <w:b w:val="0"/>
          <w:bCs w:val="0"/>
          <w:color w:val="000000" w:themeColor="text1"/>
          <w:sz w:val="20"/>
          <w:szCs w:val="20"/>
          <w:u w:val="single"/>
        </w:rPr>
        <w:fldChar w:fldCharType="begin"/>
      </w:r>
      <w:r w:rsidRPr="00D95785">
        <w:rPr>
          <w:b w:val="0"/>
          <w:bCs w:val="0"/>
          <w:color w:val="000000" w:themeColor="text1"/>
          <w:sz w:val="20"/>
          <w:szCs w:val="20"/>
          <w:u w:val="single"/>
        </w:rPr>
        <w:instrText xml:space="preserve"> SEQ Figure \* ARABIC </w:instrText>
      </w:r>
      <w:r w:rsidRPr="00D95785">
        <w:rPr>
          <w:b w:val="0"/>
          <w:bCs w:val="0"/>
          <w:color w:val="000000" w:themeColor="text1"/>
          <w:sz w:val="20"/>
          <w:szCs w:val="20"/>
          <w:u w:val="single"/>
        </w:rPr>
        <w:fldChar w:fldCharType="separate"/>
      </w:r>
      <w:r>
        <w:rPr>
          <w:b w:val="0"/>
          <w:bCs w:val="0"/>
          <w:noProof/>
          <w:color w:val="000000" w:themeColor="text1"/>
          <w:sz w:val="20"/>
          <w:szCs w:val="20"/>
          <w:u w:val="single"/>
        </w:rPr>
        <w:t>15</w:t>
      </w:r>
      <w:r w:rsidRPr="00D95785">
        <w:rPr>
          <w:b w:val="0"/>
          <w:bCs w:val="0"/>
          <w:color w:val="000000" w:themeColor="text1"/>
          <w:sz w:val="20"/>
          <w:szCs w:val="20"/>
          <w:u w:val="single"/>
        </w:rPr>
        <w:fldChar w:fldCharType="end"/>
      </w:r>
      <w:r w:rsidR="001257C2" w:rsidRPr="00572B8F">
        <w:rPr>
          <w:b w:val="0"/>
          <w:bCs w:val="0"/>
          <w:color w:val="000000" w:themeColor="text1"/>
          <w:sz w:val="20"/>
          <w:szCs w:val="20"/>
          <w:u w:val="single"/>
        </w:rPr>
        <w:t xml:space="preserve">: </w:t>
      </w:r>
      <w:r w:rsidR="001257C2">
        <w:rPr>
          <w:b w:val="0"/>
          <w:bCs w:val="0"/>
          <w:color w:val="000000" w:themeColor="text1"/>
          <w:sz w:val="20"/>
          <w:szCs w:val="20"/>
          <w:u w:val="single"/>
        </w:rPr>
        <w:t>CAGAN results obtained from the test dataset</w:t>
      </w:r>
    </w:p>
    <w:p w14:paraId="6920D643" w14:textId="074AA6B1" w:rsidR="001257C2" w:rsidRDefault="001257C2" w:rsidP="001257C2">
      <w:pPr>
        <w:rPr>
          <w:lang w:val="en-SG"/>
        </w:rPr>
      </w:pPr>
      <w:r>
        <w:rPr>
          <w:lang w:val="en-SG"/>
        </w:rPr>
        <w:t xml:space="preserve">These results </w:t>
      </w:r>
      <w:r w:rsidR="00D95785">
        <w:rPr>
          <w:lang w:val="en-SG"/>
        </w:rPr>
        <w:t>were</w:t>
      </w:r>
      <w:r>
        <w:rPr>
          <w:lang w:val="en-SG"/>
        </w:rPr>
        <w:t xml:space="preserve"> obtained by running the above explained CAGAN model against the test dataset. The top row </w:t>
      </w:r>
      <w:r w:rsidR="00D95785">
        <w:rPr>
          <w:lang w:val="en-SG"/>
        </w:rPr>
        <w:t>was</w:t>
      </w:r>
      <w:r>
        <w:rPr>
          <w:lang w:val="en-SG"/>
        </w:rPr>
        <w:t xml:space="preserve"> the original image of the user, the second row </w:t>
      </w:r>
      <w:r w:rsidR="00D95785">
        <w:rPr>
          <w:lang w:val="en-SG"/>
        </w:rPr>
        <w:t>was</w:t>
      </w:r>
      <w:r>
        <w:rPr>
          <w:lang w:val="en-SG"/>
        </w:rPr>
        <w:t xml:space="preserve"> a standalone image of the clothing article the user </w:t>
      </w:r>
      <w:r w:rsidR="00D95785">
        <w:rPr>
          <w:lang w:val="en-SG"/>
        </w:rPr>
        <w:t>was</w:t>
      </w:r>
      <w:r>
        <w:rPr>
          <w:lang w:val="en-SG"/>
        </w:rPr>
        <w:t xml:space="preserve"> wearing in the top image, the third row </w:t>
      </w:r>
      <w:r w:rsidR="00D95785">
        <w:rPr>
          <w:lang w:val="en-SG"/>
        </w:rPr>
        <w:t>was</w:t>
      </w:r>
      <w:r>
        <w:rPr>
          <w:lang w:val="en-SG"/>
        </w:rPr>
        <w:t xml:space="preserve"> the image that the user want</w:t>
      </w:r>
      <w:r w:rsidR="00D95785">
        <w:rPr>
          <w:lang w:val="en-SG"/>
        </w:rPr>
        <w:t xml:space="preserve">ed </w:t>
      </w:r>
      <w:r>
        <w:rPr>
          <w:lang w:val="en-SG"/>
        </w:rPr>
        <w:t xml:space="preserve">to purchase and the bottom row </w:t>
      </w:r>
      <w:r w:rsidR="00D95785">
        <w:rPr>
          <w:lang w:val="en-SG"/>
        </w:rPr>
        <w:t>was</w:t>
      </w:r>
      <w:r>
        <w:rPr>
          <w:lang w:val="en-SG"/>
        </w:rPr>
        <w:t xml:space="preserve"> the final image with the user in their desired clothing article. The top 3 images form the 9 channel input to the CAGAN model. Alternately, we can also test the CAGAN model via the web application that we have developed. A sample screenshot is shown below.</w:t>
      </w:r>
    </w:p>
    <w:p w14:paraId="2BC8A687" w14:textId="77777777" w:rsidR="001257C2" w:rsidRDefault="001257C2" w:rsidP="001257C2">
      <w:pPr>
        <w:jc w:val="center"/>
        <w:rPr>
          <w:lang w:val="en-SG"/>
        </w:rPr>
      </w:pPr>
      <w:r>
        <w:rPr>
          <w:noProof/>
          <w:lang w:val="en-SG"/>
        </w:rPr>
        <w:lastRenderedPageBreak/>
        <w:drawing>
          <wp:inline distT="0" distB="0" distL="0" distR="0" wp14:anchorId="10D75197" wp14:editId="2F61BF16">
            <wp:extent cx="5580185" cy="2495807"/>
            <wp:effectExtent l="0" t="0" r="0" b="6350"/>
            <wp:docPr id="43" name="Picture 43" descr="Graphical user interface, application, Team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application, Teams&#10;&#10;Description automatically generated"/>
                    <pic:cNvPicPr/>
                  </pic:nvPicPr>
                  <pic:blipFill>
                    <a:blip r:embed="rId34">
                      <a:extLst>
                        <a:ext uri="{28A0092B-C50C-407E-A947-70E740481C1C}">
                          <a14:useLocalDpi xmlns:a14="http://schemas.microsoft.com/office/drawing/2010/main" val="0"/>
                        </a:ext>
                      </a:extLst>
                    </a:blip>
                    <a:stretch>
                      <a:fillRect/>
                    </a:stretch>
                  </pic:blipFill>
                  <pic:spPr>
                    <a:xfrm>
                      <a:off x="0" y="0"/>
                      <a:ext cx="5606807" cy="2507714"/>
                    </a:xfrm>
                    <a:prstGeom prst="rect">
                      <a:avLst/>
                    </a:prstGeom>
                  </pic:spPr>
                </pic:pic>
              </a:graphicData>
            </a:graphic>
          </wp:inline>
        </w:drawing>
      </w:r>
    </w:p>
    <w:p w14:paraId="42B48E91" w14:textId="2715A270" w:rsidR="001257C2" w:rsidRPr="00D95785" w:rsidRDefault="00D95785" w:rsidP="00D95785">
      <w:pPr>
        <w:pStyle w:val="Caption"/>
        <w:jc w:val="center"/>
      </w:pPr>
      <w:r w:rsidRPr="00D95785">
        <w:rPr>
          <w:b w:val="0"/>
          <w:bCs w:val="0"/>
          <w:color w:val="000000" w:themeColor="text1"/>
          <w:sz w:val="20"/>
          <w:szCs w:val="20"/>
          <w:u w:val="single"/>
        </w:rPr>
        <w:t xml:space="preserve">Figure </w:t>
      </w:r>
      <w:r w:rsidRPr="00D95785">
        <w:rPr>
          <w:b w:val="0"/>
          <w:bCs w:val="0"/>
          <w:color w:val="000000" w:themeColor="text1"/>
          <w:sz w:val="20"/>
          <w:szCs w:val="20"/>
          <w:u w:val="single"/>
        </w:rPr>
        <w:fldChar w:fldCharType="begin"/>
      </w:r>
      <w:r w:rsidRPr="00D95785">
        <w:rPr>
          <w:b w:val="0"/>
          <w:bCs w:val="0"/>
          <w:color w:val="000000" w:themeColor="text1"/>
          <w:sz w:val="20"/>
          <w:szCs w:val="20"/>
          <w:u w:val="single"/>
        </w:rPr>
        <w:instrText xml:space="preserve"> SEQ Figure \* ARABIC </w:instrText>
      </w:r>
      <w:r w:rsidRPr="00D95785">
        <w:rPr>
          <w:b w:val="0"/>
          <w:bCs w:val="0"/>
          <w:color w:val="000000" w:themeColor="text1"/>
          <w:sz w:val="20"/>
          <w:szCs w:val="20"/>
          <w:u w:val="single"/>
        </w:rPr>
        <w:fldChar w:fldCharType="separate"/>
      </w:r>
      <w:r>
        <w:rPr>
          <w:b w:val="0"/>
          <w:bCs w:val="0"/>
          <w:noProof/>
          <w:color w:val="000000" w:themeColor="text1"/>
          <w:sz w:val="20"/>
          <w:szCs w:val="20"/>
          <w:u w:val="single"/>
        </w:rPr>
        <w:t>16</w:t>
      </w:r>
      <w:r w:rsidRPr="00D95785">
        <w:rPr>
          <w:b w:val="0"/>
          <w:bCs w:val="0"/>
          <w:color w:val="000000" w:themeColor="text1"/>
          <w:sz w:val="20"/>
          <w:szCs w:val="20"/>
          <w:u w:val="single"/>
        </w:rPr>
        <w:fldChar w:fldCharType="end"/>
      </w:r>
      <w:r w:rsidR="001257C2" w:rsidRPr="00572B8F">
        <w:rPr>
          <w:b w:val="0"/>
          <w:bCs w:val="0"/>
          <w:color w:val="000000" w:themeColor="text1"/>
          <w:sz w:val="20"/>
          <w:szCs w:val="20"/>
          <w:u w:val="single"/>
        </w:rPr>
        <w:t xml:space="preserve">: </w:t>
      </w:r>
      <w:r w:rsidR="001257C2">
        <w:rPr>
          <w:b w:val="0"/>
          <w:bCs w:val="0"/>
          <w:color w:val="000000" w:themeColor="text1"/>
          <w:sz w:val="20"/>
          <w:szCs w:val="20"/>
          <w:u w:val="single"/>
        </w:rPr>
        <w:t>CAGAN in action in web application</w:t>
      </w:r>
    </w:p>
    <w:p w14:paraId="385DD6A6" w14:textId="77777777" w:rsidR="001257C2" w:rsidRDefault="001257C2" w:rsidP="001257C2">
      <w:pPr>
        <w:pStyle w:val="Heading2"/>
        <w:rPr>
          <w:lang w:val="en-SG"/>
        </w:rPr>
      </w:pPr>
      <w:r>
        <w:rPr>
          <w:lang w:val="en-SG"/>
        </w:rPr>
        <w:t>Model Evaluation</w:t>
      </w:r>
    </w:p>
    <w:p w14:paraId="03008243" w14:textId="01FF57E2" w:rsidR="001257C2" w:rsidRDefault="001257C2" w:rsidP="001257C2">
      <w:pPr>
        <w:rPr>
          <w:lang w:val="en-SG"/>
        </w:rPr>
      </w:pPr>
      <w:r>
        <w:rPr>
          <w:lang w:val="en-SG"/>
        </w:rPr>
        <w:t xml:space="preserve">As mentioned under the earlier GAN architecture, for the CAGAN model as well, we do not have any benchmark label to compare the model against since the quality of the output </w:t>
      </w:r>
      <w:r w:rsidR="00D95785">
        <w:rPr>
          <w:lang w:val="en-SG"/>
        </w:rPr>
        <w:t>was</w:t>
      </w:r>
      <w:r>
        <w:rPr>
          <w:lang w:val="en-SG"/>
        </w:rPr>
        <w:t xml:space="preserve"> largely subjective. We aim</w:t>
      </w:r>
      <w:r w:rsidR="00D95785">
        <w:rPr>
          <w:lang w:val="en-SG"/>
        </w:rPr>
        <w:t>ed</w:t>
      </w:r>
      <w:r>
        <w:rPr>
          <w:lang w:val="en-SG"/>
        </w:rPr>
        <w:t xml:space="preserve"> to measure fairly abstract ideas in the output such as (i) Is the clothing article swapped at the right location, (ii) Is the human image looking normal or distorted, (iii) Are the designs of the clothing article clearly painted etc. Given these limitations, we stuck to manual inspection to verify whether the final image satisfied our requirements. Furthermore, we verified the model training by plotting loss curves to understand if the loss was increasing/decreasing as expected.</w:t>
      </w:r>
    </w:p>
    <w:p w14:paraId="459203A7" w14:textId="77777777" w:rsidR="001257C2" w:rsidRDefault="001257C2" w:rsidP="001257C2">
      <w:pPr>
        <w:pStyle w:val="Heading2"/>
        <w:rPr>
          <w:lang w:val="en-SG"/>
        </w:rPr>
      </w:pPr>
      <w:r>
        <w:rPr>
          <w:lang w:val="en-SG"/>
        </w:rPr>
        <w:t>Limitations</w:t>
      </w:r>
    </w:p>
    <w:p w14:paraId="0DA30A2B" w14:textId="363A2B5E" w:rsidR="001257C2" w:rsidRDefault="001257C2" w:rsidP="001257C2">
      <w:pPr>
        <w:pStyle w:val="ListParagraph"/>
        <w:numPr>
          <w:ilvl w:val="0"/>
          <w:numId w:val="49"/>
        </w:numPr>
        <w:rPr>
          <w:lang w:val="en-SG"/>
        </w:rPr>
      </w:pPr>
      <w:r>
        <w:rPr>
          <w:lang w:val="en-SG"/>
        </w:rPr>
        <w:t xml:space="preserve">One of the most significant limitations </w:t>
      </w:r>
      <w:r w:rsidR="00D95785">
        <w:rPr>
          <w:lang w:val="en-SG"/>
        </w:rPr>
        <w:t>was</w:t>
      </w:r>
      <w:r>
        <w:rPr>
          <w:lang w:val="en-SG"/>
        </w:rPr>
        <w:t xml:space="preserve"> that the model </w:t>
      </w:r>
      <w:r w:rsidR="00D95785">
        <w:rPr>
          <w:lang w:val="en-SG"/>
        </w:rPr>
        <w:t>was</w:t>
      </w:r>
      <w:r>
        <w:rPr>
          <w:lang w:val="en-SG"/>
        </w:rPr>
        <w:t xml:space="preserve"> not invariant to poses. We observed specifically with women models that there were several different poses and often the target clothing articles do not fit accurately with the pose resulting in partially distorted images.</w:t>
      </w:r>
    </w:p>
    <w:p w14:paraId="42C9DEB3" w14:textId="7E2D3FA9" w:rsidR="001257C2" w:rsidRDefault="001257C2" w:rsidP="001257C2">
      <w:pPr>
        <w:pStyle w:val="ListParagraph"/>
        <w:numPr>
          <w:ilvl w:val="0"/>
          <w:numId w:val="49"/>
        </w:numPr>
        <w:rPr>
          <w:lang w:val="en-SG"/>
        </w:rPr>
      </w:pPr>
      <w:r>
        <w:rPr>
          <w:lang w:val="en-SG"/>
        </w:rPr>
        <w:lastRenderedPageBreak/>
        <w:t xml:space="preserve">Distorted human body parts – Since the segmentation mask occasionally segments out locations belonging to the human body parts, these parts are also incorrectly </w:t>
      </w:r>
      <w:r w:rsidR="00D95785">
        <w:rPr>
          <w:lang w:val="en-SG"/>
        </w:rPr>
        <w:t>reproduced</w:t>
      </w:r>
      <w:r>
        <w:rPr>
          <w:lang w:val="en-SG"/>
        </w:rPr>
        <w:t xml:space="preserve"> in the final image.</w:t>
      </w:r>
    </w:p>
    <w:p w14:paraId="3F247422" w14:textId="4DB59B4A" w:rsidR="001257C2" w:rsidRDefault="001257C2" w:rsidP="001257C2">
      <w:pPr>
        <w:pStyle w:val="ListParagraph"/>
        <w:numPr>
          <w:ilvl w:val="0"/>
          <w:numId w:val="49"/>
        </w:numPr>
        <w:rPr>
          <w:lang w:val="en-SG"/>
        </w:rPr>
      </w:pPr>
      <w:r>
        <w:rPr>
          <w:lang w:val="en-SG"/>
        </w:rPr>
        <w:t>Complex designs – The model often struggle</w:t>
      </w:r>
      <w:r w:rsidR="00D95785">
        <w:rPr>
          <w:lang w:val="en-SG"/>
        </w:rPr>
        <w:t>d</w:t>
      </w:r>
      <w:r>
        <w:rPr>
          <w:lang w:val="en-SG"/>
        </w:rPr>
        <w:t xml:space="preserve"> to understand the intricate floral or checked designs that </w:t>
      </w:r>
      <w:r w:rsidR="00D95785">
        <w:rPr>
          <w:lang w:val="en-SG"/>
        </w:rPr>
        <w:t>were</w:t>
      </w:r>
      <w:r>
        <w:rPr>
          <w:lang w:val="en-SG"/>
        </w:rPr>
        <w:t xml:space="preserve"> found in women clothing articles thereby not painting the final image</w:t>
      </w:r>
      <w:r w:rsidR="00291497">
        <w:rPr>
          <w:lang w:val="en-SG"/>
        </w:rPr>
        <w:t xml:space="preserve"> accurately</w:t>
      </w:r>
      <w:r>
        <w:rPr>
          <w:lang w:val="en-SG"/>
        </w:rPr>
        <w:t xml:space="preserve"> with the correct design. This </w:t>
      </w:r>
      <w:r w:rsidR="00D95785">
        <w:rPr>
          <w:lang w:val="en-SG"/>
        </w:rPr>
        <w:t>could</w:t>
      </w:r>
      <w:r>
        <w:rPr>
          <w:lang w:val="en-SG"/>
        </w:rPr>
        <w:t xml:space="preserve"> be observed in the right-most result shown in Figure 12.</w:t>
      </w:r>
    </w:p>
    <w:p w14:paraId="34D55D66" w14:textId="5A2D084C" w:rsidR="001257C2" w:rsidRPr="001257C2" w:rsidRDefault="001257C2" w:rsidP="001257C2">
      <w:pPr>
        <w:pStyle w:val="ListParagraph"/>
        <w:numPr>
          <w:ilvl w:val="0"/>
          <w:numId w:val="49"/>
        </w:numPr>
        <w:rPr>
          <w:lang w:val="en-SG"/>
        </w:rPr>
      </w:pPr>
      <w:r w:rsidRPr="001257C2">
        <w:rPr>
          <w:lang w:val="en-SG"/>
        </w:rPr>
        <w:t>Due to lack of resources such as GPU and</w:t>
      </w:r>
      <w:r w:rsidR="007E244E">
        <w:rPr>
          <w:lang w:val="en-SG"/>
        </w:rPr>
        <w:t xml:space="preserve"> in the interest of</w:t>
      </w:r>
      <w:r w:rsidRPr="001257C2">
        <w:rPr>
          <w:lang w:val="en-SG"/>
        </w:rPr>
        <w:t xml:space="preserve"> time, we were able to train the CAGAN model only for 150 epochs and we strongly believe that with more training, we would be able to solve some of the above mentioned limitations to a certain extent.</w:t>
      </w:r>
    </w:p>
    <w:p w14:paraId="4B19F4A5" w14:textId="0C1C4D7D" w:rsidR="00945BF3" w:rsidRDefault="00945BF3" w:rsidP="00945BF3">
      <w:pPr>
        <w:pStyle w:val="Heading1"/>
        <w:rPr>
          <w:lang w:val="en-SG"/>
        </w:rPr>
      </w:pPr>
      <w:r>
        <w:rPr>
          <w:lang w:val="en-SG"/>
        </w:rPr>
        <w:t>Fashion Style Swapper</w:t>
      </w:r>
      <w:bookmarkEnd w:id="34"/>
    </w:p>
    <w:p w14:paraId="1DFE3085" w14:textId="54949C4C" w:rsidR="00945BF3" w:rsidRDefault="00945BF3" w:rsidP="00945BF3">
      <w:pPr>
        <w:pStyle w:val="Heading2"/>
        <w:rPr>
          <w:lang w:val="en-SG"/>
        </w:rPr>
      </w:pPr>
      <w:bookmarkStart w:id="38" w:name="_Ref54106781"/>
      <w:bookmarkStart w:id="39" w:name="_Toc54107436"/>
      <w:r>
        <w:rPr>
          <w:lang w:val="en-SG"/>
        </w:rPr>
        <w:t>Algorithm</w:t>
      </w:r>
      <w:r w:rsidR="00FB1320">
        <w:rPr>
          <w:lang w:val="en-SG"/>
        </w:rPr>
        <w:t xml:space="preserve"> – Cycle GAN</w:t>
      </w:r>
      <w:bookmarkEnd w:id="38"/>
      <w:bookmarkEnd w:id="39"/>
    </w:p>
    <w:p w14:paraId="643D0312" w14:textId="0F298850" w:rsidR="000A2932" w:rsidRDefault="000A2932" w:rsidP="000A2932">
      <w:pPr>
        <w:rPr>
          <w:rFonts w:eastAsiaTheme="minorEastAsia"/>
          <w:lang w:val="en-SG" w:eastAsia="zh-CN"/>
        </w:rPr>
      </w:pPr>
      <w:r>
        <w:rPr>
          <w:lang w:val="en-SG"/>
        </w:rPr>
        <w:t xml:space="preserve">The Cycle GAN </w:t>
      </w:r>
      <w:r w:rsidR="00BB78FE">
        <w:rPr>
          <w:lang w:val="en-SG"/>
        </w:rPr>
        <w:t>was</w:t>
      </w:r>
      <w:r w:rsidR="00AB0393">
        <w:rPr>
          <w:lang w:val="en-SG"/>
        </w:rPr>
        <w:t xml:space="preserve"> based on the normal GAN architecture. It aim</w:t>
      </w:r>
      <w:r w:rsidR="00BB78FE">
        <w:rPr>
          <w:lang w:val="en-SG"/>
        </w:rPr>
        <w:t>ed</w:t>
      </w:r>
      <w:r w:rsidR="00AB0393">
        <w:rPr>
          <w:lang w:val="en-SG"/>
        </w:rPr>
        <w:t xml:space="preserve"> to learn to translate an image from a source domain X to a target domain Y</w:t>
      </w:r>
      <w:r w:rsidR="006549FA">
        <w:rPr>
          <w:lang w:val="en-SG"/>
        </w:rPr>
        <w:t>. It contain</w:t>
      </w:r>
      <w:r w:rsidR="00BB78FE">
        <w:rPr>
          <w:lang w:val="en-SG"/>
        </w:rPr>
        <w:t>ed</w:t>
      </w:r>
      <w:r w:rsidR="006549FA">
        <w:rPr>
          <w:lang w:val="en-SG"/>
        </w:rPr>
        <w:t xml:space="preserve"> two generators (G and F) and two discriminators (D</w:t>
      </w:r>
      <w:r w:rsidR="006549FA">
        <w:rPr>
          <w:vertAlign w:val="subscript"/>
          <w:lang w:val="en-SG"/>
        </w:rPr>
        <w:t>x</w:t>
      </w:r>
      <w:r w:rsidR="006549FA">
        <w:rPr>
          <w:lang w:val="en-SG"/>
        </w:rPr>
        <w:t xml:space="preserve"> and D</w:t>
      </w:r>
      <w:r w:rsidR="006549FA">
        <w:rPr>
          <w:vertAlign w:val="subscript"/>
          <w:lang w:val="en-SG"/>
        </w:rPr>
        <w:t>y</w:t>
      </w:r>
      <w:r w:rsidR="006549FA">
        <w:rPr>
          <w:lang w:val="en-SG"/>
        </w:rPr>
        <w:t>). For generator G, it aim</w:t>
      </w:r>
      <w:r w:rsidR="00BB78FE">
        <w:rPr>
          <w:lang w:val="en-SG"/>
        </w:rPr>
        <w:t>ed</w:t>
      </w:r>
      <w:r w:rsidR="006549FA">
        <w:rPr>
          <w:lang w:val="en-SG"/>
        </w:rPr>
        <w:t xml:space="preserve"> to learn a mapping: X -&gt; Y and the discriminator D</w:t>
      </w:r>
      <w:r w:rsidR="000E06A0">
        <w:rPr>
          <w:vertAlign w:val="subscript"/>
          <w:lang w:val="en-SG"/>
        </w:rPr>
        <w:t>y</w:t>
      </w:r>
      <w:r w:rsidR="006549FA">
        <w:rPr>
          <w:lang w:val="en-SG"/>
        </w:rPr>
        <w:t xml:space="preserve"> </w:t>
      </w:r>
      <w:r w:rsidR="00BB78FE">
        <w:rPr>
          <w:lang w:val="en-SG"/>
        </w:rPr>
        <w:t>was</w:t>
      </w:r>
      <w:r w:rsidR="006549FA">
        <w:rPr>
          <w:lang w:val="en-SG"/>
        </w:rPr>
        <w:t xml:space="preserve"> trying to find out whether it is from domain Y. But because this mapping does not have many restrictions, so </w:t>
      </w:r>
      <w:r w:rsidR="00920EC0">
        <w:rPr>
          <w:rFonts w:hint="eastAsia"/>
          <w:lang w:val="en-SG" w:eastAsia="zh-CN"/>
        </w:rPr>
        <w:t>th</w:t>
      </w:r>
      <w:r w:rsidR="00920EC0">
        <w:rPr>
          <w:lang w:val="en-SG"/>
        </w:rPr>
        <w:t xml:space="preserve">ere may </w:t>
      </w:r>
      <w:r w:rsidR="003B7F24">
        <w:rPr>
          <w:lang w:val="en-SG"/>
        </w:rPr>
        <w:t>exist a</w:t>
      </w:r>
      <w:r w:rsidR="00D36824">
        <w:rPr>
          <w:lang w:val="en-SG"/>
        </w:rPr>
        <w:t xml:space="preserve"> situation</w:t>
      </w:r>
      <w:r w:rsidR="00920EC0">
        <w:rPr>
          <w:lang w:val="en-SG"/>
        </w:rPr>
        <w:t xml:space="preserve"> where all input images map to the same output image</w:t>
      </w:r>
      <w:r w:rsidR="006549FA">
        <w:rPr>
          <w:lang w:val="en-SG"/>
        </w:rPr>
        <w:t xml:space="preserve">. </w:t>
      </w:r>
      <w:r w:rsidR="00242337">
        <w:rPr>
          <w:lang w:val="en-SG"/>
        </w:rPr>
        <w:t>To</w:t>
      </w:r>
      <w:r w:rsidR="00D36824">
        <w:rPr>
          <w:lang w:val="en-SG"/>
        </w:rPr>
        <w:t xml:space="preserve"> solve this problem</w:t>
      </w:r>
      <w:r w:rsidR="006549FA">
        <w:rPr>
          <w:lang w:val="en-SG"/>
        </w:rPr>
        <w:t xml:space="preserve">, the Cycle GAN also </w:t>
      </w:r>
      <w:r w:rsidR="000E06A0">
        <w:rPr>
          <w:lang w:val="en-SG"/>
        </w:rPr>
        <w:t>use</w:t>
      </w:r>
      <w:r w:rsidR="00BB78FE">
        <w:rPr>
          <w:lang w:val="en-SG"/>
        </w:rPr>
        <w:t>d</w:t>
      </w:r>
      <w:r w:rsidR="000E06A0">
        <w:rPr>
          <w:lang w:val="en-SG"/>
        </w:rPr>
        <w:t xml:space="preserve"> another</w:t>
      </w:r>
      <w:r w:rsidR="006549FA">
        <w:rPr>
          <w:lang w:val="en-SG"/>
        </w:rPr>
        <w:t xml:space="preserve"> generator F to enhance the constraint</w:t>
      </w:r>
      <w:r w:rsidR="000E06A0">
        <w:rPr>
          <w:lang w:val="en-SG"/>
        </w:rPr>
        <w:t>. First,</w:t>
      </w:r>
      <w:r w:rsidR="006549FA">
        <w:rPr>
          <w:lang w:val="en-SG"/>
        </w:rPr>
        <w:t xml:space="preserve"> the generator F </w:t>
      </w:r>
      <w:r w:rsidR="00BB78FE">
        <w:rPr>
          <w:lang w:val="en-SG"/>
        </w:rPr>
        <w:t>was</w:t>
      </w:r>
      <w:r w:rsidR="000E06A0">
        <w:rPr>
          <w:lang w:val="en-SG"/>
        </w:rPr>
        <w:t xml:space="preserve"> to learn a mapping: Y -&gt; X and the discriminator D</w:t>
      </w:r>
      <w:r w:rsidR="000E06A0">
        <w:rPr>
          <w:vertAlign w:val="subscript"/>
          <w:lang w:val="en-SG"/>
        </w:rPr>
        <w:t>x</w:t>
      </w:r>
      <w:r w:rsidR="000E06A0">
        <w:rPr>
          <w:lang w:val="en-SG"/>
        </w:rPr>
        <w:t xml:space="preserve"> </w:t>
      </w:r>
      <w:r w:rsidR="00BB78FE">
        <w:rPr>
          <w:lang w:val="en-SG"/>
        </w:rPr>
        <w:t>was</w:t>
      </w:r>
      <w:r w:rsidR="000E06A0">
        <w:rPr>
          <w:lang w:val="en-SG"/>
        </w:rPr>
        <w:t xml:space="preserve"> going to clarify whether it is from domain X or not. Then it introduce</w:t>
      </w:r>
      <w:r w:rsidR="00BB78FE">
        <w:rPr>
          <w:lang w:val="en-SG"/>
        </w:rPr>
        <w:t>d</w:t>
      </w:r>
      <w:r w:rsidR="000E06A0">
        <w:rPr>
          <w:lang w:val="en-SG"/>
        </w:rPr>
        <w:t xml:space="preserve"> a cycle consistency loss to enforce F(G(X)) </w:t>
      </w:r>
      <w:r w:rsidR="000E06A0">
        <w:rPr>
          <w:rFonts w:eastAsiaTheme="minorEastAsia" w:hint="eastAsia"/>
          <w:lang w:val="en-SG" w:eastAsia="zh-CN"/>
        </w:rPr>
        <w:t>≈</w:t>
      </w:r>
      <w:r w:rsidR="000E06A0">
        <w:rPr>
          <w:rFonts w:eastAsiaTheme="minorEastAsia" w:hint="eastAsia"/>
          <w:lang w:val="en-SG" w:eastAsia="zh-CN"/>
        </w:rPr>
        <w:t xml:space="preserve"> </w:t>
      </w:r>
      <w:r w:rsidR="000E06A0">
        <w:rPr>
          <w:rFonts w:eastAsiaTheme="minorEastAsia"/>
          <w:lang w:val="en-SG" w:eastAsia="zh-CN"/>
        </w:rPr>
        <w:t>X (and vice versa).</w:t>
      </w:r>
    </w:p>
    <w:p w14:paraId="7F849440" w14:textId="4629D943" w:rsidR="000E06A0" w:rsidRPr="000E06A0" w:rsidRDefault="00920EC0" w:rsidP="000A2932">
      <w:pPr>
        <w:rPr>
          <w:rFonts w:eastAsiaTheme="minorEastAsia"/>
          <w:lang w:val="en-SG" w:eastAsia="zh-CN"/>
        </w:rPr>
      </w:pPr>
      <w:r>
        <w:rPr>
          <w:rFonts w:eastAsiaTheme="minorEastAsia"/>
          <w:lang w:val="en-SG" w:eastAsia="zh-CN"/>
        </w:rPr>
        <w:t xml:space="preserve">In our project, we </w:t>
      </w:r>
      <w:r w:rsidR="00BB78FE">
        <w:rPr>
          <w:rFonts w:eastAsiaTheme="minorEastAsia"/>
          <w:lang w:val="en-SG" w:eastAsia="zh-CN"/>
        </w:rPr>
        <w:t>were</w:t>
      </w:r>
      <w:r>
        <w:rPr>
          <w:rFonts w:eastAsiaTheme="minorEastAsia"/>
          <w:lang w:val="en-SG" w:eastAsia="zh-CN"/>
        </w:rPr>
        <w:t xml:space="preserve"> trying to use CycleGAN to do </w:t>
      </w:r>
      <w:r w:rsidR="00D36824">
        <w:rPr>
          <w:rFonts w:eastAsiaTheme="minorEastAsia"/>
          <w:lang w:val="en-SG" w:eastAsia="zh-CN"/>
        </w:rPr>
        <w:t>image style transfer. Based on the existing dataset, we are going to transfer image</w:t>
      </w:r>
      <w:r w:rsidR="0054234B">
        <w:rPr>
          <w:rFonts w:eastAsiaTheme="minorEastAsia"/>
          <w:lang w:val="en-SG" w:eastAsia="zh-CN"/>
        </w:rPr>
        <w:t xml:space="preserve"> styles</w:t>
      </w:r>
      <w:r w:rsidR="00D36824">
        <w:rPr>
          <w:rFonts w:eastAsiaTheme="minorEastAsia"/>
          <w:lang w:val="en-SG" w:eastAsia="zh-CN"/>
        </w:rPr>
        <w:t xml:space="preserve"> between long-sleeve domain and shirt domain.</w:t>
      </w:r>
    </w:p>
    <w:p w14:paraId="66489F2C" w14:textId="3D78FCBD" w:rsidR="00945BF3" w:rsidRDefault="00945BF3" w:rsidP="00945BF3">
      <w:pPr>
        <w:pStyle w:val="Heading2"/>
        <w:rPr>
          <w:lang w:val="en-SG"/>
        </w:rPr>
      </w:pPr>
      <w:bookmarkStart w:id="40" w:name="_Toc54107437"/>
      <w:r>
        <w:rPr>
          <w:lang w:val="en-SG"/>
        </w:rPr>
        <w:lastRenderedPageBreak/>
        <w:t>Methodology</w:t>
      </w:r>
      <w:bookmarkEnd w:id="40"/>
    </w:p>
    <w:p w14:paraId="795555A7" w14:textId="39521BAE" w:rsidR="000A2932" w:rsidRDefault="000A2932" w:rsidP="000A2932">
      <w:pPr>
        <w:pStyle w:val="Heading3"/>
      </w:pPr>
      <w:bookmarkStart w:id="41" w:name="_Toc54107438"/>
      <w:r>
        <w:t>The Dataset</w:t>
      </w:r>
      <w:bookmarkEnd w:id="41"/>
    </w:p>
    <w:p w14:paraId="1DFCA400" w14:textId="04C23613" w:rsidR="000A2932" w:rsidRPr="000A2932" w:rsidRDefault="00F3701B" w:rsidP="000A2932">
      <w:r>
        <w:t xml:space="preserve">The Dataset </w:t>
      </w:r>
      <w:r w:rsidR="00BB78FE">
        <w:t>was</w:t>
      </w:r>
      <w:r>
        <w:t xml:space="preserve"> extracted from Zalando.</w:t>
      </w:r>
      <w:r w:rsidR="000C7687">
        <w:t xml:space="preserve"> </w:t>
      </w:r>
      <w:r w:rsidR="0036023B">
        <w:t>There are 4680 images with shirt clothes and 1700 images with long-sleeve clothes.</w:t>
      </w:r>
    </w:p>
    <w:p w14:paraId="59C3EB8A" w14:textId="2D9CA119" w:rsidR="000A2932" w:rsidRDefault="000A2932" w:rsidP="000A2932">
      <w:pPr>
        <w:pStyle w:val="Heading3"/>
      </w:pPr>
      <w:bookmarkStart w:id="42" w:name="_Toc54107439"/>
      <w:r>
        <w:t>Cycle GAN Models</w:t>
      </w:r>
      <w:bookmarkEnd w:id="42"/>
    </w:p>
    <w:p w14:paraId="60A5BBC7" w14:textId="177341FE" w:rsidR="00E841DD" w:rsidRPr="003D6181" w:rsidRDefault="00E841DD" w:rsidP="00AB0393">
      <w:pPr>
        <w:rPr>
          <w:lang w:val="en-SG" w:eastAsia="zh-CN"/>
        </w:rPr>
      </w:pPr>
      <w:r>
        <w:t>For the architecture of generator, it contain</w:t>
      </w:r>
      <w:r w:rsidR="00BB78FE">
        <w:t>ed</w:t>
      </w:r>
      <w:r>
        <w:t xml:space="preserve"> two stride-2 convolutions, several residual blocks, and two fractionally-strided convolutions with stride ½. It also use</w:t>
      </w:r>
      <w:r w:rsidR="00BB78FE">
        <w:t>d</w:t>
      </w:r>
      <w:r>
        <w:t xml:space="preserve"> instance normalization.</w:t>
      </w:r>
      <w:r w:rsidR="003D6181">
        <w:t xml:space="preserve"> Let c7s1-k denote a 7</w:t>
      </w:r>
      <w:r w:rsidR="003D6181">
        <w:rPr>
          <w:rFonts w:hint="eastAsia"/>
          <w:lang w:eastAsia="zh-CN"/>
        </w:rPr>
        <w:t>×</w:t>
      </w:r>
      <w:r w:rsidR="003D6181">
        <w:rPr>
          <w:rFonts w:hint="eastAsia"/>
          <w:lang w:eastAsia="zh-CN"/>
        </w:rPr>
        <w:t>7</w:t>
      </w:r>
      <w:r w:rsidR="003D6181">
        <w:rPr>
          <w:lang w:eastAsia="zh-CN"/>
        </w:rPr>
        <w:t xml:space="preserve"> Convolution-InstanceNorm-</w:t>
      </w:r>
      <w:r w:rsidR="003D6181">
        <w:rPr>
          <w:lang w:val="en-SG" w:eastAsia="zh-CN"/>
        </w:rPr>
        <w:t>ReLU layer with k filters and stride 1. Dk denote a 3</w:t>
      </w:r>
      <w:r w:rsidR="003D6181">
        <w:rPr>
          <w:rFonts w:hint="eastAsia"/>
          <w:lang w:eastAsia="zh-CN"/>
        </w:rPr>
        <w:t>×</w:t>
      </w:r>
      <w:r w:rsidR="003D6181">
        <w:rPr>
          <w:rFonts w:hint="eastAsia"/>
          <w:lang w:eastAsia="zh-CN"/>
        </w:rPr>
        <w:t>3</w:t>
      </w:r>
      <w:r w:rsidR="003D6181">
        <w:rPr>
          <w:lang w:eastAsia="zh-CN"/>
        </w:rPr>
        <w:t xml:space="preserve"> Convolution-InstanceNorm-ReLU layer with k filters and stride 2. Reflection padding was used to reduce artifacts. Rk denote</w:t>
      </w:r>
      <w:r w:rsidR="00BB78FE">
        <w:rPr>
          <w:lang w:eastAsia="zh-CN"/>
        </w:rPr>
        <w:t>d</w:t>
      </w:r>
      <w:r w:rsidR="003D6181">
        <w:rPr>
          <w:lang w:eastAsia="zh-CN"/>
        </w:rPr>
        <w:t xml:space="preserve"> a residual block that contain</w:t>
      </w:r>
      <w:r w:rsidR="00BB78FE">
        <w:rPr>
          <w:lang w:eastAsia="zh-CN"/>
        </w:rPr>
        <w:t>ed</w:t>
      </w:r>
      <w:r w:rsidR="003D6181">
        <w:rPr>
          <w:lang w:eastAsia="zh-CN"/>
        </w:rPr>
        <w:t xml:space="preserve"> two 3</w:t>
      </w:r>
      <w:r w:rsidR="003D6181">
        <w:rPr>
          <w:rFonts w:hint="eastAsia"/>
          <w:lang w:eastAsia="zh-CN"/>
        </w:rPr>
        <w:t>×</w:t>
      </w:r>
      <w:r w:rsidR="003D6181">
        <w:rPr>
          <w:rFonts w:hint="eastAsia"/>
          <w:lang w:eastAsia="zh-CN"/>
        </w:rPr>
        <w:t>3</w:t>
      </w:r>
      <w:r w:rsidR="003D6181">
        <w:rPr>
          <w:lang w:eastAsia="zh-CN"/>
        </w:rPr>
        <w:t xml:space="preserve"> convolutional layers with the same number of filters on both layer. uk denot</w:t>
      </w:r>
      <w:r w:rsidR="00BB78FE">
        <w:rPr>
          <w:lang w:eastAsia="zh-CN"/>
        </w:rPr>
        <w:t>e</w:t>
      </w:r>
      <w:r w:rsidR="003D6181">
        <w:rPr>
          <w:lang w:eastAsia="zh-CN"/>
        </w:rPr>
        <w:t xml:space="preserve"> a 3</w:t>
      </w:r>
      <w:r w:rsidR="003D6181">
        <w:rPr>
          <w:rFonts w:hint="eastAsia"/>
          <w:lang w:eastAsia="zh-CN"/>
        </w:rPr>
        <w:t>×</w:t>
      </w:r>
      <w:r w:rsidR="003D6181">
        <w:rPr>
          <w:rFonts w:hint="eastAsia"/>
          <w:lang w:eastAsia="zh-CN"/>
        </w:rPr>
        <w:t>3</w:t>
      </w:r>
      <w:r w:rsidR="003D6181">
        <w:rPr>
          <w:lang w:eastAsia="zh-CN"/>
        </w:rPr>
        <w:t xml:space="preserve"> fractional-strided-Convolution-InstanceNorm-ReLU layer with k filters and stride ½. The network consists of: c7s1-64, d128, d256, R256, R256, R256, R256, R256, R256, R256, R256, R256, u128, u64, c7s1-3</w:t>
      </w:r>
    </w:p>
    <w:p w14:paraId="46E19A84" w14:textId="1CC15F0C" w:rsidR="002E0F65" w:rsidRDefault="002E0F65" w:rsidP="00AB0393">
      <w:pPr>
        <w:rPr>
          <w:lang w:eastAsia="zh-CN"/>
        </w:rPr>
      </w:pPr>
      <w:r>
        <w:t>For the architecture of discriminator</w:t>
      </w:r>
      <w:r w:rsidR="00E841DD">
        <w:t>, it contain</w:t>
      </w:r>
      <w:r w:rsidR="00BB78FE">
        <w:t>ed</w:t>
      </w:r>
      <w:r w:rsidR="00E841DD">
        <w:t xml:space="preserve"> 70</w:t>
      </w:r>
      <w:r w:rsidR="00E841DD">
        <w:rPr>
          <w:rFonts w:hint="eastAsia"/>
          <w:lang w:eastAsia="zh-CN"/>
        </w:rPr>
        <w:t>×</w:t>
      </w:r>
      <w:r w:rsidR="00E841DD">
        <w:t>70 PatchGAN</w:t>
      </w:r>
      <w:r w:rsidR="008A32D3">
        <w:t>s. Let Ck denote a 4</w:t>
      </w:r>
      <w:r w:rsidR="008A32D3">
        <w:rPr>
          <w:rFonts w:hint="eastAsia"/>
          <w:lang w:eastAsia="zh-CN"/>
        </w:rPr>
        <w:t>×</w:t>
      </w:r>
      <w:r w:rsidR="008A32D3">
        <w:rPr>
          <w:rFonts w:hint="eastAsia"/>
          <w:lang w:eastAsia="zh-CN"/>
        </w:rPr>
        <w:t>4</w:t>
      </w:r>
      <w:r w:rsidR="008A32D3">
        <w:rPr>
          <w:lang w:eastAsia="zh-CN"/>
        </w:rPr>
        <w:t xml:space="preserve"> </w:t>
      </w:r>
      <w:r w:rsidR="008A3062">
        <w:rPr>
          <w:lang w:eastAsia="zh-CN"/>
        </w:rPr>
        <w:t>Convolution</w:t>
      </w:r>
      <w:r w:rsidR="008A32D3">
        <w:rPr>
          <w:lang w:eastAsia="zh-CN"/>
        </w:rPr>
        <w:t xml:space="preserve">-InstanceNorm_LeakyReLU layer with filters and stride 2. After the last layer, we apply a convolution to produce a 1-dimensional output. We </w:t>
      </w:r>
      <w:r w:rsidR="00BB78FE">
        <w:rPr>
          <w:lang w:eastAsia="zh-CN"/>
        </w:rPr>
        <w:t>did</w:t>
      </w:r>
      <w:r w:rsidR="008A32D3">
        <w:rPr>
          <w:lang w:eastAsia="zh-CN"/>
        </w:rPr>
        <w:t xml:space="preserve"> not use InstanceNorm for the first C</w:t>
      </w:r>
      <w:r>
        <w:rPr>
          <w:lang w:eastAsia="zh-CN"/>
        </w:rPr>
        <w:t>64 layer. We use</w:t>
      </w:r>
      <w:r w:rsidR="00BB78FE">
        <w:rPr>
          <w:lang w:eastAsia="zh-CN"/>
        </w:rPr>
        <w:t>d</w:t>
      </w:r>
      <w:r>
        <w:rPr>
          <w:lang w:eastAsia="zh-CN"/>
        </w:rPr>
        <w:t xml:space="preserve"> leaky ReLU</w:t>
      </w:r>
      <w:r w:rsidR="00BB78FE">
        <w:rPr>
          <w:lang w:eastAsia="zh-CN"/>
        </w:rPr>
        <w:t>s</w:t>
      </w:r>
      <w:r>
        <w:rPr>
          <w:lang w:eastAsia="zh-CN"/>
        </w:rPr>
        <w:t xml:space="preserve"> with a slope of 0.2. The discriminator architecture </w:t>
      </w:r>
      <w:r w:rsidR="00BB78FE">
        <w:rPr>
          <w:lang w:eastAsia="zh-CN"/>
        </w:rPr>
        <w:t>was</w:t>
      </w:r>
      <w:r>
        <w:rPr>
          <w:lang w:eastAsia="zh-CN"/>
        </w:rPr>
        <w:t>: C64-C128-C256-C512.</w:t>
      </w:r>
    </w:p>
    <w:p w14:paraId="3A7D3281" w14:textId="2C032E45" w:rsidR="00AE0C9A" w:rsidRDefault="00AE0C9A" w:rsidP="00AE0C9A">
      <w:pPr>
        <w:pStyle w:val="Heading3"/>
      </w:pPr>
      <w:bookmarkStart w:id="43" w:name="_Toc54107440"/>
      <w:r>
        <w:t>Objective</w:t>
      </w:r>
      <w:bookmarkEnd w:id="43"/>
    </w:p>
    <w:p w14:paraId="1112E543" w14:textId="3EFBCCDA" w:rsidR="00AE0C9A" w:rsidRDefault="00AE0C9A" w:rsidP="00AE0C9A">
      <w:r>
        <w:t>The full objective</w:t>
      </w:r>
      <w:r w:rsidR="00BB78FE">
        <w:t xml:space="preserve"> was</w:t>
      </w:r>
      <w:r>
        <w:t>:</w:t>
      </w:r>
    </w:p>
    <w:p w14:paraId="5FC4B25A" w14:textId="01F00B4E" w:rsidR="00AE0C9A" w:rsidRDefault="0096355D" w:rsidP="00AE0C9A">
      <w:pPr>
        <w:jc w:val="center"/>
      </w:pPr>
      <w:r w:rsidRPr="00692BBE">
        <w:rPr>
          <w:noProof/>
          <w:position w:val="-14"/>
        </w:rPr>
        <w:object w:dxaOrig="6800" w:dyaOrig="380" w14:anchorId="0B1CF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0.2pt;height:18pt;mso-width-percent:0;mso-height-percent:0;mso-width-percent:0;mso-height-percent:0" o:ole="">
            <v:imagedata r:id="rId35" o:title=""/>
          </v:shape>
          <o:OLEObject Type="Embed" ProgID="Equation.DSMT4" ShapeID="_x0000_i1025" DrawAspect="Content" ObjectID="_1664830436" r:id="rId36"/>
        </w:object>
      </w:r>
    </w:p>
    <w:p w14:paraId="70EE66DB" w14:textId="2577C9E7" w:rsidR="00AE0C9A" w:rsidRDefault="00AE0C9A" w:rsidP="00AE0C9A">
      <w:r>
        <w:t>where</w:t>
      </w:r>
      <w:r w:rsidRPr="00AE0C9A">
        <w:t xml:space="preserve"> </w:t>
      </w:r>
      <w:r w:rsidR="0096355D" w:rsidRPr="00692BBE">
        <w:rPr>
          <w:noProof/>
          <w:position w:val="-12"/>
        </w:rPr>
        <w:object w:dxaOrig="1760" w:dyaOrig="360" w14:anchorId="1C563D8D">
          <v:shape id="_x0000_i1026" type="#_x0000_t75" alt="" style="width:88.2pt;height:18pt;mso-width-percent:0;mso-height-percent:0;mso-width-percent:0;mso-height-percent:0" o:ole="">
            <v:imagedata r:id="rId37" o:title=""/>
          </v:shape>
          <o:OLEObject Type="Embed" ProgID="Equation.DSMT4" ShapeID="_x0000_i1026" DrawAspect="Content" ObjectID="_1664830437" r:id="rId38"/>
        </w:object>
      </w:r>
      <w:r>
        <w:t xml:space="preserve"> and </w:t>
      </w:r>
      <w:r w:rsidR="0096355D" w:rsidRPr="00692BBE">
        <w:rPr>
          <w:noProof/>
          <w:position w:val="-12"/>
        </w:rPr>
        <w:object w:dxaOrig="1800" w:dyaOrig="360" w14:anchorId="25237CF1">
          <v:shape id="_x0000_i1027" type="#_x0000_t75" alt="" style="width:90pt;height:18pt;mso-width-percent:0;mso-height-percent:0;mso-width-percent:0;mso-height-percent:0" o:ole="">
            <v:imagedata r:id="rId39" o:title=""/>
          </v:shape>
          <o:OLEObject Type="Embed" ProgID="Equation.DSMT4" ShapeID="_x0000_i1027" DrawAspect="Content" ObjectID="_1664830438" r:id="rId40"/>
        </w:object>
      </w:r>
      <w:r>
        <w:t xml:space="preserve"> </w:t>
      </w:r>
      <w:r w:rsidR="00BB78FE">
        <w:t>were</w:t>
      </w:r>
      <w:r>
        <w:t xml:space="preserve"> similar to </w:t>
      </w:r>
      <w:r w:rsidR="007511E0">
        <w:t>those of</w:t>
      </w:r>
      <w:r>
        <w:t xml:space="preserve"> normal GAN</w:t>
      </w:r>
      <w:r w:rsidR="0054234B">
        <w:t>. T</w:t>
      </w:r>
      <w:r>
        <w:t>he third term of equation above</w:t>
      </w:r>
      <w:r w:rsidR="00B4399E">
        <w:t xml:space="preserve"> </w:t>
      </w:r>
      <w:r w:rsidR="00B4399E">
        <w:rPr>
          <w:rFonts w:hint="eastAsia"/>
          <w:lang w:eastAsia="zh-CN"/>
        </w:rPr>
        <w:t>ca</w:t>
      </w:r>
      <w:r w:rsidR="00B4399E">
        <w:t>lled</w:t>
      </w:r>
      <w:r w:rsidR="00B4399E">
        <w:rPr>
          <w:lang w:val="en-SG"/>
        </w:rPr>
        <w:t xml:space="preserve"> cycle consistency loss, designed to </w:t>
      </w:r>
      <w:r w:rsidR="00B4399E">
        <w:rPr>
          <w:lang w:val="en-SG"/>
        </w:rPr>
        <w:lastRenderedPageBreak/>
        <w:t>guarantee that the map in generator in individual for each input</w:t>
      </w:r>
      <w:r w:rsidR="0054234B">
        <w:rPr>
          <w:lang w:val="en-SG"/>
        </w:rPr>
        <w:t>. In addition,</w:t>
      </w:r>
      <w:r w:rsidR="00430436">
        <w:rPr>
          <w:lang w:val="en-SG"/>
        </w:rPr>
        <w:t xml:space="preserve"> </w:t>
      </w:r>
      <w:r w:rsidR="0096355D" w:rsidRPr="00692BBE">
        <w:rPr>
          <w:noProof/>
          <w:position w:val="-6"/>
        </w:rPr>
        <w:object w:dxaOrig="220" w:dyaOrig="279" w14:anchorId="768BD2A8">
          <v:shape id="_x0000_i1028" type="#_x0000_t75" alt="" style="width:11.4pt;height:15pt;mso-width-percent:0;mso-height-percent:0;mso-width-percent:0;mso-height-percent:0" o:ole="">
            <v:imagedata r:id="rId41" o:title=""/>
          </v:shape>
          <o:OLEObject Type="Embed" ProgID="Equation.DSMT4" ShapeID="_x0000_i1028" DrawAspect="Content" ObjectID="_1664830439" r:id="rId42"/>
        </w:object>
      </w:r>
      <w:r w:rsidR="00430436">
        <w:t xml:space="preserve"> controls the relative importance of the two objectives.</w:t>
      </w:r>
    </w:p>
    <w:p w14:paraId="6A38BECE" w14:textId="7FC4BDD5" w:rsidR="00430436" w:rsidRPr="00B4399E" w:rsidRDefault="00430436" w:rsidP="00AE0C9A">
      <w:pPr>
        <w:rPr>
          <w:lang w:val="en-SG"/>
        </w:rPr>
      </w:pPr>
      <w:r>
        <w:t xml:space="preserve">Here </w:t>
      </w:r>
      <w:r w:rsidR="00BB78FE">
        <w:t>are</w:t>
      </w:r>
      <w:r>
        <w:t xml:space="preserve"> details in cycle consistency loss:</w:t>
      </w:r>
    </w:p>
    <w:p w14:paraId="6236C5FD" w14:textId="7CE5E79F" w:rsidR="00AE0C9A" w:rsidRPr="00AE0C9A" w:rsidRDefault="0096355D" w:rsidP="00430436">
      <w:pPr>
        <w:jc w:val="center"/>
      </w:pPr>
      <w:r w:rsidRPr="00692BBE">
        <w:rPr>
          <w:noProof/>
          <w:position w:val="-14"/>
        </w:rPr>
        <w:object w:dxaOrig="6220" w:dyaOrig="400" w14:anchorId="15BBAF8D">
          <v:shape id="_x0000_i1029" type="#_x0000_t75" alt="" style="width:310.8pt;height:20.4pt;mso-width-percent:0;mso-height-percent:0;mso-width-percent:0;mso-height-percent:0" o:ole="">
            <v:imagedata r:id="rId43" o:title=""/>
          </v:shape>
          <o:OLEObject Type="Embed" ProgID="Equation.DSMT4" ShapeID="_x0000_i1029" DrawAspect="Content" ObjectID="_1664830440" r:id="rId44"/>
        </w:object>
      </w:r>
    </w:p>
    <w:p w14:paraId="4E4B515D" w14:textId="35D44B2E" w:rsidR="00AE0C9A" w:rsidRDefault="00430436" w:rsidP="00AB0393">
      <w:pPr>
        <w:rPr>
          <w:lang w:eastAsia="zh-CN"/>
        </w:rPr>
      </w:pPr>
      <w:r>
        <w:rPr>
          <w:lang w:eastAsia="zh-CN"/>
        </w:rPr>
        <w:t>where 1 means we use L1 norm.</w:t>
      </w:r>
    </w:p>
    <w:p w14:paraId="6734CB1A" w14:textId="745E5F24" w:rsidR="00945BF3" w:rsidRDefault="00945BF3" w:rsidP="00945BF3">
      <w:pPr>
        <w:pStyle w:val="Heading2"/>
        <w:rPr>
          <w:lang w:val="en-SG"/>
        </w:rPr>
      </w:pPr>
      <w:bookmarkStart w:id="44" w:name="_Toc54107441"/>
      <w:r>
        <w:rPr>
          <w:lang w:val="en-SG"/>
        </w:rPr>
        <w:t>Results</w:t>
      </w:r>
      <w:bookmarkEnd w:id="44"/>
    </w:p>
    <w:p w14:paraId="165EEB26" w14:textId="3B38A42B" w:rsidR="0083043F" w:rsidRDefault="0083043F" w:rsidP="0083043F">
      <w:pPr>
        <w:pStyle w:val="Heading3"/>
      </w:pPr>
      <w:bookmarkStart w:id="45" w:name="_Toc54107442"/>
      <w:r>
        <w:t>From long-sleeve to shirt</w:t>
      </w:r>
      <w:bookmarkEnd w:id="45"/>
    </w:p>
    <w:p w14:paraId="635D430F" w14:textId="00A90DB4" w:rsidR="00EB2CF1" w:rsidRDefault="0036023B" w:rsidP="00D95785">
      <w:pPr>
        <w:pStyle w:val="Content"/>
      </w:pPr>
      <w:r>
        <w:rPr>
          <w:noProof/>
        </w:rPr>
        <w:drawing>
          <wp:inline distT="0" distB="0" distL="0" distR="0" wp14:anchorId="169FB59E" wp14:editId="72A6D9EC">
            <wp:extent cx="6309360" cy="35490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309360" cy="3549015"/>
                    </a:xfrm>
                    <a:prstGeom prst="rect">
                      <a:avLst/>
                    </a:prstGeom>
                  </pic:spPr>
                </pic:pic>
              </a:graphicData>
            </a:graphic>
          </wp:inline>
        </w:drawing>
      </w:r>
    </w:p>
    <w:p w14:paraId="707F7440" w14:textId="7FF70F99" w:rsidR="00D95785" w:rsidRPr="00D95785" w:rsidRDefault="00D95785" w:rsidP="00D95785">
      <w:pPr>
        <w:pStyle w:val="Caption"/>
        <w:jc w:val="center"/>
        <w:rPr>
          <w:b w:val="0"/>
          <w:bCs w:val="0"/>
          <w:color w:val="000000" w:themeColor="text1"/>
          <w:sz w:val="20"/>
          <w:szCs w:val="20"/>
          <w:u w:val="single"/>
        </w:rPr>
      </w:pPr>
      <w:r w:rsidRPr="00D95785">
        <w:rPr>
          <w:b w:val="0"/>
          <w:bCs w:val="0"/>
          <w:color w:val="000000" w:themeColor="text1"/>
          <w:sz w:val="20"/>
          <w:szCs w:val="20"/>
          <w:u w:val="single"/>
        </w:rPr>
        <w:t xml:space="preserve">Figure </w:t>
      </w:r>
      <w:r w:rsidRPr="00D95785">
        <w:rPr>
          <w:b w:val="0"/>
          <w:bCs w:val="0"/>
          <w:color w:val="000000" w:themeColor="text1"/>
          <w:sz w:val="20"/>
          <w:szCs w:val="20"/>
          <w:u w:val="single"/>
        </w:rPr>
        <w:fldChar w:fldCharType="begin"/>
      </w:r>
      <w:r w:rsidRPr="00D95785">
        <w:rPr>
          <w:b w:val="0"/>
          <w:bCs w:val="0"/>
          <w:color w:val="000000" w:themeColor="text1"/>
          <w:sz w:val="20"/>
          <w:szCs w:val="20"/>
          <w:u w:val="single"/>
        </w:rPr>
        <w:instrText xml:space="preserve"> SEQ Figure \* ARABIC </w:instrText>
      </w:r>
      <w:r w:rsidRPr="00D95785">
        <w:rPr>
          <w:b w:val="0"/>
          <w:bCs w:val="0"/>
          <w:color w:val="000000" w:themeColor="text1"/>
          <w:sz w:val="20"/>
          <w:szCs w:val="20"/>
          <w:u w:val="single"/>
        </w:rPr>
        <w:fldChar w:fldCharType="separate"/>
      </w:r>
      <w:r>
        <w:rPr>
          <w:b w:val="0"/>
          <w:bCs w:val="0"/>
          <w:noProof/>
          <w:color w:val="000000" w:themeColor="text1"/>
          <w:sz w:val="20"/>
          <w:szCs w:val="20"/>
          <w:u w:val="single"/>
        </w:rPr>
        <w:t>17</w:t>
      </w:r>
      <w:r w:rsidRPr="00D95785">
        <w:rPr>
          <w:b w:val="0"/>
          <w:bCs w:val="0"/>
          <w:color w:val="000000" w:themeColor="text1"/>
          <w:sz w:val="20"/>
          <w:szCs w:val="20"/>
          <w:u w:val="single"/>
        </w:rPr>
        <w:fldChar w:fldCharType="end"/>
      </w:r>
      <w:r w:rsidRPr="00D95785">
        <w:rPr>
          <w:b w:val="0"/>
          <w:bCs w:val="0"/>
          <w:color w:val="000000" w:themeColor="text1"/>
          <w:sz w:val="20"/>
          <w:szCs w:val="20"/>
          <w:u w:val="single"/>
        </w:rPr>
        <w:t>: Results Long-sleeve to Shirt</w:t>
      </w:r>
    </w:p>
    <w:p w14:paraId="526FCB66" w14:textId="060321C9" w:rsidR="0083043F" w:rsidRDefault="0083043F" w:rsidP="0083043F">
      <w:pPr>
        <w:pStyle w:val="Heading3"/>
      </w:pPr>
      <w:bookmarkStart w:id="46" w:name="_Toc54107443"/>
      <w:r>
        <w:lastRenderedPageBreak/>
        <w:t>From shirt to long-sleeve</w:t>
      </w:r>
      <w:bookmarkEnd w:id="46"/>
    </w:p>
    <w:p w14:paraId="4133C78E" w14:textId="14AA0F42" w:rsidR="0036023B" w:rsidRDefault="003B5E21" w:rsidP="00D95785">
      <w:pPr>
        <w:pStyle w:val="Content"/>
      </w:pPr>
      <w:r>
        <w:rPr>
          <w:noProof/>
        </w:rPr>
        <w:drawing>
          <wp:inline distT="0" distB="0" distL="0" distR="0" wp14:anchorId="6CA31E0E" wp14:editId="040A8512">
            <wp:extent cx="6309360" cy="354901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309360" cy="3549015"/>
                    </a:xfrm>
                    <a:prstGeom prst="rect">
                      <a:avLst/>
                    </a:prstGeom>
                  </pic:spPr>
                </pic:pic>
              </a:graphicData>
            </a:graphic>
          </wp:inline>
        </w:drawing>
      </w:r>
    </w:p>
    <w:p w14:paraId="5B181ED5" w14:textId="1B720D46" w:rsidR="00D95785" w:rsidRPr="00D95785" w:rsidRDefault="00D95785" w:rsidP="00D95785">
      <w:pPr>
        <w:pStyle w:val="Caption"/>
        <w:jc w:val="center"/>
        <w:rPr>
          <w:b w:val="0"/>
          <w:bCs w:val="0"/>
          <w:color w:val="000000" w:themeColor="text1"/>
          <w:sz w:val="20"/>
          <w:szCs w:val="20"/>
          <w:u w:val="single"/>
        </w:rPr>
      </w:pPr>
      <w:r w:rsidRPr="00D95785">
        <w:rPr>
          <w:b w:val="0"/>
          <w:bCs w:val="0"/>
          <w:color w:val="000000" w:themeColor="text1"/>
          <w:sz w:val="20"/>
          <w:szCs w:val="20"/>
          <w:u w:val="single"/>
        </w:rPr>
        <w:t xml:space="preserve">Figure </w:t>
      </w:r>
      <w:r w:rsidRPr="00D95785">
        <w:rPr>
          <w:b w:val="0"/>
          <w:bCs w:val="0"/>
          <w:color w:val="000000" w:themeColor="text1"/>
          <w:sz w:val="20"/>
          <w:szCs w:val="20"/>
          <w:u w:val="single"/>
        </w:rPr>
        <w:fldChar w:fldCharType="begin"/>
      </w:r>
      <w:r w:rsidRPr="00D95785">
        <w:rPr>
          <w:b w:val="0"/>
          <w:bCs w:val="0"/>
          <w:color w:val="000000" w:themeColor="text1"/>
          <w:sz w:val="20"/>
          <w:szCs w:val="20"/>
          <w:u w:val="single"/>
        </w:rPr>
        <w:instrText xml:space="preserve"> SEQ Figure \* ARABIC </w:instrText>
      </w:r>
      <w:r w:rsidRPr="00D95785">
        <w:rPr>
          <w:b w:val="0"/>
          <w:bCs w:val="0"/>
          <w:color w:val="000000" w:themeColor="text1"/>
          <w:sz w:val="20"/>
          <w:szCs w:val="20"/>
          <w:u w:val="single"/>
        </w:rPr>
        <w:fldChar w:fldCharType="separate"/>
      </w:r>
      <w:r w:rsidRPr="00D95785">
        <w:rPr>
          <w:b w:val="0"/>
          <w:bCs w:val="0"/>
          <w:noProof/>
          <w:color w:val="000000" w:themeColor="text1"/>
          <w:sz w:val="20"/>
          <w:szCs w:val="20"/>
          <w:u w:val="single"/>
        </w:rPr>
        <w:t>18</w:t>
      </w:r>
      <w:r w:rsidRPr="00D95785">
        <w:rPr>
          <w:b w:val="0"/>
          <w:bCs w:val="0"/>
          <w:color w:val="000000" w:themeColor="text1"/>
          <w:sz w:val="20"/>
          <w:szCs w:val="20"/>
          <w:u w:val="single"/>
        </w:rPr>
        <w:fldChar w:fldCharType="end"/>
      </w:r>
      <w:r w:rsidRPr="00D95785">
        <w:rPr>
          <w:b w:val="0"/>
          <w:bCs w:val="0"/>
          <w:color w:val="000000" w:themeColor="text1"/>
          <w:sz w:val="20"/>
          <w:szCs w:val="20"/>
          <w:u w:val="single"/>
        </w:rPr>
        <w:t xml:space="preserve">: Results Shirt to </w:t>
      </w:r>
      <w:r w:rsidR="00FE5842">
        <w:rPr>
          <w:b w:val="0"/>
          <w:bCs w:val="0"/>
          <w:color w:val="000000" w:themeColor="text1"/>
          <w:sz w:val="20"/>
          <w:szCs w:val="20"/>
          <w:u w:val="single"/>
        </w:rPr>
        <w:t>Long</w:t>
      </w:r>
      <w:r w:rsidRPr="00D95785">
        <w:rPr>
          <w:b w:val="0"/>
          <w:bCs w:val="0"/>
          <w:color w:val="000000" w:themeColor="text1"/>
          <w:sz w:val="20"/>
          <w:szCs w:val="20"/>
          <w:u w:val="single"/>
        </w:rPr>
        <w:t>-sleeve</w:t>
      </w:r>
    </w:p>
    <w:p w14:paraId="60C5E83A" w14:textId="5E9C2697" w:rsidR="003B7F24" w:rsidRPr="003B7F24" w:rsidRDefault="000C7687" w:rsidP="003B7F24">
      <w:pPr>
        <w:pStyle w:val="Heading3"/>
      </w:pPr>
      <w:bookmarkStart w:id="47" w:name="_Toc54107444"/>
      <w:r>
        <w:t>Limitations</w:t>
      </w:r>
      <w:bookmarkEnd w:id="47"/>
    </w:p>
    <w:p w14:paraId="3A995EBB" w14:textId="751A8B14" w:rsidR="000C7687" w:rsidRPr="00243454" w:rsidRDefault="000C7687" w:rsidP="00243454">
      <w:r w:rsidRPr="00243454">
        <w:t xml:space="preserve">Due to the lack of diversity in dataset and limited computational resource during training time. </w:t>
      </w:r>
      <w:r w:rsidR="00BB78FE">
        <w:t>The model at times could not reproduce</w:t>
      </w:r>
      <w:r w:rsidRPr="00243454">
        <w:t xml:space="preserve"> </w:t>
      </w:r>
      <w:r w:rsidR="00BB78FE">
        <w:t xml:space="preserve">the </w:t>
      </w:r>
      <w:r w:rsidRPr="00243454">
        <w:t>position of arms</w:t>
      </w:r>
      <w:r w:rsidR="00BB78FE">
        <w:t xml:space="preserve"> in the correct position</w:t>
      </w:r>
      <w:r w:rsidRPr="00243454">
        <w:t xml:space="preserve">, </w:t>
      </w:r>
      <w:r w:rsidR="00BB78FE">
        <w:t xml:space="preserve">resulting in occasional </w:t>
      </w:r>
      <w:r w:rsidRPr="00243454">
        <w:t xml:space="preserve">cases where skin appeared at a </w:t>
      </w:r>
      <w:r w:rsidR="00BB78FE" w:rsidRPr="00243454">
        <w:t>odd</w:t>
      </w:r>
      <w:r w:rsidRPr="00243454">
        <w:t xml:space="preserve"> position</w:t>
      </w:r>
      <w:r w:rsidR="00BB78FE">
        <w:t>s</w:t>
      </w:r>
      <w:r w:rsidRPr="00243454">
        <w:t xml:space="preserve">. In addition, during the transformation, the patterns in clothes </w:t>
      </w:r>
      <w:r w:rsidR="008C018E" w:rsidRPr="00243454">
        <w:t xml:space="preserve">and other details in the image </w:t>
      </w:r>
      <w:r w:rsidR="0017221C">
        <w:t>were slightly modified</w:t>
      </w:r>
      <w:r w:rsidRPr="00243454">
        <w:t xml:space="preserve">. </w:t>
      </w:r>
      <w:r w:rsidR="0017221C">
        <w:t>Complex</w:t>
      </w:r>
      <w:r w:rsidRPr="00243454">
        <w:t xml:space="preserve"> pose</w:t>
      </w:r>
      <w:r w:rsidR="0017221C">
        <w:t xml:space="preserve">s </w:t>
      </w:r>
      <w:r w:rsidRPr="00243454">
        <w:t xml:space="preserve">of arm </w:t>
      </w:r>
      <w:r w:rsidR="0017221C">
        <w:t>often resulted in styles not getting swapped successfully.</w:t>
      </w:r>
    </w:p>
    <w:p w14:paraId="6A704458" w14:textId="18DD62E6" w:rsidR="00482974" w:rsidRDefault="00482974" w:rsidP="00482974">
      <w:pPr>
        <w:pStyle w:val="Heading1"/>
      </w:pPr>
      <w:bookmarkStart w:id="48" w:name="_Toc48643848"/>
      <w:bookmarkStart w:id="49" w:name="_Toc54107445"/>
      <w:r w:rsidRPr="00EA08A7">
        <w:t>Conclusion</w:t>
      </w:r>
      <w:bookmarkEnd w:id="48"/>
      <w:bookmarkEnd w:id="49"/>
    </w:p>
    <w:p w14:paraId="077190A0" w14:textId="1E61611D" w:rsidR="00C67AFA" w:rsidRDefault="00C67AFA" w:rsidP="00F17460">
      <w:r>
        <w:t xml:space="preserve">Through this exercise, </w:t>
      </w:r>
      <w:r w:rsidR="00F17460">
        <w:t xml:space="preserve">we had put together a suite of tools that could </w:t>
      </w:r>
      <w:r w:rsidR="003F66F9">
        <w:t xml:space="preserve">help in the fashion industry and demonstrated its </w:t>
      </w:r>
      <w:r w:rsidR="00B61DD2">
        <w:t>potential</w:t>
      </w:r>
      <w:r w:rsidR="003F66F9">
        <w:t xml:space="preserve"> through a simple webapp.</w:t>
      </w:r>
      <w:r w:rsidR="00D34460">
        <w:t xml:space="preserve"> Albeit the results were not </w:t>
      </w:r>
      <w:r w:rsidR="00DB7785">
        <w:t>the most</w:t>
      </w:r>
      <w:r w:rsidR="00D34460">
        <w:t xml:space="preserve"> </w:t>
      </w:r>
      <w:r w:rsidR="002436CF">
        <w:t>polished,</w:t>
      </w:r>
      <w:r w:rsidR="00D34460">
        <w:t xml:space="preserve"> it was able to show that the ideas had potential if more resource </w:t>
      </w:r>
      <w:r w:rsidR="004A2083">
        <w:t xml:space="preserve">and exploration </w:t>
      </w:r>
      <w:r w:rsidR="00D34460">
        <w:t>could be committed.</w:t>
      </w:r>
    </w:p>
    <w:p w14:paraId="02870C0C" w14:textId="740EAAD1" w:rsidR="00EB24D5" w:rsidRDefault="00EB24D5" w:rsidP="00F17460">
      <w:r>
        <w:lastRenderedPageBreak/>
        <w:t xml:space="preserve">The Fashion Article Generator could help with design inspiration. The Virtual Try-on module allowed consumers to try on clothing in the safety of their own homes, thereby boosting </w:t>
      </w:r>
      <w:r w:rsidR="001428D7">
        <w:t xml:space="preserve">consumer </w:t>
      </w:r>
      <w:r>
        <w:t xml:space="preserve">satisfaction. It could also work hand-in-hand with the Fashion Article Generator by allowing consumers to try on newly </w:t>
      </w:r>
      <w:r w:rsidR="00B61DD2">
        <w:t>created</w:t>
      </w:r>
      <w:r>
        <w:t xml:space="preserve"> clothes.</w:t>
      </w:r>
    </w:p>
    <w:p w14:paraId="4F5F399A" w14:textId="6EDD5D98" w:rsidR="00EB24D5" w:rsidRDefault="00EB24D5" w:rsidP="00F17460">
      <w:r>
        <w:t>The Style Swapper allowed retailer to save on advertising/marketing cost by reusing a single photoshoot for multiple fashion styles.</w:t>
      </w:r>
    </w:p>
    <w:p w14:paraId="42463BD7" w14:textId="61E92F84" w:rsidR="005369B0" w:rsidRDefault="00EB24D5" w:rsidP="00482974">
      <w:r>
        <w:t xml:space="preserve">In this </w:t>
      </w:r>
      <w:r w:rsidR="00B61DD2">
        <w:t xml:space="preserve">project </w:t>
      </w:r>
      <w:r>
        <w:t>we had set for</w:t>
      </w:r>
      <w:r w:rsidR="000E5F3F">
        <w:t xml:space="preserve"> ourselves challenging goals and attempted something out of our comfort zone (i.e. something entirely different from MLP, CNN).</w:t>
      </w:r>
      <w:r>
        <w:t xml:space="preserve"> We spent much time researching, implementing</w:t>
      </w:r>
      <w:r w:rsidR="001428D7">
        <w:t>,</w:t>
      </w:r>
      <w:r>
        <w:t xml:space="preserve"> and finally deploying our model</w:t>
      </w:r>
      <w:r w:rsidR="001428D7">
        <w:t>. T</w:t>
      </w:r>
      <w:r w:rsidR="000E5F3F">
        <w:t>hrough it</w:t>
      </w:r>
      <w:r w:rsidR="001428D7">
        <w:t>,</w:t>
      </w:r>
      <w:r w:rsidR="000E5F3F">
        <w:t xml:space="preserve"> we had enriched our knowledge in complex deep learning models such as GAN, Cycle GAN, and CAGAN. </w:t>
      </w:r>
    </w:p>
    <w:p w14:paraId="49D0D623" w14:textId="77777777" w:rsidR="005369B0" w:rsidRDefault="005369B0">
      <w:pPr>
        <w:jc w:val="left"/>
      </w:pPr>
      <w:r>
        <w:br w:type="page"/>
      </w:r>
    </w:p>
    <w:p w14:paraId="2D21F1AC" w14:textId="6F769E23" w:rsidR="004B6560" w:rsidRDefault="004B6560" w:rsidP="004B6560">
      <w:pPr>
        <w:pStyle w:val="Heading1"/>
        <w:numPr>
          <w:ilvl w:val="0"/>
          <w:numId w:val="0"/>
        </w:numPr>
        <w:jc w:val="right"/>
        <w:rPr>
          <w:u w:val="single"/>
        </w:rPr>
      </w:pPr>
      <w:bookmarkStart w:id="50" w:name="_Toc54107447"/>
      <w:bookmarkStart w:id="51" w:name="_Toc48643850"/>
      <w:r w:rsidRPr="004B6560">
        <w:rPr>
          <w:u w:val="single"/>
        </w:rPr>
        <w:lastRenderedPageBreak/>
        <w:t>Annex</w:t>
      </w:r>
      <w:bookmarkEnd w:id="50"/>
    </w:p>
    <w:p w14:paraId="48396F83" w14:textId="0086DB18" w:rsidR="00133337" w:rsidRDefault="008B5E20" w:rsidP="00133337">
      <w:pPr>
        <w:pStyle w:val="Heading1"/>
        <w:numPr>
          <w:ilvl w:val="0"/>
          <w:numId w:val="26"/>
        </w:numPr>
      </w:pPr>
      <w:bookmarkStart w:id="52" w:name="_Toc54107448"/>
      <w:r>
        <w:t>Fashion Article Generator</w:t>
      </w:r>
      <w:bookmarkEnd w:id="52"/>
    </w:p>
    <w:p w14:paraId="2F17AE43" w14:textId="276E03A7" w:rsidR="0069491F" w:rsidRDefault="008B5E20" w:rsidP="0069491F">
      <w:pPr>
        <w:pStyle w:val="Heading2"/>
      </w:pPr>
      <w:bookmarkStart w:id="53" w:name="_Toc54107449"/>
      <w:r>
        <w:t>Sample Input Images</w:t>
      </w:r>
      <w:bookmarkEnd w:id="53"/>
    </w:p>
    <w:p w14:paraId="53B12C9D" w14:textId="000C76FD" w:rsidR="0069491F" w:rsidRDefault="003B4FB5" w:rsidP="007E3863">
      <w:pPr>
        <w:pStyle w:val="Content"/>
        <w:jc w:val="center"/>
      </w:pPr>
      <w:r>
        <w:rPr>
          <w:noProof/>
        </w:rPr>
        <w:drawing>
          <wp:inline distT="0" distB="0" distL="0" distR="0" wp14:anchorId="388C2AAA" wp14:editId="2F1DEAA9">
            <wp:extent cx="2887980" cy="2129766"/>
            <wp:effectExtent l="0" t="0" r="7620" b="4445"/>
            <wp:docPr id="411" name="Picture 411" descr="A picture containing different, photo, various, brow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Sample Input Images - GAN.jpg"/>
                    <pic:cNvPicPr/>
                  </pic:nvPicPr>
                  <pic:blipFill>
                    <a:blip r:embed="rId47" cstate="screen">
                      <a:extLst>
                        <a:ext uri="{28A0092B-C50C-407E-A947-70E740481C1C}">
                          <a14:useLocalDpi xmlns:a14="http://schemas.microsoft.com/office/drawing/2010/main"/>
                        </a:ext>
                      </a:extLst>
                    </a:blip>
                    <a:stretch>
                      <a:fillRect/>
                    </a:stretch>
                  </pic:blipFill>
                  <pic:spPr>
                    <a:xfrm>
                      <a:off x="0" y="0"/>
                      <a:ext cx="2947118" cy="2173378"/>
                    </a:xfrm>
                    <a:prstGeom prst="rect">
                      <a:avLst/>
                    </a:prstGeom>
                  </pic:spPr>
                </pic:pic>
              </a:graphicData>
            </a:graphic>
          </wp:inline>
        </w:drawing>
      </w:r>
    </w:p>
    <w:p w14:paraId="793D752B" w14:textId="16C9C405" w:rsidR="003B4FB5" w:rsidRDefault="003B4FB5" w:rsidP="003B4FB5">
      <w:pPr>
        <w:pStyle w:val="Caption"/>
        <w:jc w:val="center"/>
        <w:rPr>
          <w:b w:val="0"/>
          <w:bCs w:val="0"/>
          <w:color w:val="000000" w:themeColor="text1"/>
          <w:sz w:val="20"/>
          <w:szCs w:val="20"/>
          <w:u w:val="single"/>
        </w:rPr>
      </w:pPr>
      <w:bookmarkStart w:id="54" w:name="_Ref51607617"/>
      <w:r w:rsidRPr="003B4FB5">
        <w:rPr>
          <w:b w:val="0"/>
          <w:bCs w:val="0"/>
          <w:color w:val="000000" w:themeColor="text1"/>
          <w:sz w:val="20"/>
          <w:szCs w:val="20"/>
          <w:u w:val="single"/>
        </w:rPr>
        <w:t xml:space="preserve">Figure </w:t>
      </w:r>
      <w:r w:rsidRPr="003B4FB5">
        <w:rPr>
          <w:b w:val="0"/>
          <w:bCs w:val="0"/>
          <w:color w:val="000000" w:themeColor="text1"/>
          <w:sz w:val="20"/>
          <w:szCs w:val="20"/>
          <w:u w:val="single"/>
        </w:rPr>
        <w:fldChar w:fldCharType="begin"/>
      </w:r>
      <w:r w:rsidRPr="003B4FB5">
        <w:rPr>
          <w:b w:val="0"/>
          <w:bCs w:val="0"/>
          <w:color w:val="000000" w:themeColor="text1"/>
          <w:sz w:val="20"/>
          <w:szCs w:val="20"/>
          <w:u w:val="single"/>
        </w:rPr>
        <w:instrText xml:space="preserve"> SEQ Figure \* ARABIC </w:instrText>
      </w:r>
      <w:r w:rsidRPr="003B4FB5">
        <w:rPr>
          <w:b w:val="0"/>
          <w:bCs w:val="0"/>
          <w:color w:val="000000" w:themeColor="text1"/>
          <w:sz w:val="20"/>
          <w:szCs w:val="20"/>
          <w:u w:val="single"/>
        </w:rPr>
        <w:fldChar w:fldCharType="separate"/>
      </w:r>
      <w:r w:rsidR="00D95785">
        <w:rPr>
          <w:b w:val="0"/>
          <w:bCs w:val="0"/>
          <w:noProof/>
          <w:color w:val="000000" w:themeColor="text1"/>
          <w:sz w:val="20"/>
          <w:szCs w:val="20"/>
          <w:u w:val="single"/>
        </w:rPr>
        <w:t>19</w:t>
      </w:r>
      <w:r w:rsidRPr="003B4FB5">
        <w:rPr>
          <w:b w:val="0"/>
          <w:bCs w:val="0"/>
          <w:color w:val="000000" w:themeColor="text1"/>
          <w:sz w:val="20"/>
          <w:szCs w:val="20"/>
          <w:u w:val="single"/>
        </w:rPr>
        <w:fldChar w:fldCharType="end"/>
      </w:r>
      <w:bookmarkEnd w:id="54"/>
      <w:r w:rsidRPr="003B4FB5">
        <w:rPr>
          <w:b w:val="0"/>
          <w:bCs w:val="0"/>
          <w:color w:val="000000" w:themeColor="text1"/>
          <w:sz w:val="20"/>
          <w:szCs w:val="20"/>
          <w:u w:val="single"/>
        </w:rPr>
        <w:t>: Sample Input Images for GAN Model. Top row: women’s tops, middle row: women’s dress, bottom row: men’s tops</w:t>
      </w:r>
    </w:p>
    <w:p w14:paraId="4D0E37EA" w14:textId="1B60472E" w:rsidR="008C6AC6" w:rsidRPr="008C6AC6" w:rsidRDefault="00F95109" w:rsidP="008C6AC6">
      <w:pPr>
        <w:pStyle w:val="Heading2"/>
      </w:pPr>
      <w:bookmarkStart w:id="55" w:name="_Toc54107450"/>
      <w:r>
        <w:t>Loss Curves</w:t>
      </w:r>
      <w:bookmarkEnd w:id="55"/>
    </w:p>
    <w:p w14:paraId="3CD3FADC" w14:textId="3D1DA58C" w:rsidR="00F95109" w:rsidRDefault="008C6AC6" w:rsidP="007E3863">
      <w:pPr>
        <w:pStyle w:val="Content"/>
        <w:jc w:val="center"/>
      </w:pPr>
      <w:r>
        <w:rPr>
          <w:noProof/>
        </w:rPr>
        <w:drawing>
          <wp:inline distT="0" distB="0" distL="0" distR="0" wp14:anchorId="45B53237" wp14:editId="56D5F8DA">
            <wp:extent cx="5666334" cy="33832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screen">
                      <a:extLst>
                        <a:ext uri="{28A0092B-C50C-407E-A947-70E740481C1C}">
                          <a14:useLocalDpi xmlns:a14="http://schemas.microsoft.com/office/drawing/2010/main"/>
                        </a:ext>
                      </a:extLst>
                    </a:blip>
                    <a:srcRect/>
                    <a:stretch>
                      <a:fillRect/>
                    </a:stretch>
                  </pic:blipFill>
                  <pic:spPr bwMode="auto">
                    <a:xfrm>
                      <a:off x="0" y="0"/>
                      <a:ext cx="5704627" cy="3406144"/>
                    </a:xfrm>
                    <a:prstGeom prst="rect">
                      <a:avLst/>
                    </a:prstGeom>
                    <a:noFill/>
                  </pic:spPr>
                </pic:pic>
              </a:graphicData>
            </a:graphic>
          </wp:inline>
        </w:drawing>
      </w:r>
    </w:p>
    <w:p w14:paraId="5FAAF7AF" w14:textId="1ADC3D6A" w:rsidR="008C6AC6" w:rsidRPr="008C6AC6" w:rsidRDefault="008C6AC6" w:rsidP="008C6AC6">
      <w:pPr>
        <w:pStyle w:val="Caption"/>
        <w:jc w:val="center"/>
        <w:rPr>
          <w:b w:val="0"/>
          <w:bCs w:val="0"/>
          <w:color w:val="000000" w:themeColor="text1"/>
          <w:sz w:val="20"/>
          <w:szCs w:val="20"/>
          <w:u w:val="single"/>
        </w:rPr>
      </w:pPr>
      <w:bookmarkStart w:id="56" w:name="_Ref51681019"/>
      <w:r w:rsidRPr="008C6AC6">
        <w:rPr>
          <w:b w:val="0"/>
          <w:bCs w:val="0"/>
          <w:color w:val="000000" w:themeColor="text1"/>
          <w:sz w:val="20"/>
          <w:szCs w:val="20"/>
          <w:u w:val="single"/>
        </w:rPr>
        <w:lastRenderedPageBreak/>
        <w:t xml:space="preserve">Figure </w:t>
      </w:r>
      <w:r w:rsidRPr="008C6AC6">
        <w:rPr>
          <w:b w:val="0"/>
          <w:bCs w:val="0"/>
          <w:color w:val="000000" w:themeColor="text1"/>
          <w:sz w:val="20"/>
          <w:szCs w:val="20"/>
          <w:u w:val="single"/>
        </w:rPr>
        <w:fldChar w:fldCharType="begin"/>
      </w:r>
      <w:r w:rsidRPr="008C6AC6">
        <w:rPr>
          <w:b w:val="0"/>
          <w:bCs w:val="0"/>
          <w:color w:val="000000" w:themeColor="text1"/>
          <w:sz w:val="20"/>
          <w:szCs w:val="20"/>
          <w:u w:val="single"/>
        </w:rPr>
        <w:instrText xml:space="preserve"> SEQ Figure \* ARABIC </w:instrText>
      </w:r>
      <w:r w:rsidRPr="008C6AC6">
        <w:rPr>
          <w:b w:val="0"/>
          <w:bCs w:val="0"/>
          <w:color w:val="000000" w:themeColor="text1"/>
          <w:sz w:val="20"/>
          <w:szCs w:val="20"/>
          <w:u w:val="single"/>
        </w:rPr>
        <w:fldChar w:fldCharType="separate"/>
      </w:r>
      <w:r w:rsidR="00D95785">
        <w:rPr>
          <w:b w:val="0"/>
          <w:bCs w:val="0"/>
          <w:noProof/>
          <w:color w:val="000000" w:themeColor="text1"/>
          <w:sz w:val="20"/>
          <w:szCs w:val="20"/>
          <w:u w:val="single"/>
        </w:rPr>
        <w:t>20</w:t>
      </w:r>
      <w:r w:rsidRPr="008C6AC6">
        <w:rPr>
          <w:b w:val="0"/>
          <w:bCs w:val="0"/>
          <w:color w:val="000000" w:themeColor="text1"/>
          <w:sz w:val="20"/>
          <w:szCs w:val="20"/>
          <w:u w:val="single"/>
        </w:rPr>
        <w:fldChar w:fldCharType="end"/>
      </w:r>
      <w:bookmarkEnd w:id="56"/>
      <w:r w:rsidRPr="008C6AC6">
        <w:rPr>
          <w:b w:val="0"/>
          <w:bCs w:val="0"/>
          <w:color w:val="000000" w:themeColor="text1"/>
          <w:sz w:val="20"/>
          <w:szCs w:val="20"/>
          <w:u w:val="single"/>
        </w:rPr>
        <w:t>: Loss Curves of GAN Models</w:t>
      </w:r>
      <w:r w:rsidR="007E3863">
        <w:rPr>
          <w:b w:val="0"/>
          <w:bCs w:val="0"/>
          <w:color w:val="000000" w:themeColor="text1"/>
          <w:sz w:val="20"/>
          <w:szCs w:val="20"/>
          <w:u w:val="single"/>
        </w:rPr>
        <w:t xml:space="preserve">. </w:t>
      </w:r>
      <w:r w:rsidR="007E3863">
        <w:rPr>
          <w:b w:val="0"/>
          <w:bCs w:val="0"/>
          <w:color w:val="000000" w:themeColor="text1"/>
          <w:sz w:val="20"/>
          <w:szCs w:val="20"/>
          <w:u w:val="single"/>
        </w:rPr>
        <w:br/>
        <w:t>Top left: Women’s Tops. Top Left: Men’s Tops, Bottom: Women’s Dress</w:t>
      </w:r>
    </w:p>
    <w:p w14:paraId="3C4EF9DA" w14:textId="77777777" w:rsidR="00F95109" w:rsidRPr="00F95109" w:rsidRDefault="00F95109" w:rsidP="00F95109"/>
    <w:p w14:paraId="450817DA" w14:textId="30B48BE6" w:rsidR="008B5E20" w:rsidRPr="008B5E20" w:rsidRDefault="008B5E20" w:rsidP="008B5E20">
      <w:pPr>
        <w:pStyle w:val="Heading2"/>
      </w:pPr>
      <w:bookmarkStart w:id="57" w:name="_Toc54107451"/>
      <w:r>
        <w:t>GAN Model Structure</w:t>
      </w:r>
      <w:bookmarkEnd w:id="57"/>
    </w:p>
    <w:p w14:paraId="23A1199E" w14:textId="77777777" w:rsidR="008B5E20" w:rsidRDefault="008B5E20" w:rsidP="007E3863">
      <w:pPr>
        <w:pStyle w:val="Content"/>
        <w:jc w:val="center"/>
      </w:pPr>
      <w:r>
        <w:rPr>
          <w:noProof/>
        </w:rPr>
        <w:drawing>
          <wp:inline distT="0" distB="0" distL="0" distR="0" wp14:anchorId="71C44AF0" wp14:editId="1598E2BD">
            <wp:extent cx="4008120" cy="4369964"/>
            <wp:effectExtent l="0" t="0" r="0" b="0"/>
            <wp:docPr id="413" name="Picture 41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GAN Structure.jpg"/>
                    <pic:cNvPicPr/>
                  </pic:nvPicPr>
                  <pic:blipFill>
                    <a:blip r:embed="rId49" cstate="screen">
                      <a:extLst>
                        <a:ext uri="{28A0092B-C50C-407E-A947-70E740481C1C}">
                          <a14:useLocalDpi xmlns:a14="http://schemas.microsoft.com/office/drawing/2010/main"/>
                        </a:ext>
                      </a:extLst>
                    </a:blip>
                    <a:stretch>
                      <a:fillRect/>
                    </a:stretch>
                  </pic:blipFill>
                  <pic:spPr>
                    <a:xfrm>
                      <a:off x="0" y="0"/>
                      <a:ext cx="4049162" cy="4414711"/>
                    </a:xfrm>
                    <a:prstGeom prst="rect">
                      <a:avLst/>
                    </a:prstGeom>
                  </pic:spPr>
                </pic:pic>
              </a:graphicData>
            </a:graphic>
          </wp:inline>
        </w:drawing>
      </w:r>
    </w:p>
    <w:p w14:paraId="01C2A784" w14:textId="64ECAFAA" w:rsidR="008B5E20" w:rsidRPr="007E3863" w:rsidRDefault="008B5E20" w:rsidP="007E3863">
      <w:pPr>
        <w:pStyle w:val="Caption"/>
        <w:jc w:val="center"/>
        <w:rPr>
          <w:b w:val="0"/>
          <w:bCs w:val="0"/>
          <w:color w:val="000000" w:themeColor="text1"/>
          <w:sz w:val="20"/>
          <w:szCs w:val="20"/>
          <w:u w:val="single"/>
        </w:rPr>
      </w:pPr>
      <w:bookmarkStart w:id="58" w:name="_Ref51609031"/>
      <w:r w:rsidRPr="00837A60">
        <w:rPr>
          <w:b w:val="0"/>
          <w:bCs w:val="0"/>
          <w:color w:val="000000" w:themeColor="text1"/>
          <w:sz w:val="20"/>
          <w:szCs w:val="20"/>
          <w:u w:val="single"/>
        </w:rPr>
        <w:t xml:space="preserve">Figure </w:t>
      </w:r>
      <w:r w:rsidRPr="00837A60">
        <w:rPr>
          <w:b w:val="0"/>
          <w:bCs w:val="0"/>
          <w:color w:val="000000" w:themeColor="text1"/>
          <w:sz w:val="20"/>
          <w:szCs w:val="20"/>
          <w:u w:val="single"/>
        </w:rPr>
        <w:fldChar w:fldCharType="begin"/>
      </w:r>
      <w:r w:rsidRPr="00837A60">
        <w:rPr>
          <w:b w:val="0"/>
          <w:bCs w:val="0"/>
          <w:color w:val="000000" w:themeColor="text1"/>
          <w:sz w:val="20"/>
          <w:szCs w:val="20"/>
          <w:u w:val="single"/>
        </w:rPr>
        <w:instrText xml:space="preserve"> SEQ Figure \* ARABIC </w:instrText>
      </w:r>
      <w:r w:rsidRPr="00837A60">
        <w:rPr>
          <w:b w:val="0"/>
          <w:bCs w:val="0"/>
          <w:color w:val="000000" w:themeColor="text1"/>
          <w:sz w:val="20"/>
          <w:szCs w:val="20"/>
          <w:u w:val="single"/>
        </w:rPr>
        <w:fldChar w:fldCharType="separate"/>
      </w:r>
      <w:r w:rsidR="00D95785">
        <w:rPr>
          <w:b w:val="0"/>
          <w:bCs w:val="0"/>
          <w:noProof/>
          <w:color w:val="000000" w:themeColor="text1"/>
          <w:sz w:val="20"/>
          <w:szCs w:val="20"/>
          <w:u w:val="single"/>
        </w:rPr>
        <w:t>21</w:t>
      </w:r>
      <w:r w:rsidRPr="00837A60">
        <w:rPr>
          <w:b w:val="0"/>
          <w:bCs w:val="0"/>
          <w:color w:val="000000" w:themeColor="text1"/>
          <w:sz w:val="20"/>
          <w:szCs w:val="20"/>
          <w:u w:val="single"/>
        </w:rPr>
        <w:fldChar w:fldCharType="end"/>
      </w:r>
      <w:bookmarkEnd w:id="58"/>
      <w:r w:rsidRPr="00837A60">
        <w:rPr>
          <w:b w:val="0"/>
          <w:bCs w:val="0"/>
          <w:color w:val="000000" w:themeColor="text1"/>
          <w:sz w:val="20"/>
          <w:szCs w:val="20"/>
          <w:u w:val="single"/>
        </w:rPr>
        <w:t>: GAN Structure. Discriminator network on the left, Generator network on the right</w:t>
      </w:r>
    </w:p>
    <w:p w14:paraId="2745C722" w14:textId="41792C45" w:rsidR="00482974" w:rsidRDefault="00482974" w:rsidP="00482974">
      <w:pPr>
        <w:pStyle w:val="Heading1"/>
      </w:pPr>
      <w:bookmarkStart w:id="59" w:name="_Toc48643851"/>
      <w:bookmarkStart w:id="60" w:name="_Toc54107452"/>
      <w:bookmarkEnd w:id="51"/>
      <w:r w:rsidRPr="00EA08A7">
        <w:t>Installation and User Guide</w:t>
      </w:r>
      <w:bookmarkEnd w:id="59"/>
      <w:bookmarkEnd w:id="60"/>
    </w:p>
    <w:p w14:paraId="1777F9A5" w14:textId="77777777" w:rsidR="009C63DF" w:rsidRDefault="009C63DF" w:rsidP="009C63DF">
      <w:pPr>
        <w:pStyle w:val="Heading2"/>
      </w:pPr>
      <w:bookmarkStart w:id="61" w:name="_Toc54107453"/>
      <w:r>
        <w:t>Starting the Webapp Backend on Heroku Cloud Services</w:t>
      </w:r>
      <w:bookmarkEnd w:id="61"/>
    </w:p>
    <w:p w14:paraId="7C040329" w14:textId="3E0B08C6" w:rsidR="009C63DF" w:rsidRDefault="009C63DF" w:rsidP="00DB55D5">
      <w:pPr>
        <w:pStyle w:val="ListParagraph"/>
        <w:numPr>
          <w:ilvl w:val="0"/>
          <w:numId w:val="42"/>
        </w:numPr>
      </w:pPr>
      <w:r>
        <w:t xml:space="preserve">You can easily navigate to </w:t>
      </w:r>
      <w:hyperlink r:id="rId50" w:history="1">
        <w:r w:rsidRPr="00611073">
          <w:rPr>
            <w:rStyle w:val="Hyperlink"/>
          </w:rPr>
          <w:t>https://prpm-ay2021-fashionai.herokuapp.com/</w:t>
        </w:r>
      </w:hyperlink>
      <w:r>
        <w:t xml:space="preserve"> to access the demo app. </w:t>
      </w:r>
    </w:p>
    <w:p w14:paraId="70B0DA79" w14:textId="28A77C9F" w:rsidR="009C63DF" w:rsidRDefault="009C63DF" w:rsidP="00DB55D5">
      <w:pPr>
        <w:pStyle w:val="ListParagraph"/>
        <w:numPr>
          <w:ilvl w:val="0"/>
          <w:numId w:val="42"/>
        </w:numPr>
      </w:pPr>
      <w:r>
        <w:lastRenderedPageBreak/>
        <w:t>Note that initial loading may be slow as we are using the free tier service on Heroku</w:t>
      </w:r>
      <w:r w:rsidR="00DB55D5">
        <w:t xml:space="preserve"> Cloud Services</w:t>
      </w:r>
      <w:r>
        <w:t>.</w:t>
      </w:r>
    </w:p>
    <w:p w14:paraId="60A43AFE" w14:textId="158E5133" w:rsidR="009C63DF" w:rsidRPr="009C63DF" w:rsidRDefault="009C63DF" w:rsidP="009C63DF">
      <w:pPr>
        <w:pStyle w:val="ListParagraph"/>
        <w:numPr>
          <w:ilvl w:val="0"/>
          <w:numId w:val="42"/>
        </w:numPr>
      </w:pPr>
      <w:r>
        <w:t>The ram limits of the free tier service is</w:t>
      </w:r>
      <w:r w:rsidR="00DB55D5">
        <w:t xml:space="preserve"> </w:t>
      </w:r>
      <w:r>
        <w:t>limited, and will be easily exceeded if you had ran the deep learning models several times. Heroku will then display an “Application Error” message. The only solution is to wait for Heroku to restart the dyno (a container for the webapp). It does this periodically but there is no control on when the dyno restart will occur, however dyno</w:t>
      </w:r>
      <w:r w:rsidR="0098040C">
        <w:t>s</w:t>
      </w:r>
      <w:r>
        <w:t xml:space="preserve"> are always restarted every 24 hours.</w:t>
      </w:r>
    </w:p>
    <w:p w14:paraId="27A8E078" w14:textId="181D07F1" w:rsidR="009A469C" w:rsidRDefault="009A469C" w:rsidP="009A469C">
      <w:pPr>
        <w:pStyle w:val="Heading2"/>
      </w:pPr>
      <w:bookmarkStart w:id="62" w:name="_Toc54107454"/>
      <w:bookmarkStart w:id="63" w:name="_Toc48643852"/>
      <w:r>
        <w:t xml:space="preserve">Starting </w:t>
      </w:r>
      <w:r w:rsidR="009C63DF">
        <w:t xml:space="preserve">the </w:t>
      </w:r>
      <w:r>
        <w:t>Webapp Backend on Local Machine</w:t>
      </w:r>
      <w:bookmarkEnd w:id="62"/>
    </w:p>
    <w:p w14:paraId="35101F6C" w14:textId="269DC8F9" w:rsidR="00E87CF5" w:rsidRDefault="00E87CF5" w:rsidP="009A469C">
      <w:pPr>
        <w:pStyle w:val="ListParagraph"/>
        <w:numPr>
          <w:ilvl w:val="0"/>
          <w:numId w:val="40"/>
        </w:numPr>
        <w:jc w:val="left"/>
      </w:pPr>
      <w:r>
        <w:t>This installation instruction is written on a Windows 10 OS</w:t>
      </w:r>
      <w:r w:rsidR="00F97A04">
        <w:t>.</w:t>
      </w:r>
    </w:p>
    <w:p w14:paraId="0E33BB85" w14:textId="23AC072B" w:rsidR="00B954E9" w:rsidRPr="00B954E9" w:rsidRDefault="00B954E9" w:rsidP="00B954E9">
      <w:pPr>
        <w:pStyle w:val="ListParagraph"/>
        <w:numPr>
          <w:ilvl w:val="0"/>
          <w:numId w:val="40"/>
        </w:numPr>
        <w:rPr>
          <w:b/>
          <w:bCs/>
          <w:u w:val="single"/>
        </w:rPr>
      </w:pPr>
      <w:r>
        <w:t xml:space="preserve">Clone the source code from the following GitHub link: </w:t>
      </w:r>
      <w:hyperlink r:id="rId51" w:history="1">
        <w:r w:rsidRPr="00341AC3">
          <w:rPr>
            <w:rStyle w:val="Hyperlink"/>
          </w:rPr>
          <w:t>https://github.com/chen-mingyie/FashionAI</w:t>
        </w:r>
      </w:hyperlink>
      <w:r>
        <w:t xml:space="preserve"> </w:t>
      </w:r>
    </w:p>
    <w:p w14:paraId="38C38FF9" w14:textId="68EBB1C7" w:rsidR="009A469C" w:rsidRDefault="009A469C" w:rsidP="009A469C">
      <w:pPr>
        <w:pStyle w:val="ListParagraph"/>
        <w:numPr>
          <w:ilvl w:val="0"/>
          <w:numId w:val="40"/>
        </w:numPr>
        <w:jc w:val="left"/>
      </w:pPr>
      <w:r>
        <w:t xml:space="preserve">Download and install Anaconda Navigator via the   </w:t>
      </w:r>
      <w:hyperlink r:id="rId52" w:history="1">
        <w:r w:rsidRPr="00611073">
          <w:rPr>
            <w:rStyle w:val="Hyperlink"/>
          </w:rPr>
          <w:t>https://www.anaconda.com/products/individual</w:t>
        </w:r>
      </w:hyperlink>
    </w:p>
    <w:p w14:paraId="230C7350" w14:textId="07B83B06" w:rsidR="009A469C" w:rsidRDefault="009A469C" w:rsidP="009A469C">
      <w:pPr>
        <w:pStyle w:val="ListParagraph"/>
        <w:numPr>
          <w:ilvl w:val="0"/>
          <w:numId w:val="40"/>
        </w:numPr>
      </w:pPr>
      <w:r>
        <w:t>Open Anaconda Navigator a</w:t>
      </w:r>
      <w:r w:rsidR="000A145E">
        <w:t>nd</w:t>
      </w:r>
      <w:r>
        <w:t xml:space="preserve"> start the Anaconda Prompt. The command prompt should display a “(base)”, this shows that you are using the base venv.</w:t>
      </w:r>
    </w:p>
    <w:p w14:paraId="50C63CD9" w14:textId="76BCEE40" w:rsidR="009A469C" w:rsidRDefault="009A469C" w:rsidP="009A469C">
      <w:pPr>
        <w:pStyle w:val="Content"/>
        <w:jc w:val="center"/>
      </w:pPr>
      <w:r>
        <w:rPr>
          <w:noProof/>
        </w:rPr>
        <w:drawing>
          <wp:inline distT="0" distB="0" distL="0" distR="0" wp14:anchorId="70DACED8" wp14:editId="7CA013C1">
            <wp:extent cx="2360844" cy="2445328"/>
            <wp:effectExtent l="19050" t="19050" r="20955" b="1270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screen">
                      <a:extLst>
                        <a:ext uri="{28A0092B-C50C-407E-A947-70E740481C1C}">
                          <a14:useLocalDpi xmlns:a14="http://schemas.microsoft.com/office/drawing/2010/main"/>
                        </a:ext>
                      </a:extLst>
                    </a:blip>
                    <a:stretch>
                      <a:fillRect/>
                    </a:stretch>
                  </pic:blipFill>
                  <pic:spPr>
                    <a:xfrm>
                      <a:off x="0" y="0"/>
                      <a:ext cx="2374495" cy="2459467"/>
                    </a:xfrm>
                    <a:prstGeom prst="rect">
                      <a:avLst/>
                    </a:prstGeom>
                    <a:ln>
                      <a:solidFill>
                        <a:schemeClr val="tx1"/>
                      </a:solidFill>
                    </a:ln>
                  </pic:spPr>
                </pic:pic>
              </a:graphicData>
            </a:graphic>
          </wp:inline>
        </w:drawing>
      </w:r>
      <w:r>
        <w:rPr>
          <w:noProof/>
        </w:rPr>
        <w:drawing>
          <wp:inline distT="0" distB="0" distL="0" distR="0" wp14:anchorId="3E4CDBE1" wp14:editId="791DBEB0">
            <wp:extent cx="3401290" cy="1420319"/>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screen">
                      <a:extLst>
                        <a:ext uri="{28A0092B-C50C-407E-A947-70E740481C1C}">
                          <a14:useLocalDpi xmlns:a14="http://schemas.microsoft.com/office/drawing/2010/main"/>
                        </a:ext>
                      </a:extLst>
                    </a:blip>
                    <a:stretch>
                      <a:fillRect/>
                    </a:stretch>
                  </pic:blipFill>
                  <pic:spPr>
                    <a:xfrm>
                      <a:off x="0" y="0"/>
                      <a:ext cx="3442306" cy="1437447"/>
                    </a:xfrm>
                    <a:prstGeom prst="rect">
                      <a:avLst/>
                    </a:prstGeom>
                  </pic:spPr>
                </pic:pic>
              </a:graphicData>
            </a:graphic>
          </wp:inline>
        </w:drawing>
      </w:r>
    </w:p>
    <w:p w14:paraId="490D055C" w14:textId="08235E8C" w:rsidR="009A469C" w:rsidRPr="009A469C" w:rsidRDefault="009A469C" w:rsidP="009A469C">
      <w:pPr>
        <w:pStyle w:val="Caption"/>
        <w:jc w:val="center"/>
        <w:rPr>
          <w:b w:val="0"/>
          <w:bCs w:val="0"/>
          <w:color w:val="000000" w:themeColor="text1"/>
          <w:sz w:val="20"/>
          <w:szCs w:val="20"/>
          <w:u w:val="single"/>
        </w:rPr>
      </w:pPr>
      <w:r w:rsidRPr="009A469C">
        <w:rPr>
          <w:b w:val="0"/>
          <w:bCs w:val="0"/>
          <w:color w:val="000000" w:themeColor="text1"/>
          <w:sz w:val="20"/>
          <w:szCs w:val="20"/>
          <w:u w:val="single"/>
        </w:rPr>
        <w:t xml:space="preserve">Figure </w:t>
      </w:r>
      <w:r w:rsidRPr="009A469C">
        <w:rPr>
          <w:b w:val="0"/>
          <w:bCs w:val="0"/>
          <w:color w:val="000000" w:themeColor="text1"/>
          <w:sz w:val="20"/>
          <w:szCs w:val="20"/>
          <w:u w:val="single"/>
        </w:rPr>
        <w:fldChar w:fldCharType="begin"/>
      </w:r>
      <w:r w:rsidRPr="009A469C">
        <w:rPr>
          <w:b w:val="0"/>
          <w:bCs w:val="0"/>
          <w:color w:val="000000" w:themeColor="text1"/>
          <w:sz w:val="20"/>
          <w:szCs w:val="20"/>
          <w:u w:val="single"/>
        </w:rPr>
        <w:instrText xml:space="preserve"> SEQ Figure \* ARABIC </w:instrText>
      </w:r>
      <w:r w:rsidRPr="009A469C">
        <w:rPr>
          <w:b w:val="0"/>
          <w:bCs w:val="0"/>
          <w:color w:val="000000" w:themeColor="text1"/>
          <w:sz w:val="20"/>
          <w:szCs w:val="20"/>
          <w:u w:val="single"/>
        </w:rPr>
        <w:fldChar w:fldCharType="separate"/>
      </w:r>
      <w:r w:rsidR="00D95785">
        <w:rPr>
          <w:b w:val="0"/>
          <w:bCs w:val="0"/>
          <w:noProof/>
          <w:color w:val="000000" w:themeColor="text1"/>
          <w:sz w:val="20"/>
          <w:szCs w:val="20"/>
          <w:u w:val="single"/>
        </w:rPr>
        <w:t>22</w:t>
      </w:r>
      <w:r w:rsidRPr="009A469C">
        <w:rPr>
          <w:b w:val="0"/>
          <w:bCs w:val="0"/>
          <w:color w:val="000000" w:themeColor="text1"/>
          <w:sz w:val="20"/>
          <w:szCs w:val="20"/>
          <w:u w:val="single"/>
        </w:rPr>
        <w:fldChar w:fldCharType="end"/>
      </w:r>
      <w:r w:rsidRPr="009A469C">
        <w:rPr>
          <w:b w:val="0"/>
          <w:bCs w:val="0"/>
          <w:color w:val="000000" w:themeColor="text1"/>
          <w:sz w:val="20"/>
          <w:szCs w:val="20"/>
          <w:u w:val="single"/>
        </w:rPr>
        <w:t xml:space="preserve">: Anaconda Navigator </w:t>
      </w:r>
      <w:r w:rsidR="00E40063">
        <w:rPr>
          <w:b w:val="0"/>
          <w:bCs w:val="0"/>
          <w:color w:val="000000" w:themeColor="text1"/>
          <w:sz w:val="20"/>
          <w:szCs w:val="20"/>
          <w:u w:val="single"/>
        </w:rPr>
        <w:t>on</w:t>
      </w:r>
      <w:r w:rsidRPr="009A469C">
        <w:rPr>
          <w:b w:val="0"/>
          <w:bCs w:val="0"/>
          <w:color w:val="000000" w:themeColor="text1"/>
          <w:sz w:val="20"/>
          <w:szCs w:val="20"/>
          <w:u w:val="single"/>
        </w:rPr>
        <w:t xml:space="preserve"> the left image. Anaconda Prompt on the Right image.</w:t>
      </w:r>
    </w:p>
    <w:p w14:paraId="5AD112DF" w14:textId="0A5D7074" w:rsidR="009A469C" w:rsidRDefault="009A469C" w:rsidP="009A469C">
      <w:pPr>
        <w:pStyle w:val="ListParagraph"/>
        <w:numPr>
          <w:ilvl w:val="0"/>
          <w:numId w:val="4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
        <w:t xml:space="preserve">The demo requires the following packages, do a </w:t>
      </w:r>
      <w:r w:rsidRPr="00B954E9">
        <w:rPr>
          <w:i/>
          <w:iCs/>
          <w:color w:val="FF0000"/>
        </w:rPr>
        <w:t>pip install</w:t>
      </w:r>
      <w:r w:rsidR="00B954E9" w:rsidRPr="00B954E9">
        <w:rPr>
          <w:i/>
          <w:iCs/>
          <w:color w:val="FF0000"/>
        </w:rPr>
        <w:t xml:space="preserve"> &lt;package name&gt;</w:t>
      </w:r>
      <w:r w:rsidRPr="00B954E9">
        <w:rPr>
          <w:color w:val="FF0000"/>
        </w:rPr>
        <w:t xml:space="preserve"> </w:t>
      </w:r>
      <w:r w:rsidR="00F97A04">
        <w:t>of them to the base venv if they are</w:t>
      </w:r>
      <w:r>
        <w:t xml:space="preserve"> not already installed:</w:t>
      </w:r>
    </w:p>
    <w:p w14:paraId="79DE3E64" w14:textId="1563EFD5"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t>Flask==1.1.2</w:t>
      </w:r>
    </w:p>
    <w:p w14:paraId="1EAE078A" w14:textId="23D5D9E8"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lastRenderedPageBreak/>
        <w:t>Flask-SQLAlchemy==2.4.4</w:t>
      </w:r>
    </w:p>
    <w:p w14:paraId="60C217E9" w14:textId="77777777"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t>gunicorn==20.0.4</w:t>
      </w:r>
    </w:p>
    <w:p w14:paraId="56126F7C" w14:textId="77777777"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t>Jinja2==2.11.2</w:t>
      </w:r>
    </w:p>
    <w:p w14:paraId="3276C332" w14:textId="77777777"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t>PyMySQL==0.10.0</w:t>
      </w:r>
    </w:p>
    <w:p w14:paraId="2F9BD115" w14:textId="77777777"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t>PyYAML==5.3.1</w:t>
      </w:r>
    </w:p>
    <w:p w14:paraId="7F57CF25" w14:textId="77777777"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t>SQLAlchemy==1.3.19</w:t>
      </w:r>
    </w:p>
    <w:p w14:paraId="637D80AE" w14:textId="77777777"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t>psycopg2-binary==2.8.5</w:t>
      </w:r>
    </w:p>
    <w:p w14:paraId="36441427" w14:textId="77777777"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t>Pillow==7.2.0</w:t>
      </w:r>
    </w:p>
    <w:p w14:paraId="2CA60CC9" w14:textId="77777777"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t>Werkzeug==1.0.1</w:t>
      </w:r>
    </w:p>
    <w:p w14:paraId="261787F8" w14:textId="43556833"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t>tensorflow==2.3.0</w:t>
      </w:r>
    </w:p>
    <w:p w14:paraId="41771A00" w14:textId="70F29A54" w:rsidR="009A469C" w:rsidRPr="00E87CF5" w:rsidRDefault="009A469C" w:rsidP="009A469C">
      <w:pPr>
        <w:pStyle w:val="ListParagraph"/>
        <w:numPr>
          <w:ilvl w:val="0"/>
          <w:numId w:val="4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hanging="283"/>
        <w:jc w:val="left"/>
        <w:rPr>
          <w:i/>
          <w:iCs/>
        </w:rPr>
      </w:pPr>
      <w:r w:rsidRPr="00E87CF5">
        <w:rPr>
          <w:i/>
          <w:iCs/>
        </w:rPr>
        <w:t>Keras==2.4.3</w:t>
      </w:r>
    </w:p>
    <w:p w14:paraId="729CB210" w14:textId="287C2159" w:rsidR="009A469C" w:rsidRDefault="00E87CF5" w:rsidP="009A469C">
      <w:pPr>
        <w:pStyle w:val="ListParagraph"/>
        <w:numPr>
          <w:ilvl w:val="0"/>
          <w:numId w:val="40"/>
        </w:numPr>
      </w:pPr>
      <w:r>
        <w:t xml:space="preserve">Change directory to the location where you had placed the source codes. For this example, the command is: </w:t>
      </w:r>
      <w:r w:rsidRPr="00E87CF5">
        <w:rPr>
          <w:i/>
          <w:iCs/>
        </w:rPr>
        <w:t>cd</w:t>
      </w:r>
      <w:r>
        <w:t xml:space="preserve"> </w:t>
      </w:r>
      <w:r w:rsidRPr="00E87CF5">
        <w:rPr>
          <w:i/>
          <w:iCs/>
        </w:rPr>
        <w:t>C:\Users\chen_\PycharmProjects\FashionAI</w:t>
      </w:r>
    </w:p>
    <w:p w14:paraId="3CB9E9CA" w14:textId="06285E10" w:rsidR="00E87CF5" w:rsidRPr="00E87CF5" w:rsidRDefault="00E87CF5" w:rsidP="009A469C">
      <w:pPr>
        <w:pStyle w:val="ListParagraph"/>
        <w:numPr>
          <w:ilvl w:val="0"/>
          <w:numId w:val="40"/>
        </w:numPr>
      </w:pPr>
      <w:r>
        <w:t xml:space="preserve">Start the webapp backend with command: </w:t>
      </w:r>
      <w:r w:rsidRPr="00B954E9">
        <w:rPr>
          <w:i/>
          <w:iCs/>
          <w:color w:val="FF0000"/>
        </w:rPr>
        <w:t>python fashionai.py flask start</w:t>
      </w:r>
      <w:r>
        <w:t xml:space="preserve">. The webapp </w:t>
      </w:r>
      <w:r w:rsidR="0049655D">
        <w:t>be started</w:t>
      </w:r>
      <w:r>
        <w:t xml:space="preserve"> local</w:t>
      </w:r>
      <w:r w:rsidR="0049655D">
        <w:t>ly</w:t>
      </w:r>
      <w:r>
        <w:t xml:space="preserve"> at </w:t>
      </w:r>
      <w:hyperlink r:id="rId55" w:history="1">
        <w:r w:rsidRPr="00611073">
          <w:rPr>
            <w:rStyle w:val="Hyperlink"/>
          </w:rPr>
          <w:t>http://127.0.0.1:8080</w:t>
        </w:r>
      </w:hyperlink>
    </w:p>
    <w:p w14:paraId="1A53927F" w14:textId="1409414D" w:rsidR="00E87CF5" w:rsidRDefault="00E87CF5" w:rsidP="009A469C">
      <w:pPr>
        <w:pStyle w:val="ListParagraph"/>
        <w:numPr>
          <w:ilvl w:val="0"/>
          <w:numId w:val="40"/>
        </w:numPr>
      </w:pPr>
      <w:r w:rsidRPr="00E87CF5">
        <w:t xml:space="preserve">Navigate to </w:t>
      </w:r>
      <w:r>
        <w:t>your browser of choice (Firefox, Chrome, Edge, Internet Explorer) and enter the address above to go to the webapp.</w:t>
      </w:r>
    </w:p>
    <w:p w14:paraId="421ADCFF" w14:textId="086F0219" w:rsidR="00C42E7E" w:rsidRPr="00E87CF5" w:rsidRDefault="00C42E7E" w:rsidP="009A469C">
      <w:pPr>
        <w:pStyle w:val="ListParagraph"/>
        <w:numPr>
          <w:ilvl w:val="0"/>
          <w:numId w:val="40"/>
        </w:numPr>
      </w:pPr>
      <w:r>
        <w:t xml:space="preserve">To end the webapp, enter the command: </w:t>
      </w:r>
      <w:r w:rsidRPr="00C42E7E">
        <w:rPr>
          <w:i/>
          <w:iCs/>
        </w:rPr>
        <w:t>cntrl-c</w:t>
      </w:r>
      <w:r w:rsidR="000A145E">
        <w:t xml:space="preserve"> into Anaconda Prompt.</w:t>
      </w:r>
    </w:p>
    <w:p w14:paraId="5471EA10" w14:textId="48D0D204" w:rsidR="00E87CF5" w:rsidRDefault="00E87CF5" w:rsidP="00E87CF5">
      <w:pPr>
        <w:pStyle w:val="Content"/>
        <w:jc w:val="center"/>
      </w:pPr>
      <w:r>
        <w:rPr>
          <w:noProof/>
        </w:rPr>
        <w:drawing>
          <wp:inline distT="0" distB="0" distL="0" distR="0" wp14:anchorId="3054EF3D" wp14:editId="2C014C17">
            <wp:extent cx="4897582" cy="28401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screen">
                      <a:extLst>
                        <a:ext uri="{28A0092B-C50C-407E-A947-70E740481C1C}">
                          <a14:useLocalDpi xmlns:a14="http://schemas.microsoft.com/office/drawing/2010/main"/>
                        </a:ext>
                      </a:extLst>
                    </a:blip>
                    <a:stretch>
                      <a:fillRect/>
                    </a:stretch>
                  </pic:blipFill>
                  <pic:spPr>
                    <a:xfrm>
                      <a:off x="0" y="0"/>
                      <a:ext cx="4905993" cy="2845042"/>
                    </a:xfrm>
                    <a:prstGeom prst="rect">
                      <a:avLst/>
                    </a:prstGeom>
                  </pic:spPr>
                </pic:pic>
              </a:graphicData>
            </a:graphic>
          </wp:inline>
        </w:drawing>
      </w:r>
    </w:p>
    <w:p w14:paraId="0E15BE1F" w14:textId="40B9C51D" w:rsidR="00E87CF5" w:rsidRDefault="00E87CF5" w:rsidP="00E87CF5">
      <w:pPr>
        <w:pStyle w:val="Caption"/>
        <w:jc w:val="center"/>
        <w:rPr>
          <w:b w:val="0"/>
          <w:bCs w:val="0"/>
          <w:color w:val="000000" w:themeColor="text1"/>
          <w:sz w:val="20"/>
          <w:szCs w:val="20"/>
          <w:u w:val="single"/>
        </w:rPr>
      </w:pPr>
      <w:r w:rsidRPr="00E87CF5">
        <w:rPr>
          <w:b w:val="0"/>
          <w:bCs w:val="0"/>
          <w:color w:val="000000" w:themeColor="text1"/>
          <w:sz w:val="20"/>
          <w:szCs w:val="20"/>
          <w:u w:val="single"/>
        </w:rPr>
        <w:t xml:space="preserve">Figure </w:t>
      </w:r>
      <w:r w:rsidRPr="00E87CF5">
        <w:rPr>
          <w:b w:val="0"/>
          <w:bCs w:val="0"/>
          <w:color w:val="000000" w:themeColor="text1"/>
          <w:sz w:val="20"/>
          <w:szCs w:val="20"/>
          <w:u w:val="single"/>
        </w:rPr>
        <w:fldChar w:fldCharType="begin"/>
      </w:r>
      <w:r w:rsidRPr="00E87CF5">
        <w:rPr>
          <w:b w:val="0"/>
          <w:bCs w:val="0"/>
          <w:color w:val="000000" w:themeColor="text1"/>
          <w:sz w:val="20"/>
          <w:szCs w:val="20"/>
          <w:u w:val="single"/>
        </w:rPr>
        <w:instrText xml:space="preserve"> SEQ Figure \* ARABIC </w:instrText>
      </w:r>
      <w:r w:rsidRPr="00E87CF5">
        <w:rPr>
          <w:b w:val="0"/>
          <w:bCs w:val="0"/>
          <w:color w:val="000000" w:themeColor="text1"/>
          <w:sz w:val="20"/>
          <w:szCs w:val="20"/>
          <w:u w:val="single"/>
        </w:rPr>
        <w:fldChar w:fldCharType="separate"/>
      </w:r>
      <w:r w:rsidR="00D95785">
        <w:rPr>
          <w:b w:val="0"/>
          <w:bCs w:val="0"/>
          <w:noProof/>
          <w:color w:val="000000" w:themeColor="text1"/>
          <w:sz w:val="20"/>
          <w:szCs w:val="20"/>
          <w:u w:val="single"/>
        </w:rPr>
        <w:t>23</w:t>
      </w:r>
      <w:r w:rsidRPr="00E87CF5">
        <w:rPr>
          <w:b w:val="0"/>
          <w:bCs w:val="0"/>
          <w:color w:val="000000" w:themeColor="text1"/>
          <w:sz w:val="20"/>
          <w:szCs w:val="20"/>
          <w:u w:val="single"/>
        </w:rPr>
        <w:fldChar w:fldCharType="end"/>
      </w:r>
      <w:r w:rsidRPr="00E87CF5">
        <w:rPr>
          <w:b w:val="0"/>
          <w:bCs w:val="0"/>
          <w:color w:val="000000" w:themeColor="text1"/>
          <w:sz w:val="20"/>
          <w:szCs w:val="20"/>
          <w:u w:val="single"/>
        </w:rPr>
        <w:t xml:space="preserve">: Webapp started locally at </w:t>
      </w:r>
      <w:hyperlink r:id="rId57" w:history="1">
        <w:r w:rsidR="009C63DF" w:rsidRPr="00611073">
          <w:rPr>
            <w:rStyle w:val="Hyperlink"/>
            <w:b w:val="0"/>
            <w:bCs w:val="0"/>
            <w:sz w:val="20"/>
            <w:szCs w:val="20"/>
          </w:rPr>
          <w:t>http://127.0.0.1:8080</w:t>
        </w:r>
      </w:hyperlink>
    </w:p>
    <w:p w14:paraId="62C87EFF" w14:textId="099E5F31" w:rsidR="009C63DF" w:rsidRDefault="0098040C" w:rsidP="009C63DF">
      <w:pPr>
        <w:pStyle w:val="Heading2"/>
      </w:pPr>
      <w:bookmarkStart w:id="64" w:name="_Toc54107455"/>
      <w:r>
        <w:lastRenderedPageBreak/>
        <w:t>User Guide on Demo Webapp</w:t>
      </w:r>
      <w:bookmarkEnd w:id="64"/>
    </w:p>
    <w:p w14:paraId="59962CEF" w14:textId="3CAA1E42" w:rsidR="0098040C" w:rsidRDefault="0098040C" w:rsidP="00E05F1B">
      <w:pPr>
        <w:pStyle w:val="ListParagraph"/>
        <w:numPr>
          <w:ilvl w:val="0"/>
          <w:numId w:val="43"/>
        </w:numPr>
      </w:pPr>
      <w:r>
        <w:t>To generate fashion articles, select the style of choice from the dropdown and click on Generate button. This will generate 8 articles of the selected style.</w:t>
      </w:r>
    </w:p>
    <w:p w14:paraId="1BB69AA4" w14:textId="6B366B90" w:rsidR="0098040C" w:rsidRDefault="0098040C" w:rsidP="00DC7067">
      <w:pPr>
        <w:pStyle w:val="Content"/>
        <w:jc w:val="center"/>
      </w:pPr>
      <w:r>
        <w:rPr>
          <w:noProof/>
        </w:rPr>
        <w:drawing>
          <wp:inline distT="0" distB="0" distL="0" distR="0" wp14:anchorId="407B671F" wp14:editId="27C8B7FD">
            <wp:extent cx="2583873" cy="981790"/>
            <wp:effectExtent l="19050" t="19050" r="26035" b="279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screen">
                      <a:extLst>
                        <a:ext uri="{28A0092B-C50C-407E-A947-70E740481C1C}">
                          <a14:useLocalDpi xmlns:a14="http://schemas.microsoft.com/office/drawing/2010/main"/>
                        </a:ext>
                      </a:extLst>
                    </a:blip>
                    <a:stretch>
                      <a:fillRect/>
                    </a:stretch>
                  </pic:blipFill>
                  <pic:spPr>
                    <a:xfrm>
                      <a:off x="0" y="0"/>
                      <a:ext cx="2583873" cy="981790"/>
                    </a:xfrm>
                    <a:prstGeom prst="rect">
                      <a:avLst/>
                    </a:prstGeom>
                    <a:ln>
                      <a:solidFill>
                        <a:schemeClr val="tx1"/>
                      </a:solidFill>
                    </a:ln>
                  </pic:spPr>
                </pic:pic>
              </a:graphicData>
            </a:graphic>
          </wp:inline>
        </w:drawing>
      </w:r>
    </w:p>
    <w:p w14:paraId="21C96B20" w14:textId="75619B25" w:rsidR="00DC7067" w:rsidRPr="00DC7067" w:rsidRDefault="00DC7067" w:rsidP="00DC7067">
      <w:pPr>
        <w:pStyle w:val="Caption"/>
        <w:jc w:val="center"/>
        <w:rPr>
          <w:b w:val="0"/>
          <w:bCs w:val="0"/>
          <w:color w:val="000000" w:themeColor="text1"/>
          <w:sz w:val="20"/>
          <w:szCs w:val="20"/>
          <w:u w:val="single"/>
        </w:rPr>
      </w:pPr>
      <w:r w:rsidRPr="00DC7067">
        <w:rPr>
          <w:b w:val="0"/>
          <w:bCs w:val="0"/>
          <w:color w:val="000000" w:themeColor="text1"/>
          <w:sz w:val="20"/>
          <w:szCs w:val="20"/>
          <w:u w:val="single"/>
        </w:rPr>
        <w:t xml:space="preserve">Figure </w:t>
      </w:r>
      <w:r w:rsidRPr="00DC7067">
        <w:rPr>
          <w:b w:val="0"/>
          <w:bCs w:val="0"/>
          <w:color w:val="000000" w:themeColor="text1"/>
          <w:sz w:val="20"/>
          <w:szCs w:val="20"/>
          <w:u w:val="single"/>
        </w:rPr>
        <w:fldChar w:fldCharType="begin"/>
      </w:r>
      <w:r w:rsidRPr="00DC7067">
        <w:rPr>
          <w:b w:val="0"/>
          <w:bCs w:val="0"/>
          <w:color w:val="000000" w:themeColor="text1"/>
          <w:sz w:val="20"/>
          <w:szCs w:val="20"/>
          <w:u w:val="single"/>
        </w:rPr>
        <w:instrText xml:space="preserve"> SEQ Figure \* ARABIC </w:instrText>
      </w:r>
      <w:r w:rsidRPr="00DC7067">
        <w:rPr>
          <w:b w:val="0"/>
          <w:bCs w:val="0"/>
          <w:color w:val="000000" w:themeColor="text1"/>
          <w:sz w:val="20"/>
          <w:szCs w:val="20"/>
          <w:u w:val="single"/>
        </w:rPr>
        <w:fldChar w:fldCharType="separate"/>
      </w:r>
      <w:r w:rsidR="00D95785">
        <w:rPr>
          <w:b w:val="0"/>
          <w:bCs w:val="0"/>
          <w:noProof/>
          <w:color w:val="000000" w:themeColor="text1"/>
          <w:sz w:val="20"/>
          <w:szCs w:val="20"/>
          <w:u w:val="single"/>
        </w:rPr>
        <w:t>24</w:t>
      </w:r>
      <w:r w:rsidRPr="00DC7067">
        <w:rPr>
          <w:b w:val="0"/>
          <w:bCs w:val="0"/>
          <w:color w:val="000000" w:themeColor="text1"/>
          <w:sz w:val="20"/>
          <w:szCs w:val="20"/>
          <w:u w:val="single"/>
        </w:rPr>
        <w:fldChar w:fldCharType="end"/>
      </w:r>
      <w:r w:rsidRPr="00DC7067">
        <w:rPr>
          <w:b w:val="0"/>
          <w:bCs w:val="0"/>
          <w:color w:val="000000" w:themeColor="text1"/>
          <w:sz w:val="20"/>
          <w:szCs w:val="20"/>
          <w:u w:val="single"/>
        </w:rPr>
        <w:t>: Generating Fashion Articles</w:t>
      </w:r>
    </w:p>
    <w:p w14:paraId="2B33E476" w14:textId="2D1484E7" w:rsidR="0098040C" w:rsidRDefault="0098040C" w:rsidP="0098040C">
      <w:pPr>
        <w:pStyle w:val="ListParagraph"/>
        <w:numPr>
          <w:ilvl w:val="0"/>
          <w:numId w:val="43"/>
        </w:numPr>
      </w:pPr>
      <w:r>
        <w:t>To do virtual try-on. Browse to an image of the model with fashion article A, fashion article A standalone, and fashion article B standalone</w:t>
      </w:r>
      <w:r w:rsidR="007A3C16">
        <w:t xml:space="preserve"> (</w:t>
      </w:r>
      <w:r w:rsidR="003B5BB0">
        <w:t xml:space="preserve">for article B, </w:t>
      </w:r>
      <w:r w:rsidR="007A3C16">
        <w:t xml:space="preserve">you can also save and </w:t>
      </w:r>
      <w:r w:rsidR="003B5BB0">
        <w:t>use</w:t>
      </w:r>
      <w:r w:rsidR="007A3C16">
        <w:t xml:space="preserve"> the </w:t>
      </w:r>
      <w:r w:rsidR="003B5BB0">
        <w:t xml:space="preserve">generated </w:t>
      </w:r>
      <w:r w:rsidR="007A3C16">
        <w:t>images)</w:t>
      </w:r>
      <w:r>
        <w:t>. Click on Upload button, then Try-on button.</w:t>
      </w:r>
    </w:p>
    <w:p w14:paraId="797E74C8" w14:textId="79E873BF" w:rsidR="0098040C" w:rsidRDefault="0098040C" w:rsidP="00DC7067">
      <w:pPr>
        <w:pStyle w:val="Content"/>
        <w:jc w:val="center"/>
      </w:pPr>
      <w:r>
        <w:rPr>
          <w:noProof/>
        </w:rPr>
        <w:drawing>
          <wp:inline distT="0" distB="0" distL="0" distR="0" wp14:anchorId="21A17604" wp14:editId="2CC11975">
            <wp:extent cx="5375564" cy="1648485"/>
            <wp:effectExtent l="19050" t="19050" r="15875" b="279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screen">
                      <a:extLst>
                        <a:ext uri="{28A0092B-C50C-407E-A947-70E740481C1C}">
                          <a14:useLocalDpi xmlns:a14="http://schemas.microsoft.com/office/drawing/2010/main"/>
                        </a:ext>
                      </a:extLst>
                    </a:blip>
                    <a:stretch>
                      <a:fillRect/>
                    </a:stretch>
                  </pic:blipFill>
                  <pic:spPr>
                    <a:xfrm>
                      <a:off x="0" y="0"/>
                      <a:ext cx="5381137" cy="1650194"/>
                    </a:xfrm>
                    <a:prstGeom prst="rect">
                      <a:avLst/>
                    </a:prstGeom>
                    <a:ln>
                      <a:solidFill>
                        <a:schemeClr val="tx1"/>
                      </a:solidFill>
                    </a:ln>
                  </pic:spPr>
                </pic:pic>
              </a:graphicData>
            </a:graphic>
          </wp:inline>
        </w:drawing>
      </w:r>
    </w:p>
    <w:p w14:paraId="65AD67F0" w14:textId="03FB4E1E" w:rsidR="00DC7067" w:rsidRPr="00DC7067" w:rsidRDefault="00DC7067" w:rsidP="00DC7067">
      <w:pPr>
        <w:pStyle w:val="Caption"/>
        <w:jc w:val="center"/>
        <w:rPr>
          <w:b w:val="0"/>
          <w:bCs w:val="0"/>
          <w:color w:val="000000" w:themeColor="text1"/>
          <w:sz w:val="20"/>
          <w:szCs w:val="20"/>
          <w:u w:val="single"/>
        </w:rPr>
      </w:pPr>
      <w:r w:rsidRPr="00DC7067">
        <w:rPr>
          <w:b w:val="0"/>
          <w:bCs w:val="0"/>
          <w:color w:val="000000" w:themeColor="text1"/>
          <w:sz w:val="20"/>
          <w:szCs w:val="20"/>
          <w:u w:val="single"/>
        </w:rPr>
        <w:t xml:space="preserve">Figure </w:t>
      </w:r>
      <w:r w:rsidRPr="00DC7067">
        <w:rPr>
          <w:b w:val="0"/>
          <w:bCs w:val="0"/>
          <w:color w:val="000000" w:themeColor="text1"/>
          <w:sz w:val="20"/>
          <w:szCs w:val="20"/>
          <w:u w:val="single"/>
        </w:rPr>
        <w:fldChar w:fldCharType="begin"/>
      </w:r>
      <w:r w:rsidRPr="00DC7067">
        <w:rPr>
          <w:b w:val="0"/>
          <w:bCs w:val="0"/>
          <w:color w:val="000000" w:themeColor="text1"/>
          <w:sz w:val="20"/>
          <w:szCs w:val="20"/>
          <w:u w:val="single"/>
        </w:rPr>
        <w:instrText xml:space="preserve"> SEQ Figure \* ARABIC </w:instrText>
      </w:r>
      <w:r w:rsidRPr="00DC7067">
        <w:rPr>
          <w:b w:val="0"/>
          <w:bCs w:val="0"/>
          <w:color w:val="000000" w:themeColor="text1"/>
          <w:sz w:val="20"/>
          <w:szCs w:val="20"/>
          <w:u w:val="single"/>
        </w:rPr>
        <w:fldChar w:fldCharType="separate"/>
      </w:r>
      <w:r w:rsidR="00D95785">
        <w:rPr>
          <w:b w:val="0"/>
          <w:bCs w:val="0"/>
          <w:noProof/>
          <w:color w:val="000000" w:themeColor="text1"/>
          <w:sz w:val="20"/>
          <w:szCs w:val="20"/>
          <w:u w:val="single"/>
        </w:rPr>
        <w:t>25</w:t>
      </w:r>
      <w:r w:rsidRPr="00DC7067">
        <w:rPr>
          <w:b w:val="0"/>
          <w:bCs w:val="0"/>
          <w:color w:val="000000" w:themeColor="text1"/>
          <w:sz w:val="20"/>
          <w:szCs w:val="20"/>
          <w:u w:val="single"/>
        </w:rPr>
        <w:fldChar w:fldCharType="end"/>
      </w:r>
      <w:r w:rsidRPr="00DC7067">
        <w:rPr>
          <w:b w:val="0"/>
          <w:bCs w:val="0"/>
          <w:color w:val="000000" w:themeColor="text1"/>
          <w:sz w:val="20"/>
          <w:szCs w:val="20"/>
          <w:u w:val="single"/>
        </w:rPr>
        <w:t xml:space="preserve">: </w:t>
      </w:r>
      <w:r>
        <w:rPr>
          <w:b w:val="0"/>
          <w:bCs w:val="0"/>
          <w:color w:val="000000" w:themeColor="text1"/>
          <w:sz w:val="20"/>
          <w:szCs w:val="20"/>
          <w:u w:val="single"/>
        </w:rPr>
        <w:t>Virtual Try-on of Fashion Articles</w:t>
      </w:r>
    </w:p>
    <w:p w14:paraId="398C19A9" w14:textId="66BB8F1E" w:rsidR="0098040C" w:rsidRDefault="0098040C" w:rsidP="0098040C">
      <w:pPr>
        <w:pStyle w:val="ListParagraph"/>
        <w:numPr>
          <w:ilvl w:val="0"/>
          <w:numId w:val="43"/>
        </w:numPr>
      </w:pPr>
      <w:r>
        <w:t xml:space="preserve">To do style swapping. </w:t>
      </w:r>
      <w:r w:rsidR="007A3C16">
        <w:t xml:space="preserve">First navigate to the Style Swapper on the top menu bar. </w:t>
      </w:r>
      <w:r>
        <w:t xml:space="preserve">Browse to an image of the model with </w:t>
      </w:r>
      <w:r w:rsidR="00E05F1B">
        <w:t>style</w:t>
      </w:r>
      <w:r>
        <w:t xml:space="preserve"> A, </w:t>
      </w:r>
      <w:r w:rsidR="00E05F1B">
        <w:t>select style A</w:t>
      </w:r>
      <w:r>
        <w:t>,</w:t>
      </w:r>
      <w:r w:rsidR="00E05F1B">
        <w:t xml:space="preserve"> and select the target style (style B). Click on Upload button, then Swap Style button.</w:t>
      </w:r>
    </w:p>
    <w:p w14:paraId="743ED504" w14:textId="1715C751" w:rsidR="0098040C" w:rsidRPr="0098040C" w:rsidRDefault="0098040C" w:rsidP="00DC7067">
      <w:pPr>
        <w:pStyle w:val="Content"/>
        <w:jc w:val="center"/>
      </w:pPr>
      <w:r>
        <w:rPr>
          <w:noProof/>
        </w:rPr>
        <w:lastRenderedPageBreak/>
        <w:drawing>
          <wp:inline distT="0" distB="0" distL="0" distR="0" wp14:anchorId="18948DAD" wp14:editId="4F5CF830">
            <wp:extent cx="5361709" cy="1590273"/>
            <wp:effectExtent l="19050" t="19050" r="10795" b="1016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screen">
                      <a:extLst>
                        <a:ext uri="{28A0092B-C50C-407E-A947-70E740481C1C}">
                          <a14:useLocalDpi xmlns:a14="http://schemas.microsoft.com/office/drawing/2010/main"/>
                        </a:ext>
                      </a:extLst>
                    </a:blip>
                    <a:stretch>
                      <a:fillRect/>
                    </a:stretch>
                  </pic:blipFill>
                  <pic:spPr>
                    <a:xfrm>
                      <a:off x="0" y="0"/>
                      <a:ext cx="5413652" cy="1605679"/>
                    </a:xfrm>
                    <a:prstGeom prst="rect">
                      <a:avLst/>
                    </a:prstGeom>
                    <a:ln>
                      <a:solidFill>
                        <a:schemeClr val="tx1"/>
                      </a:solidFill>
                    </a:ln>
                  </pic:spPr>
                </pic:pic>
              </a:graphicData>
            </a:graphic>
          </wp:inline>
        </w:drawing>
      </w:r>
    </w:p>
    <w:p w14:paraId="3CA9F648" w14:textId="64A5F4DD" w:rsidR="006434FD" w:rsidRPr="00364EC5" w:rsidRDefault="00DC7067" w:rsidP="00364EC5">
      <w:pPr>
        <w:pStyle w:val="Caption"/>
        <w:jc w:val="center"/>
        <w:rPr>
          <w:b w:val="0"/>
          <w:bCs w:val="0"/>
          <w:color w:val="000000" w:themeColor="text1"/>
          <w:sz w:val="20"/>
          <w:szCs w:val="20"/>
          <w:u w:val="single"/>
        </w:rPr>
      </w:pPr>
      <w:r w:rsidRPr="00DC7067">
        <w:rPr>
          <w:b w:val="0"/>
          <w:bCs w:val="0"/>
          <w:color w:val="000000" w:themeColor="text1"/>
          <w:sz w:val="20"/>
          <w:szCs w:val="20"/>
          <w:u w:val="single"/>
        </w:rPr>
        <w:t xml:space="preserve">Figure </w:t>
      </w:r>
      <w:r w:rsidRPr="00DC7067">
        <w:rPr>
          <w:b w:val="0"/>
          <w:bCs w:val="0"/>
          <w:color w:val="000000" w:themeColor="text1"/>
          <w:sz w:val="20"/>
          <w:szCs w:val="20"/>
          <w:u w:val="single"/>
        </w:rPr>
        <w:fldChar w:fldCharType="begin"/>
      </w:r>
      <w:r w:rsidRPr="00DC7067">
        <w:rPr>
          <w:b w:val="0"/>
          <w:bCs w:val="0"/>
          <w:color w:val="000000" w:themeColor="text1"/>
          <w:sz w:val="20"/>
          <w:szCs w:val="20"/>
          <w:u w:val="single"/>
        </w:rPr>
        <w:instrText xml:space="preserve"> SEQ Figure \* ARABIC </w:instrText>
      </w:r>
      <w:r w:rsidRPr="00DC7067">
        <w:rPr>
          <w:b w:val="0"/>
          <w:bCs w:val="0"/>
          <w:color w:val="000000" w:themeColor="text1"/>
          <w:sz w:val="20"/>
          <w:szCs w:val="20"/>
          <w:u w:val="single"/>
        </w:rPr>
        <w:fldChar w:fldCharType="separate"/>
      </w:r>
      <w:r w:rsidR="00D95785">
        <w:rPr>
          <w:b w:val="0"/>
          <w:bCs w:val="0"/>
          <w:noProof/>
          <w:color w:val="000000" w:themeColor="text1"/>
          <w:sz w:val="20"/>
          <w:szCs w:val="20"/>
          <w:u w:val="single"/>
        </w:rPr>
        <w:t>26</w:t>
      </w:r>
      <w:r w:rsidRPr="00DC7067">
        <w:rPr>
          <w:b w:val="0"/>
          <w:bCs w:val="0"/>
          <w:color w:val="000000" w:themeColor="text1"/>
          <w:sz w:val="20"/>
          <w:szCs w:val="20"/>
          <w:u w:val="single"/>
        </w:rPr>
        <w:fldChar w:fldCharType="end"/>
      </w:r>
      <w:r w:rsidRPr="00DC7067">
        <w:rPr>
          <w:b w:val="0"/>
          <w:bCs w:val="0"/>
          <w:color w:val="000000" w:themeColor="text1"/>
          <w:sz w:val="20"/>
          <w:szCs w:val="20"/>
          <w:u w:val="single"/>
        </w:rPr>
        <w:t xml:space="preserve">: </w:t>
      </w:r>
      <w:r>
        <w:rPr>
          <w:b w:val="0"/>
          <w:bCs w:val="0"/>
          <w:color w:val="000000" w:themeColor="text1"/>
          <w:sz w:val="20"/>
          <w:szCs w:val="20"/>
          <w:u w:val="single"/>
        </w:rPr>
        <w:t>Swapping Fashion Styles</w:t>
      </w:r>
      <w:r>
        <w:t xml:space="preserve"> </w:t>
      </w:r>
    </w:p>
    <w:p w14:paraId="0268C007" w14:textId="59004E7E" w:rsidR="00482974" w:rsidRDefault="00482974" w:rsidP="00482974">
      <w:pPr>
        <w:pStyle w:val="Heading1"/>
      </w:pPr>
      <w:bookmarkStart w:id="65" w:name="_Toc48643857"/>
      <w:bookmarkStart w:id="66" w:name="_Toc54107456"/>
      <w:bookmarkEnd w:id="63"/>
      <w:r w:rsidRPr="00EA08A7">
        <w:t>References</w:t>
      </w:r>
      <w:bookmarkEnd w:id="65"/>
      <w:bookmarkEnd w:id="66"/>
    </w:p>
    <w:p w14:paraId="4CF51B25" w14:textId="47ACD906" w:rsidR="00A95A08" w:rsidRPr="00A95A08" w:rsidRDefault="00A95A08" w:rsidP="00A95A08">
      <w:pPr>
        <w:pStyle w:val="BulletList"/>
        <w:jc w:val="left"/>
        <w:rPr>
          <w:lang w:val="en-SG"/>
        </w:rPr>
      </w:pPr>
      <w:r w:rsidRPr="00A95A08">
        <w:t>Goodfellow</w:t>
      </w:r>
      <w:r w:rsidR="00493ED4">
        <w:t>,</w:t>
      </w:r>
      <w:r w:rsidRPr="00A95A08">
        <w:t xml:space="preserve"> I</w:t>
      </w:r>
      <w:r w:rsidR="00493ED4">
        <w:t>.</w:t>
      </w:r>
      <w:r w:rsidRPr="00A95A08">
        <w:t>, Pouget-Abadie</w:t>
      </w:r>
      <w:r w:rsidR="00493ED4">
        <w:t>,</w:t>
      </w:r>
      <w:r w:rsidRPr="00A95A08">
        <w:t xml:space="preserve"> J</w:t>
      </w:r>
      <w:r w:rsidR="00493ED4">
        <w:t>.</w:t>
      </w:r>
      <w:r w:rsidRPr="00A95A08">
        <w:t>, Mirza</w:t>
      </w:r>
      <w:r w:rsidR="00493ED4">
        <w:t>,</w:t>
      </w:r>
      <w:r w:rsidRPr="00A95A08">
        <w:t xml:space="preserve"> M</w:t>
      </w:r>
      <w:r w:rsidR="00493ED4">
        <w:t>.</w:t>
      </w:r>
      <w:r w:rsidRPr="00A95A08">
        <w:t>, et al. Generative adversarial nets</w:t>
      </w:r>
      <w:r w:rsidR="00493ED4">
        <w:t>.</w:t>
      </w:r>
      <w:r w:rsidR="00493ED4" w:rsidRPr="00A95A08">
        <w:t xml:space="preserve"> </w:t>
      </w:r>
      <w:r w:rsidRPr="00A95A08">
        <w:t>Advances in neural information processing systems. 2014: 2672-2680.</w:t>
      </w:r>
    </w:p>
    <w:p w14:paraId="0586F6FE" w14:textId="364F6C8C" w:rsidR="00A95A08" w:rsidRPr="00A95A08" w:rsidRDefault="00A95A08" w:rsidP="00A95A08">
      <w:pPr>
        <w:pStyle w:val="BulletList"/>
        <w:jc w:val="left"/>
        <w:rPr>
          <w:lang w:val="en-SG"/>
        </w:rPr>
      </w:pPr>
      <w:r w:rsidRPr="00A95A08">
        <w:t>Zhu</w:t>
      </w:r>
      <w:r w:rsidR="00493ED4">
        <w:t>,</w:t>
      </w:r>
      <w:r w:rsidRPr="00A95A08">
        <w:t xml:space="preserve"> J</w:t>
      </w:r>
      <w:r w:rsidR="00493ED4">
        <w:t>.</w:t>
      </w:r>
      <w:r w:rsidRPr="00A95A08">
        <w:t xml:space="preserve"> Y</w:t>
      </w:r>
      <w:r w:rsidR="00493ED4">
        <w:t>.</w:t>
      </w:r>
      <w:r w:rsidRPr="00A95A08">
        <w:t>, Park</w:t>
      </w:r>
      <w:r w:rsidR="00493ED4">
        <w:t>,</w:t>
      </w:r>
      <w:r w:rsidRPr="00A95A08">
        <w:t xml:space="preserve"> T</w:t>
      </w:r>
      <w:r w:rsidR="00493ED4">
        <w:t>.</w:t>
      </w:r>
      <w:r w:rsidRPr="00A95A08">
        <w:t>, Isola</w:t>
      </w:r>
      <w:r w:rsidR="00493ED4">
        <w:t>,</w:t>
      </w:r>
      <w:r w:rsidRPr="00A95A08">
        <w:t xml:space="preserve"> P</w:t>
      </w:r>
      <w:r w:rsidR="00493ED4">
        <w:t>.</w:t>
      </w:r>
      <w:r w:rsidRPr="00A95A08">
        <w:t>, et al. Unpaired image-to-image translation using cycle-consistent adversarial networks</w:t>
      </w:r>
      <w:r w:rsidR="00493ED4">
        <w:t xml:space="preserve">. </w:t>
      </w:r>
      <w:r w:rsidRPr="00A95A08">
        <w:t>Proceedings of the IEEE international conference on computer vision. 2017: 2223-2232.</w:t>
      </w:r>
    </w:p>
    <w:p w14:paraId="5D8DA57D" w14:textId="75BB874D" w:rsidR="00A95A08" w:rsidRPr="00493ED4" w:rsidRDefault="00A95A08" w:rsidP="00A95A08">
      <w:pPr>
        <w:pStyle w:val="BulletList"/>
        <w:jc w:val="left"/>
        <w:rPr>
          <w:lang w:val="en-SG"/>
        </w:rPr>
      </w:pPr>
      <w:r w:rsidRPr="00A95A08">
        <w:t>Jetchev</w:t>
      </w:r>
      <w:r w:rsidR="00493ED4">
        <w:t>,</w:t>
      </w:r>
      <w:r w:rsidRPr="00A95A08">
        <w:t xml:space="preserve"> N</w:t>
      </w:r>
      <w:r w:rsidR="00493ED4">
        <w:t>.</w:t>
      </w:r>
      <w:r w:rsidRPr="00A95A08">
        <w:t>, Bergmann</w:t>
      </w:r>
      <w:r w:rsidR="00493ED4">
        <w:t>,</w:t>
      </w:r>
      <w:r w:rsidRPr="00A95A08">
        <w:t xml:space="preserve"> U. The conditional analogy gan: Swapping fashion articles on people images</w:t>
      </w:r>
      <w:r w:rsidR="00493ED4">
        <w:t xml:space="preserve">. </w:t>
      </w:r>
      <w:r w:rsidRPr="00A95A08">
        <w:t>Proceedings of the IEEE International Conference on Computer Vision Workshops. 2017: 2287-2292.</w:t>
      </w:r>
    </w:p>
    <w:p w14:paraId="0E004202" w14:textId="2317C306" w:rsidR="00493ED4" w:rsidRPr="00493ED4" w:rsidRDefault="00493ED4" w:rsidP="00493ED4">
      <w:pPr>
        <w:pStyle w:val="BulletList"/>
        <w:jc w:val="left"/>
        <w:rPr>
          <w:lang w:val="en-SG"/>
        </w:rPr>
      </w:pPr>
      <w:r>
        <w:t xml:space="preserve">Sbai, O., Elhoseiny, M., Bordes, A., LeCun, Y., &amp; Couprie, C. (2018). DeSIGN: Design Inspiration from Generative Networks. </w:t>
      </w:r>
      <w:r>
        <w:rPr>
          <w:i/>
          <w:iCs/>
        </w:rPr>
        <w:t>Arxiv</w:t>
      </w:r>
      <w:r>
        <w:t xml:space="preserve">. Retrieved from </w:t>
      </w:r>
      <w:hyperlink r:id="rId61" w:history="1">
        <w:r w:rsidRPr="00341AC3">
          <w:rPr>
            <w:rStyle w:val="Hyperlink"/>
          </w:rPr>
          <w:t>http://arxiv.org/abs/1804.00921v2</w:t>
        </w:r>
      </w:hyperlink>
    </w:p>
    <w:p w14:paraId="686591DD" w14:textId="2CE2A5D2" w:rsidR="00493ED4" w:rsidRPr="00A95A08" w:rsidRDefault="00493ED4" w:rsidP="00493ED4">
      <w:pPr>
        <w:pStyle w:val="BulletList"/>
        <w:jc w:val="left"/>
        <w:rPr>
          <w:lang w:val="en-SG"/>
        </w:rPr>
      </w:pPr>
      <w:r w:rsidRPr="00A95A08">
        <w:t xml:space="preserve">Browniee, J. “How to Develop a GAN for Generating MNIST Handwritten Digits.” </w:t>
      </w:r>
      <w:r w:rsidRPr="00A95A08">
        <w:rPr>
          <w:i/>
          <w:iCs/>
        </w:rPr>
        <w:t>Machine Learning Mastery</w:t>
      </w:r>
      <w:r w:rsidRPr="00A95A08">
        <w:t xml:space="preserve">, 28 Jun 2019, </w:t>
      </w:r>
      <w:hyperlink r:id="rId62" w:history="1">
        <w:r w:rsidRPr="00A95A08">
          <w:rPr>
            <w:rStyle w:val="Hyperlink"/>
          </w:rPr>
          <w:t>https://machinelearningmastery.com/how-to-develop-a-generative-adversarial-network-for-an-mnist-handwritten-digits-from-scratch-in-keras/</w:t>
        </w:r>
      </w:hyperlink>
    </w:p>
    <w:p w14:paraId="1B99ACB2" w14:textId="77777777" w:rsidR="00493ED4" w:rsidRPr="00A95A08" w:rsidRDefault="00493ED4" w:rsidP="00493ED4">
      <w:pPr>
        <w:pStyle w:val="BulletList"/>
        <w:jc w:val="left"/>
        <w:rPr>
          <w:lang w:val="en-SG"/>
        </w:rPr>
      </w:pPr>
      <w:r w:rsidRPr="00A95A08">
        <w:t xml:space="preserve">Browniee, J. “How to Develop a Conditional GAN (cGAN) From Scratch.” </w:t>
      </w:r>
      <w:r w:rsidRPr="00A95A08">
        <w:rPr>
          <w:i/>
          <w:iCs/>
        </w:rPr>
        <w:t>Machine Learning Mastery</w:t>
      </w:r>
      <w:r w:rsidRPr="00A95A08">
        <w:t xml:space="preserve">, 5 Jul 2019, </w:t>
      </w:r>
      <w:hyperlink r:id="rId63" w:history="1">
        <w:r w:rsidRPr="00A95A08">
          <w:rPr>
            <w:rStyle w:val="Hyperlink"/>
          </w:rPr>
          <w:t>https://machinelearningmastery.com/how-to-develop-a-conditional-generative-adversarial-network-from-scratch/</w:t>
        </w:r>
      </w:hyperlink>
    </w:p>
    <w:p w14:paraId="2472EFC8" w14:textId="6AE939A0" w:rsidR="00493ED4" w:rsidRPr="00493ED4" w:rsidRDefault="00493ED4" w:rsidP="00493ED4">
      <w:pPr>
        <w:pStyle w:val="BulletList"/>
        <w:jc w:val="left"/>
        <w:rPr>
          <w:lang w:val="en-SG"/>
        </w:rPr>
      </w:pPr>
      <w:r w:rsidRPr="00A95A08">
        <w:t xml:space="preserve">Browniee, J. “How to Implement CycleGAN Models From Scratch With Keras.” </w:t>
      </w:r>
      <w:r w:rsidRPr="00A95A08">
        <w:rPr>
          <w:i/>
          <w:iCs/>
        </w:rPr>
        <w:t>Machine Learning Mastery</w:t>
      </w:r>
      <w:r w:rsidRPr="00A95A08">
        <w:t xml:space="preserve">, 7 Aug 2019, </w:t>
      </w:r>
      <w:hyperlink r:id="rId64" w:history="1">
        <w:r w:rsidRPr="00A95A08">
          <w:rPr>
            <w:rStyle w:val="Hyperlink"/>
          </w:rPr>
          <w:t>https://machinelearningmastery.com/how-to-develop-cyclegan-models-from-scratch-with-keras/</w:t>
        </w:r>
      </w:hyperlink>
    </w:p>
    <w:p w14:paraId="61F8AE5B" w14:textId="2B94F466" w:rsidR="00482974" w:rsidRPr="00482974" w:rsidRDefault="00482974" w:rsidP="00A95A08"/>
    <w:sectPr w:rsidR="00482974" w:rsidRPr="00482974" w:rsidSect="004C0B9A">
      <w:headerReference w:type="default" r:id="rId65"/>
      <w:footerReference w:type="even" r:id="rId66"/>
      <w:footerReference w:type="default" r:id="rId67"/>
      <w:footerReference w:type="first" r:id="rId68"/>
      <w:pgSz w:w="12240" w:h="15840" w:code="1"/>
      <w:pgMar w:top="1152" w:right="1152" w:bottom="1152" w:left="1152" w:header="720" w:footer="720"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acd wne:acdName="acd1"/>
    </wne:keymap>
    <wne:keymap wne:kcmPrimary="0432">
      <wne:acd wne:acdName="acd2"/>
    </wne:keymap>
    <wne:keymap wne:kcmPrimary="0433">
      <wne:acd wne:acdName="acd3"/>
    </wne:keymap>
    <wne:keymap wne:kcmPrimary="0434">
      <wne:acd wne:acdName="acd4"/>
    </wne:keymap>
    <wne:keymap wne:kcmPrimary="0435">
      <wne:acd wne:acdName="acd5"/>
    </wne:keymap>
    <wne:keymap wne:kcmPrimary="0442">
      <wne:acd wne:acdName="acd0"/>
    </wne:keymap>
    <wne:keymap wne:kcmPrimary="044C">
      <wne:acd wne:acdName="acd6"/>
    </wne:keymap>
    <wne:keymap wne:kcmPrimary="044E">
      <wne:acd wne:acdName="acd7"/>
    </wne:keymap>
  </wne:keymaps>
  <wne:toolbars>
    <wne:acdManifest>
      <wne:acdEntry wne:acdName="acd0"/>
      <wne:acdEntry wne:acdName="acd1"/>
      <wne:acdEntry wne:acdName="acd2"/>
      <wne:acdEntry wne:acdName="acd3"/>
      <wne:acdEntry wne:acdName="acd4"/>
      <wne:acdEntry wne:acdName="acd5"/>
      <wne:acdEntry wne:acdName="acd6"/>
      <wne:acdEntry wne:acdName="acd7"/>
    </wne:acdManifest>
  </wne:toolbars>
  <wne:acds>
    <wne:acd wne:argValue="AQAAAAAA" wne:acdName="acd0" wne:fciIndexBasedOn="0065"/>
    <wne:acd wne:argValue="AQAAAAEA" wne:acdName="acd1" wne:fciIndexBasedOn="0065"/>
    <wne:acd wne:argValue="AQAAAAIA" wne:acdName="acd2" wne:fciIndexBasedOn="0065"/>
    <wne:acd wne:argValue="AQAAAAMA" wne:acdName="acd3" wne:fciIndexBasedOn="0065"/>
    <wne:acd wne:argValue="AQAAAAQA" wne:acdName="acd4" wne:fciIndexBasedOn="0065"/>
    <wne:acd wne:argValue="AQAAAAUA" wne:acdName="acd5" wne:fciIndexBasedOn="0065"/>
    <wne:acd wne:argValue="AgBCAHUAbABsAGUAdAAgAEwAaQBzAHQA" wne:acdName="acd6" wne:fciIndexBasedOn="0065"/>
    <wne:acd wne:argValue="AgBOAHUAbQBiAGUAcgAgAEwAaQBzAHQA" wne:acdName="acd7"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8F5256" w14:textId="77777777" w:rsidR="006E6CDD" w:rsidRDefault="006E6CDD" w:rsidP="00FB3B30">
      <w:pPr>
        <w:spacing w:after="0" w:line="240" w:lineRule="auto"/>
      </w:pPr>
      <w:r>
        <w:separator/>
      </w:r>
    </w:p>
  </w:endnote>
  <w:endnote w:type="continuationSeparator" w:id="0">
    <w:p w14:paraId="2A97E430" w14:textId="77777777" w:rsidR="006E6CDD" w:rsidRDefault="006E6CDD" w:rsidP="00FB3B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F9F964" w14:textId="77777777" w:rsidR="003245CC" w:rsidRPr="0095779A" w:rsidRDefault="003245CC" w:rsidP="0095779A">
    <w:pPr>
      <w:pStyle w:val="Footer"/>
      <w:jc w:val="center"/>
      <w:rPr>
        <w:rFonts w:ascii="Book Antiqua" w:hAnsi="Book Antiqua"/>
        <w:sz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ED35AE" w14:textId="77777777" w:rsidR="003245CC" w:rsidRDefault="003245CC">
    <w:pPr>
      <w:pStyle w:val="Footer"/>
    </w:pPr>
  </w:p>
  <w:p w14:paraId="313104EA" w14:textId="77777777" w:rsidR="003245CC" w:rsidRDefault="003245CC">
    <w:pPr>
      <w:pStyle w:val="Footer"/>
    </w:pPr>
  </w:p>
  <w:p w14:paraId="40966165" w14:textId="77777777" w:rsidR="003245CC" w:rsidRDefault="003245CC">
    <w:pPr>
      <w:pStyle w:val="Footer"/>
    </w:pPr>
  </w:p>
  <w:p w14:paraId="6423381B" w14:textId="77777777" w:rsidR="003245CC" w:rsidRDefault="003245CC">
    <w:pPr>
      <w:pStyle w:val="Footer"/>
    </w:pPr>
    <w:r>
      <w:rPr>
        <w:noProof/>
      </w:rPr>
      <mc:AlternateContent>
        <mc:Choice Requires="wps">
          <w:drawing>
            <wp:anchor distT="0" distB="0" distL="114300" distR="114300" simplePos="0" relativeHeight="251663360" behindDoc="0" locked="0" layoutInCell="1" allowOverlap="1" wp14:anchorId="696B0805" wp14:editId="4A1FA4CC">
              <wp:simplePos x="0" y="0"/>
              <wp:positionH relativeFrom="column">
                <wp:posOffset>-1055370</wp:posOffset>
              </wp:positionH>
              <wp:positionV relativeFrom="paragraph">
                <wp:posOffset>101600</wp:posOffset>
              </wp:positionV>
              <wp:extent cx="8421370" cy="347345"/>
              <wp:effectExtent l="0" t="0" r="0" b="0"/>
              <wp:wrapNone/>
              <wp:docPr id="1" name="Rectangle 1"/>
              <wp:cNvGraphicFramePr/>
              <a:graphic xmlns:a="http://schemas.openxmlformats.org/drawingml/2006/main">
                <a:graphicData uri="http://schemas.microsoft.com/office/word/2010/wordprocessingShape">
                  <wps:wsp>
                    <wps:cNvSpPr/>
                    <wps:spPr>
                      <a:xfrm>
                        <a:off x="0" y="0"/>
                        <a:ext cx="8421370" cy="347345"/>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06F96D1" w14:textId="77777777" w:rsidR="003245CC" w:rsidRPr="00CF705F" w:rsidRDefault="003245CC" w:rsidP="000A2642">
                          <w:pPr>
                            <w:spacing w:after="20" w:line="240" w:lineRule="auto"/>
                            <w:rPr>
                              <w:color w:val="auto"/>
                              <w:sz w:val="13"/>
                              <w:szCs w:val="13"/>
                            </w:rPr>
                          </w:pPr>
                        </w:p>
                      </w:txbxContent>
                    </wps:txbx>
                    <wps:bodyPr rot="0" spcFirstLastPara="0" vertOverflow="overflow" horzOverflow="overflow" vert="horz" wrap="square" lIns="1024128" tIns="45720" rIns="1024128"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6B0805" id="Rectangle 1" o:spid="_x0000_s1027" style="position:absolute;left:0;text-align:left;margin-left:-83.1pt;margin-top:8pt;width:663.1pt;height:27.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" fillcolor="#1f497d [3215]" stroked="f" strokeweight="2pt">
              <v:textbox inset="80.64pt,,80.64pt">
                <w:txbxContent>
                  <w:p w14:paraId="406F96D1" w14:textId="77777777" w:rsidR="003245CC" w:rsidRPr="00CF705F" w:rsidRDefault="003245CC" w:rsidP="000A2642">
                    <w:pPr>
                      <w:spacing w:after="20" w:line="240" w:lineRule="auto"/>
                      <w:rPr>
                        <w:color w:val="auto"/>
                        <w:sz w:val="13"/>
                        <w:szCs w:val="13"/>
                      </w:rPr>
                    </w:pPr>
                  </w:p>
                </w:txbxContent>
              </v:textbox>
            </v:rect>
          </w:pict>
        </mc:Fallback>
      </mc:AlternateContent>
    </w:r>
    <w:r>
      <w:rPr>
        <w:noProof/>
      </w:rPr>
      <mc:AlternateContent>
        <mc:Choice Requires="wps">
          <w:drawing>
            <wp:anchor distT="0" distB="0" distL="114300" distR="114300" simplePos="0" relativeHeight="251664384" behindDoc="0" locked="0" layoutInCell="1" allowOverlap="1" wp14:anchorId="3B01FF0D" wp14:editId="56A26080">
              <wp:simplePos x="0" y="0"/>
              <wp:positionH relativeFrom="column">
                <wp:posOffset>5796280</wp:posOffset>
              </wp:positionH>
              <wp:positionV relativeFrom="paragraph">
                <wp:posOffset>69850</wp:posOffset>
              </wp:positionV>
              <wp:extent cx="411480" cy="411480"/>
              <wp:effectExtent l="0" t="0" r="7620" b="7620"/>
              <wp:wrapNone/>
              <wp:docPr id="5" name="Diamond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411480" cy="411480"/>
                      </a:xfrm>
                      <a:prstGeom prst="diamond">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A9C8543" w14:textId="77777777" w:rsidR="003245CC" w:rsidRPr="00F92A4F" w:rsidRDefault="003245CC" w:rsidP="00C43B61">
                          <w:pPr>
                            <w:spacing w:after="0" w:line="240" w:lineRule="auto"/>
                            <w:jc w:val="center"/>
                            <w:rPr>
                              <w:rFonts w:asciiTheme="minorBidi" w:hAnsiTheme="minorBidi"/>
                              <w:color w:val="7F7F7F" w:themeColor="text1" w:themeTint="80"/>
                              <w:sz w:val="14"/>
                              <w:szCs w:val="18"/>
                            </w:rPr>
                          </w:pPr>
                          <w:r w:rsidRPr="00F92A4F">
                            <w:rPr>
                              <w:rFonts w:asciiTheme="minorBidi" w:hAnsiTheme="minorBidi"/>
                              <w:color w:val="7F7F7F" w:themeColor="text1" w:themeTint="80"/>
                              <w:sz w:val="14"/>
                              <w:szCs w:val="18"/>
                            </w:rPr>
                            <w:fldChar w:fldCharType="begin"/>
                          </w:r>
                          <w:r w:rsidRPr="00F92A4F">
                            <w:rPr>
                              <w:rFonts w:asciiTheme="minorBidi" w:hAnsiTheme="minorBidi"/>
                              <w:color w:val="7F7F7F" w:themeColor="text1" w:themeTint="80"/>
                              <w:sz w:val="14"/>
                              <w:szCs w:val="18"/>
                            </w:rPr>
                            <w:instrText xml:space="preserve"> PAGE \# "00" \* MERGEFORMAT </w:instrText>
                          </w:r>
                          <w:r w:rsidRPr="00F92A4F">
                            <w:rPr>
                              <w:rFonts w:asciiTheme="minorBidi" w:hAnsiTheme="minorBidi"/>
                              <w:color w:val="7F7F7F" w:themeColor="text1" w:themeTint="80"/>
                              <w:sz w:val="14"/>
                              <w:szCs w:val="18"/>
                            </w:rPr>
                            <w:fldChar w:fldCharType="separate"/>
                          </w:r>
                          <w:r>
                            <w:rPr>
                              <w:rFonts w:asciiTheme="minorBidi" w:hAnsiTheme="minorBidi"/>
                              <w:noProof/>
                              <w:color w:val="7F7F7F" w:themeColor="text1" w:themeTint="80"/>
                              <w:sz w:val="14"/>
                              <w:szCs w:val="18"/>
                            </w:rPr>
                            <w:t>02</w:t>
                          </w:r>
                          <w:r w:rsidRPr="00F92A4F">
                            <w:rPr>
                              <w:rFonts w:asciiTheme="minorBidi" w:hAnsiTheme="minorBidi"/>
                              <w:color w:val="7F7F7F" w:themeColor="text1" w:themeTint="80"/>
                              <w:sz w:val="14"/>
                              <w:szCs w:val="18"/>
                            </w:rPr>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type w14:anchorId="3B01FF0D" id="_x0000_t4" coordsize="21600,21600" o:spt="4" path="m10800,l,10800,10800,21600,21600,10800xe">
              <v:stroke joinstyle="miter"/>
              <v:path gradientshapeok="t" o:connecttype="rect" textboxrect="5400,5400,16200,16200"/>
            </v:shapetype>
            <v:shape id="Diamond 5" o:spid="_x0000_s1028" type="#_x0000_t4" style="position:absolute;left:0;text-align:left;margin-left:456.4pt;margin-top:5.5pt;width:32.4pt;height:32.4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" fillcolor="white [3212]" stroked="f" strokeweight="2pt">
              <o:lock v:ext="edit" aspectratio="t"/>
              <v:textbox inset="0,0,0,0">
                <w:txbxContent>
                  <w:p w14:paraId="6A9C8543" w14:textId="77777777" w:rsidR="003245CC" w:rsidRPr="00F92A4F" w:rsidRDefault="003245CC" w:rsidP="00C43B61">
                    <w:pPr>
                      <w:spacing w:after="0" w:line="240" w:lineRule="auto"/>
                      <w:jc w:val="center"/>
                      <w:rPr>
                        <w:rFonts w:asciiTheme="minorBidi" w:hAnsiTheme="minorBidi"/>
                        <w:color w:val="7F7F7F" w:themeColor="text1" w:themeTint="80"/>
                        <w:sz w:val="14"/>
                        <w:szCs w:val="18"/>
                      </w:rPr>
                    </w:pPr>
                    <w:r w:rsidRPr="00F92A4F">
                      <w:rPr>
                        <w:rFonts w:asciiTheme="minorBidi" w:hAnsiTheme="minorBidi"/>
                        <w:color w:val="7F7F7F" w:themeColor="text1" w:themeTint="80"/>
                        <w:sz w:val="14"/>
                        <w:szCs w:val="18"/>
                      </w:rPr>
                      <w:fldChar w:fldCharType="begin"/>
                    </w:r>
                    <w:r w:rsidRPr="00F92A4F">
                      <w:rPr>
                        <w:rFonts w:asciiTheme="minorBidi" w:hAnsiTheme="minorBidi"/>
                        <w:color w:val="7F7F7F" w:themeColor="text1" w:themeTint="80"/>
                        <w:sz w:val="14"/>
                        <w:szCs w:val="18"/>
                      </w:rPr>
                      <w:instrText xml:space="preserve"> PAGE \# "00" \* MERGEFORMAT </w:instrText>
                    </w:r>
                    <w:r w:rsidRPr="00F92A4F">
                      <w:rPr>
                        <w:rFonts w:asciiTheme="minorBidi" w:hAnsiTheme="minorBidi"/>
                        <w:color w:val="7F7F7F" w:themeColor="text1" w:themeTint="80"/>
                        <w:sz w:val="14"/>
                        <w:szCs w:val="18"/>
                      </w:rPr>
                      <w:fldChar w:fldCharType="separate"/>
                    </w:r>
                    <w:r>
                      <w:rPr>
                        <w:rFonts w:asciiTheme="minorBidi" w:hAnsiTheme="minorBidi"/>
                        <w:noProof/>
                        <w:color w:val="7F7F7F" w:themeColor="text1" w:themeTint="80"/>
                        <w:sz w:val="14"/>
                        <w:szCs w:val="18"/>
                      </w:rPr>
                      <w:t>02</w:t>
                    </w:r>
                    <w:r w:rsidRPr="00F92A4F">
                      <w:rPr>
                        <w:rFonts w:asciiTheme="minorBidi" w:hAnsiTheme="minorBidi"/>
                        <w:color w:val="7F7F7F" w:themeColor="text1" w:themeTint="80"/>
                        <w:sz w:val="14"/>
                        <w:szCs w:val="18"/>
                      </w:rPr>
                      <w:fldChar w:fldCharType="end"/>
                    </w:r>
                  </w:p>
                </w:txbxContent>
              </v:textbox>
            </v:shape>
          </w:pict>
        </mc:Fallback>
      </mc:AlternateContent>
    </w:r>
  </w:p>
  <w:p w14:paraId="362C4A89" w14:textId="77777777" w:rsidR="003245CC" w:rsidRDefault="003245C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3DA767" w14:textId="77777777" w:rsidR="003245CC" w:rsidRPr="0095779A" w:rsidRDefault="003245CC" w:rsidP="0095779A">
    <w:pPr>
      <w:pStyle w:val="Footer"/>
      <w:jc w:val="center"/>
      <w:rPr>
        <w:rFonts w:ascii="Book Antiqua" w:hAnsi="Book Antiqua"/>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B4457D" w14:textId="77777777" w:rsidR="006E6CDD" w:rsidRDefault="006E6CDD" w:rsidP="00FB3B30">
      <w:pPr>
        <w:spacing w:after="0" w:line="240" w:lineRule="auto"/>
      </w:pPr>
      <w:r>
        <w:separator/>
      </w:r>
    </w:p>
  </w:footnote>
  <w:footnote w:type="continuationSeparator" w:id="0">
    <w:p w14:paraId="50AFFC5A" w14:textId="77777777" w:rsidR="006E6CDD" w:rsidRDefault="006E6CDD" w:rsidP="00FB3B30">
      <w:pPr>
        <w:spacing w:after="0" w:line="240" w:lineRule="auto"/>
      </w:pPr>
      <w:r>
        <w:continuationSeparator/>
      </w:r>
    </w:p>
  </w:footnote>
  <w:footnote w:id="1">
    <w:p w14:paraId="73A5A96D" w14:textId="634F37C3" w:rsidR="003245CC" w:rsidRPr="00123DF2" w:rsidRDefault="003245CC" w:rsidP="00123DF2">
      <w:pPr>
        <w:pStyle w:val="FootnoteText"/>
        <w:jc w:val="left"/>
        <w:rPr>
          <w:lang w:val="en-SG"/>
        </w:rPr>
      </w:pPr>
      <w:r>
        <w:rPr>
          <w:rStyle w:val="FootnoteReference"/>
        </w:rPr>
        <w:footnoteRef/>
      </w:r>
      <w:r>
        <w:t xml:space="preserve"> </w:t>
      </w:r>
      <w:r w:rsidRPr="00123DF2">
        <w:t>https://www.huffpost.com/entry/is-it-safe-try-on-clothes-stores-coronavirus_l_5f0484dac5b6e97b568a6c59</w:t>
      </w:r>
    </w:p>
  </w:footnote>
  <w:footnote w:id="2">
    <w:p w14:paraId="1623A6F5" w14:textId="77777777" w:rsidR="003245CC" w:rsidRPr="00123DF2" w:rsidRDefault="003245CC" w:rsidP="00C64209">
      <w:pPr>
        <w:pStyle w:val="FootnoteText"/>
        <w:jc w:val="left"/>
        <w:rPr>
          <w:lang w:val="en-SG"/>
        </w:rPr>
      </w:pPr>
      <w:r>
        <w:rPr>
          <w:rStyle w:val="FootnoteReference"/>
        </w:rPr>
        <w:footnoteRef/>
      </w:r>
      <w:r>
        <w:t xml:space="preserve"> </w:t>
      </w:r>
      <w:r w:rsidRPr="00123DF2">
        <w:t>https://www.huffpost.com/entry/is-it-safe-try-on-clothes-stores-coronavirus_l_5f0484dac5b6e97b568a6c59</w:t>
      </w:r>
    </w:p>
  </w:footnote>
  <w:footnote w:id="3">
    <w:p w14:paraId="2B74DBA1" w14:textId="36741490" w:rsidR="003245CC" w:rsidRPr="008735E1" w:rsidRDefault="003245CC" w:rsidP="00D63C2E">
      <w:pPr>
        <w:pStyle w:val="FootnoteText"/>
        <w:rPr>
          <w:lang w:val="en-SG"/>
        </w:rPr>
      </w:pPr>
      <w:r>
        <w:rPr>
          <w:rStyle w:val="FootnoteReference"/>
        </w:rPr>
        <w:footnoteRef/>
      </w:r>
      <w:r>
        <w:t xml:space="preserve"> A python script was created to scrapped images from </w:t>
      </w:r>
      <w:hyperlink r:id="rId1" w:history="1">
        <w:r w:rsidRPr="00341AC3">
          <w:rPr>
            <w:rStyle w:val="Hyperlink"/>
          </w:rPr>
          <w:t>https://www.zalando.co.uk/</w:t>
        </w:r>
      </w:hyperlink>
    </w:p>
  </w:footnote>
  <w:footnote w:id="4">
    <w:p w14:paraId="3EF03848" w14:textId="77777777" w:rsidR="003245CC" w:rsidRPr="001C66A2" w:rsidRDefault="003245CC" w:rsidP="00D63C2E">
      <w:pPr>
        <w:pStyle w:val="FootnoteText"/>
      </w:pPr>
      <w:r>
        <w:rPr>
          <w:rStyle w:val="FootnoteReference"/>
        </w:rPr>
        <w:footnoteRef/>
      </w:r>
      <w:r>
        <w:t xml:space="preserve"> </w:t>
      </w:r>
      <w:hyperlink r:id="rId2" w:history="1">
        <w:r w:rsidRPr="00444B92">
          <w:rPr>
            <w:rStyle w:val="Hyperlink"/>
          </w:rPr>
          <w:t>https://drive.google.com/file/d/1MxCUvKxejnwWnoZ-KoCyMCXo3TLhRuTo/view</w:t>
        </w:r>
      </w:hyperlink>
      <w:r>
        <w:t xml:space="preserve"> </w:t>
      </w:r>
    </w:p>
  </w:footnote>
  <w:footnote w:id="5">
    <w:p w14:paraId="73F8C757" w14:textId="77F3E398" w:rsidR="003245CC" w:rsidRPr="00D63C2E" w:rsidRDefault="003245CC">
      <w:pPr>
        <w:pStyle w:val="FootnoteText"/>
      </w:pPr>
      <w:r>
        <w:rPr>
          <w:rStyle w:val="FootnoteReference"/>
        </w:rPr>
        <w:footnoteRef/>
      </w:r>
      <w:r>
        <w:t xml:space="preserve"> </w:t>
      </w:r>
      <w:hyperlink r:id="rId3" w:history="1">
        <w:r w:rsidRPr="00341AC3">
          <w:rPr>
            <w:rStyle w:val="Hyperlink"/>
          </w:rPr>
          <w:t>https://www.kaggle.com/dqmonn/zalando-store-crawl</w:t>
        </w:r>
      </w:hyperlink>
      <w:r>
        <w:t xml:space="preserve"> </w:t>
      </w:r>
    </w:p>
  </w:footnote>
  <w:footnote w:id="6">
    <w:p w14:paraId="6C3B018A" w14:textId="1C906438" w:rsidR="003245CC" w:rsidRPr="009B5CDB" w:rsidRDefault="003245CC" w:rsidP="00C80FC4">
      <w:pPr>
        <w:shd w:val="clear" w:color="auto" w:fill="FFFFFE"/>
        <w:spacing w:line="285" w:lineRule="atLeast"/>
        <w:rPr>
          <w:rFonts w:ascii="Courier New" w:eastAsia="Times New Roman" w:hAnsi="Courier New" w:cs="Courier New"/>
          <w:color w:val="000000"/>
          <w:sz w:val="20"/>
          <w:szCs w:val="20"/>
          <w:lang w:val="en-SG" w:eastAsia="zh-CN"/>
        </w:rPr>
      </w:pPr>
      <w:r w:rsidRPr="009B5CDB">
        <w:rPr>
          <w:rStyle w:val="FootnoteReference"/>
          <w:sz w:val="20"/>
          <w:szCs w:val="20"/>
        </w:rPr>
        <w:footnoteRef/>
      </w:r>
      <w:r w:rsidRPr="009B5CDB">
        <w:rPr>
          <w:sz w:val="20"/>
          <w:szCs w:val="20"/>
        </w:rPr>
        <w:t xml:space="preserve"> </w:t>
      </w:r>
      <w:r w:rsidRPr="004757B4">
        <w:rPr>
          <w:rStyle w:val="NoSpacingChar"/>
          <w:sz w:val="20"/>
          <w:szCs w:val="20"/>
        </w:rPr>
        <w:t>Classes identified are: academic_gown, apron, bikini, brassiere, breastplate, bulletproof_vest, cardigan, Cardigan, chain_mail, cloak, cuirass, fur_coat, hoopskirt, gown, jersey, kimono, lab_coat, military_uniform, miniskirt, overskirt, pajama, poncho, sarong, suit, sweatshirt, vestment, trench_coat.</w:t>
      </w:r>
    </w:p>
  </w:footnote>
  <w:footnote w:id="7">
    <w:p w14:paraId="53EC6F6E" w14:textId="77777777" w:rsidR="003245CC" w:rsidRDefault="003245CC" w:rsidP="001257C2">
      <w:pPr>
        <w:pStyle w:val="FootnoteText"/>
      </w:pPr>
      <w:r>
        <w:rPr>
          <w:rStyle w:val="FootnoteReference"/>
        </w:rPr>
        <w:footnoteRef/>
      </w:r>
      <w:r>
        <w:t xml:space="preserve"> </w:t>
      </w:r>
      <w:r w:rsidRPr="00914B6C">
        <w:t>https://arxiv.org/pdf/1709.04695.pdf</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C1644C" w14:textId="77777777" w:rsidR="003245CC" w:rsidRPr="00036EDE" w:rsidRDefault="003245CC" w:rsidP="00606BDF">
    <w:pPr>
      <w:pStyle w:val="Header"/>
      <w:rPr>
        <w:sz w:val="8"/>
        <w:szCs w:val="8"/>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49"/>
      <w:gridCol w:w="3782"/>
      <w:gridCol w:w="4805"/>
    </w:tblGrid>
    <w:tr w:rsidR="003245CC" w14:paraId="134116C0" w14:textId="77777777" w:rsidTr="00036EDE">
      <w:tc>
        <w:tcPr>
          <w:tcW w:w="679" w:type="pct"/>
          <w:vAlign w:val="center"/>
        </w:tcPr>
        <w:p w14:paraId="4831A6CE" w14:textId="77777777" w:rsidR="003245CC" w:rsidRPr="00036EDE" w:rsidRDefault="003245CC" w:rsidP="00036EDE">
          <w:pPr>
            <w:pStyle w:val="Header"/>
            <w:rPr>
              <w:b/>
              <w:bCs/>
              <w:color w:val="10C018"/>
              <w:spacing w:val="40"/>
              <w:sz w:val="22"/>
              <w:szCs w:val="30"/>
            </w:rPr>
          </w:pPr>
          <w:r>
            <w:rPr>
              <w:b/>
              <w:bCs/>
              <w:noProof/>
              <w:color w:val="10C018"/>
              <w:spacing w:val="40"/>
              <w:sz w:val="22"/>
              <w:szCs w:val="30"/>
            </w:rPr>
            <w:drawing>
              <wp:inline distT="0" distB="0" distL="0" distR="0" wp14:anchorId="331120B1" wp14:editId="331FE398">
                <wp:extent cx="716280" cy="210126"/>
                <wp:effectExtent l="0" t="0" r="0" b="0"/>
                <wp:docPr id="6" name="Picture 6" descr="A picture containing bi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US-Cover-Image-Schools_ISS-1024x669.png"/>
                        <pic:cNvPicPr/>
                      </pic:nvPicPr>
                      <pic:blipFill rotWithShape="1">
                        <a:blip r:embed="rId1">
                          <a:extLst>
                            <a:ext uri="{28A0092B-C50C-407E-A947-70E740481C1C}">
                              <a14:useLocalDpi xmlns:a14="http://schemas.microsoft.com/office/drawing/2010/main" val="0"/>
                            </a:ext>
                          </a:extLst>
                        </a:blip>
                        <a:srcRect l="17633" t="35865" r="16908" b="34740"/>
                        <a:stretch/>
                      </pic:blipFill>
                      <pic:spPr bwMode="auto">
                        <a:xfrm>
                          <a:off x="0" y="0"/>
                          <a:ext cx="988022" cy="289844"/>
                        </a:xfrm>
                        <a:prstGeom prst="rect">
                          <a:avLst/>
                        </a:prstGeom>
                        <a:ln>
                          <a:noFill/>
                        </a:ln>
                        <a:extLst>
                          <a:ext uri="{53640926-AAD7-44D8-BBD7-CCE9431645EC}">
                            <a14:shadowObscured xmlns:a14="http://schemas.microsoft.com/office/drawing/2010/main"/>
                          </a:ext>
                        </a:extLst>
                      </pic:spPr>
                    </pic:pic>
                  </a:graphicData>
                </a:graphic>
              </wp:inline>
            </w:drawing>
          </w:r>
        </w:p>
      </w:tc>
      <w:tc>
        <w:tcPr>
          <w:tcW w:w="1903" w:type="pct"/>
          <w:vAlign w:val="center"/>
        </w:tcPr>
        <w:p w14:paraId="33D8F598" w14:textId="77777777" w:rsidR="003245CC" w:rsidRDefault="003245CC" w:rsidP="004C5EB8">
          <w:pPr>
            <w:pStyle w:val="Header"/>
          </w:pPr>
        </w:p>
      </w:tc>
      <w:tc>
        <w:tcPr>
          <w:tcW w:w="2418" w:type="pct"/>
          <w:vAlign w:val="center"/>
        </w:tcPr>
        <w:sdt>
          <w:sdtPr>
            <w:rPr>
              <w:spacing w:val="16"/>
              <w:sz w:val="13"/>
              <w:szCs w:val="13"/>
            </w:rPr>
            <w:id w:val="802657649"/>
            <w:date w:fullDate="2020-10-31T00:00:00Z">
              <w:dateFormat w:val="MMMM d, yyyy"/>
              <w:lid w:val="en-US"/>
              <w:storeMappedDataAs w:val="dateTime"/>
              <w:calendar w:val="gregorian"/>
            </w:date>
          </w:sdtPr>
          <w:sdtContent>
            <w:p w14:paraId="25528A02" w14:textId="77777777" w:rsidR="003245CC" w:rsidRPr="00606BDF" w:rsidRDefault="003245CC" w:rsidP="004C5EB8">
              <w:pPr>
                <w:pStyle w:val="Header"/>
                <w:spacing w:after="40"/>
                <w:jc w:val="right"/>
                <w:rPr>
                  <w:b/>
                  <w:bCs/>
                  <w:caps/>
                  <w:spacing w:val="16"/>
                  <w:sz w:val="13"/>
                  <w:szCs w:val="13"/>
                </w:rPr>
              </w:pPr>
              <w:r>
                <w:rPr>
                  <w:spacing w:val="16"/>
                  <w:sz w:val="13"/>
                  <w:szCs w:val="13"/>
                </w:rPr>
                <w:t>October 31, 2020</w:t>
              </w:r>
            </w:p>
          </w:sdtContent>
        </w:sdt>
        <w:p w14:paraId="6A8534A2" w14:textId="77777777" w:rsidR="003245CC" w:rsidRPr="004732B9" w:rsidRDefault="003245CC" w:rsidP="004732B9">
          <w:pPr>
            <w:pStyle w:val="Header"/>
            <w:jc w:val="right"/>
            <w:rPr>
              <w:b/>
              <w:bCs/>
              <w:caps/>
              <w:spacing w:val="20"/>
              <w:sz w:val="13"/>
              <w:szCs w:val="13"/>
            </w:rPr>
          </w:pPr>
          <w:r>
            <w:rPr>
              <w:b/>
              <w:bCs/>
              <w:caps/>
              <w:color w:val="000000" w:themeColor="text1"/>
              <w:spacing w:val="16"/>
              <w:sz w:val="13"/>
              <w:szCs w:val="13"/>
            </w:rPr>
            <w:t>FASHION.AI</w:t>
          </w:r>
          <w:r w:rsidRPr="000B7DAC">
            <w:rPr>
              <w:b/>
              <w:bCs/>
              <w:caps/>
              <w:color w:val="000000" w:themeColor="text1"/>
              <w:spacing w:val="16"/>
              <w:sz w:val="13"/>
              <w:szCs w:val="13"/>
            </w:rPr>
            <w:t>: project repor</w:t>
          </w:r>
          <w:r w:rsidRPr="00163B7A">
            <w:rPr>
              <w:b/>
              <w:bCs/>
              <w:caps/>
              <w:color w:val="000000" w:themeColor="text1"/>
              <w:spacing w:val="16"/>
              <w:sz w:val="13"/>
              <w:szCs w:val="13"/>
            </w:rPr>
            <w:t>t</w:t>
          </w:r>
        </w:p>
      </w:tc>
    </w:tr>
  </w:tbl>
  <w:p w14:paraId="43128CCE" w14:textId="77777777" w:rsidR="003245CC" w:rsidRPr="00D7695E" w:rsidRDefault="003245CC" w:rsidP="004C5EB8">
    <w:pPr>
      <w:pStyle w:val="Header"/>
      <w:rPr>
        <w:sz w:val="12"/>
        <w:szCs w:val="20"/>
      </w:rPr>
    </w:pPr>
  </w:p>
  <w:p w14:paraId="39B0987F" w14:textId="77777777" w:rsidR="003245CC" w:rsidRPr="00D7695E" w:rsidRDefault="003245CC" w:rsidP="004C5EB8">
    <w:pPr>
      <w:pStyle w:val="Header"/>
      <w:rPr>
        <w:sz w:val="12"/>
        <w:szCs w:val="20"/>
      </w:rPr>
    </w:pPr>
  </w:p>
  <w:p w14:paraId="46D71BEC" w14:textId="77777777" w:rsidR="003245CC" w:rsidRPr="00D7695E" w:rsidRDefault="003245CC" w:rsidP="004C5EB8">
    <w:pPr>
      <w:pStyle w:val="Header"/>
      <w:rPr>
        <w:sz w:val="12"/>
        <w:szCs w:val="20"/>
      </w:rPr>
    </w:pPr>
  </w:p>
  <w:p w14:paraId="45571A21" w14:textId="77777777" w:rsidR="003245CC" w:rsidRPr="00D7695E" w:rsidRDefault="003245CC" w:rsidP="004C5EB8">
    <w:pPr>
      <w:pStyle w:val="Header"/>
      <w:rPr>
        <w:sz w:val="12"/>
        <w:szCs w:val="20"/>
      </w:rPr>
    </w:pPr>
  </w:p>
  <w:p w14:paraId="39924552" w14:textId="77777777" w:rsidR="003245CC" w:rsidRPr="00D7695E" w:rsidRDefault="003245CC" w:rsidP="004C5EB8">
    <w:pPr>
      <w:pStyle w:val="Header"/>
      <w:rPr>
        <w:sz w:val="12"/>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9274F33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2D0182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7AAE73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16CAB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A4B4219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7B894C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2836F7C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ADEB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3EC010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4108E1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270A9D"/>
    <w:multiLevelType w:val="multilevel"/>
    <w:tmpl w:val="8098A478"/>
    <w:lvl w:ilvl="0">
      <w:start w:val="1"/>
      <w:numFmt w:val="decimal"/>
      <w:lvlText w:val="%1."/>
      <w:lvlJc w:val="left"/>
      <w:pPr>
        <w:ind w:left="432" w:hanging="432"/>
      </w:pPr>
      <w:rPr>
        <w:b w:val="0"/>
        <w:bCs w:val="0"/>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00305A18"/>
    <w:multiLevelType w:val="hybridMultilevel"/>
    <w:tmpl w:val="3FE0E268"/>
    <w:lvl w:ilvl="0" w:tplc="3B64C12C">
      <w:start w:val="1"/>
      <w:numFmt w:val="bullet"/>
      <w:lvlText w:val="•"/>
      <w:lvlJc w:val="left"/>
      <w:pPr>
        <w:tabs>
          <w:tab w:val="num" w:pos="720"/>
        </w:tabs>
        <w:ind w:left="720" w:hanging="360"/>
      </w:pPr>
      <w:rPr>
        <w:rFonts w:ascii="Arial" w:hAnsi="Arial" w:hint="default"/>
      </w:rPr>
    </w:lvl>
    <w:lvl w:ilvl="1" w:tplc="41CC9A64" w:tentative="1">
      <w:start w:val="1"/>
      <w:numFmt w:val="bullet"/>
      <w:lvlText w:val="•"/>
      <w:lvlJc w:val="left"/>
      <w:pPr>
        <w:tabs>
          <w:tab w:val="num" w:pos="1440"/>
        </w:tabs>
        <w:ind w:left="1440" w:hanging="360"/>
      </w:pPr>
      <w:rPr>
        <w:rFonts w:ascii="Arial" w:hAnsi="Arial" w:hint="default"/>
      </w:rPr>
    </w:lvl>
    <w:lvl w:ilvl="2" w:tplc="6ECE382C" w:tentative="1">
      <w:start w:val="1"/>
      <w:numFmt w:val="bullet"/>
      <w:lvlText w:val="•"/>
      <w:lvlJc w:val="left"/>
      <w:pPr>
        <w:tabs>
          <w:tab w:val="num" w:pos="2160"/>
        </w:tabs>
        <w:ind w:left="2160" w:hanging="360"/>
      </w:pPr>
      <w:rPr>
        <w:rFonts w:ascii="Arial" w:hAnsi="Arial" w:hint="default"/>
      </w:rPr>
    </w:lvl>
    <w:lvl w:ilvl="3" w:tplc="38DE19E6" w:tentative="1">
      <w:start w:val="1"/>
      <w:numFmt w:val="bullet"/>
      <w:lvlText w:val="•"/>
      <w:lvlJc w:val="left"/>
      <w:pPr>
        <w:tabs>
          <w:tab w:val="num" w:pos="2880"/>
        </w:tabs>
        <w:ind w:left="2880" w:hanging="360"/>
      </w:pPr>
      <w:rPr>
        <w:rFonts w:ascii="Arial" w:hAnsi="Arial" w:hint="default"/>
      </w:rPr>
    </w:lvl>
    <w:lvl w:ilvl="4" w:tplc="F044DF7C" w:tentative="1">
      <w:start w:val="1"/>
      <w:numFmt w:val="bullet"/>
      <w:lvlText w:val="•"/>
      <w:lvlJc w:val="left"/>
      <w:pPr>
        <w:tabs>
          <w:tab w:val="num" w:pos="3600"/>
        </w:tabs>
        <w:ind w:left="3600" w:hanging="360"/>
      </w:pPr>
      <w:rPr>
        <w:rFonts w:ascii="Arial" w:hAnsi="Arial" w:hint="default"/>
      </w:rPr>
    </w:lvl>
    <w:lvl w:ilvl="5" w:tplc="2D72BA5E" w:tentative="1">
      <w:start w:val="1"/>
      <w:numFmt w:val="bullet"/>
      <w:lvlText w:val="•"/>
      <w:lvlJc w:val="left"/>
      <w:pPr>
        <w:tabs>
          <w:tab w:val="num" w:pos="4320"/>
        </w:tabs>
        <w:ind w:left="4320" w:hanging="360"/>
      </w:pPr>
      <w:rPr>
        <w:rFonts w:ascii="Arial" w:hAnsi="Arial" w:hint="default"/>
      </w:rPr>
    </w:lvl>
    <w:lvl w:ilvl="6" w:tplc="5F2EDF4A" w:tentative="1">
      <w:start w:val="1"/>
      <w:numFmt w:val="bullet"/>
      <w:lvlText w:val="•"/>
      <w:lvlJc w:val="left"/>
      <w:pPr>
        <w:tabs>
          <w:tab w:val="num" w:pos="5040"/>
        </w:tabs>
        <w:ind w:left="5040" w:hanging="360"/>
      </w:pPr>
      <w:rPr>
        <w:rFonts w:ascii="Arial" w:hAnsi="Arial" w:hint="default"/>
      </w:rPr>
    </w:lvl>
    <w:lvl w:ilvl="7" w:tplc="BC78D282" w:tentative="1">
      <w:start w:val="1"/>
      <w:numFmt w:val="bullet"/>
      <w:lvlText w:val="•"/>
      <w:lvlJc w:val="left"/>
      <w:pPr>
        <w:tabs>
          <w:tab w:val="num" w:pos="5760"/>
        </w:tabs>
        <w:ind w:left="5760" w:hanging="360"/>
      </w:pPr>
      <w:rPr>
        <w:rFonts w:ascii="Arial" w:hAnsi="Arial" w:hint="default"/>
      </w:rPr>
    </w:lvl>
    <w:lvl w:ilvl="8" w:tplc="7AA2360C"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029F350F"/>
    <w:multiLevelType w:val="hybridMultilevel"/>
    <w:tmpl w:val="D32859D2"/>
    <w:lvl w:ilvl="0" w:tplc="0809000F">
      <w:start w:val="1"/>
      <w:numFmt w:val="decimal"/>
      <w:lvlText w:val="%1."/>
      <w:lvlJc w:val="left"/>
      <w:pPr>
        <w:ind w:left="720" w:hanging="360"/>
      </w:pPr>
      <w:rPr>
        <w:rFonts w:hint="default"/>
        <w:b w:val="0"/>
        <w:u w:val="no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6CA3230"/>
    <w:multiLevelType w:val="multilevel"/>
    <w:tmpl w:val="12C8F08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15:restartNumberingAfterBreak="0">
    <w:nsid w:val="08E72914"/>
    <w:multiLevelType w:val="hybridMultilevel"/>
    <w:tmpl w:val="3C08738E"/>
    <w:lvl w:ilvl="0" w:tplc="48090001">
      <w:start w:val="1"/>
      <w:numFmt w:val="bullet"/>
      <w:lvlText w:val=""/>
      <w:lvlJc w:val="left"/>
      <w:pPr>
        <w:ind w:left="804" w:hanging="360"/>
      </w:pPr>
      <w:rPr>
        <w:rFonts w:ascii="Symbol" w:hAnsi="Symbol" w:hint="default"/>
      </w:rPr>
    </w:lvl>
    <w:lvl w:ilvl="1" w:tplc="48090003" w:tentative="1">
      <w:start w:val="1"/>
      <w:numFmt w:val="bullet"/>
      <w:lvlText w:val="o"/>
      <w:lvlJc w:val="left"/>
      <w:pPr>
        <w:ind w:left="1524" w:hanging="360"/>
      </w:pPr>
      <w:rPr>
        <w:rFonts w:ascii="Courier New" w:hAnsi="Courier New" w:cs="Courier New" w:hint="default"/>
      </w:rPr>
    </w:lvl>
    <w:lvl w:ilvl="2" w:tplc="48090005" w:tentative="1">
      <w:start w:val="1"/>
      <w:numFmt w:val="bullet"/>
      <w:lvlText w:val=""/>
      <w:lvlJc w:val="left"/>
      <w:pPr>
        <w:ind w:left="2244" w:hanging="360"/>
      </w:pPr>
      <w:rPr>
        <w:rFonts w:ascii="Wingdings" w:hAnsi="Wingdings" w:hint="default"/>
      </w:rPr>
    </w:lvl>
    <w:lvl w:ilvl="3" w:tplc="48090001" w:tentative="1">
      <w:start w:val="1"/>
      <w:numFmt w:val="bullet"/>
      <w:lvlText w:val=""/>
      <w:lvlJc w:val="left"/>
      <w:pPr>
        <w:ind w:left="2964" w:hanging="360"/>
      </w:pPr>
      <w:rPr>
        <w:rFonts w:ascii="Symbol" w:hAnsi="Symbol" w:hint="default"/>
      </w:rPr>
    </w:lvl>
    <w:lvl w:ilvl="4" w:tplc="48090003" w:tentative="1">
      <w:start w:val="1"/>
      <w:numFmt w:val="bullet"/>
      <w:lvlText w:val="o"/>
      <w:lvlJc w:val="left"/>
      <w:pPr>
        <w:ind w:left="3684" w:hanging="360"/>
      </w:pPr>
      <w:rPr>
        <w:rFonts w:ascii="Courier New" w:hAnsi="Courier New" w:cs="Courier New" w:hint="default"/>
      </w:rPr>
    </w:lvl>
    <w:lvl w:ilvl="5" w:tplc="48090005" w:tentative="1">
      <w:start w:val="1"/>
      <w:numFmt w:val="bullet"/>
      <w:lvlText w:val=""/>
      <w:lvlJc w:val="left"/>
      <w:pPr>
        <w:ind w:left="4404" w:hanging="360"/>
      </w:pPr>
      <w:rPr>
        <w:rFonts w:ascii="Wingdings" w:hAnsi="Wingdings" w:hint="default"/>
      </w:rPr>
    </w:lvl>
    <w:lvl w:ilvl="6" w:tplc="48090001" w:tentative="1">
      <w:start w:val="1"/>
      <w:numFmt w:val="bullet"/>
      <w:lvlText w:val=""/>
      <w:lvlJc w:val="left"/>
      <w:pPr>
        <w:ind w:left="5124" w:hanging="360"/>
      </w:pPr>
      <w:rPr>
        <w:rFonts w:ascii="Symbol" w:hAnsi="Symbol" w:hint="default"/>
      </w:rPr>
    </w:lvl>
    <w:lvl w:ilvl="7" w:tplc="48090003" w:tentative="1">
      <w:start w:val="1"/>
      <w:numFmt w:val="bullet"/>
      <w:lvlText w:val="o"/>
      <w:lvlJc w:val="left"/>
      <w:pPr>
        <w:ind w:left="5844" w:hanging="360"/>
      </w:pPr>
      <w:rPr>
        <w:rFonts w:ascii="Courier New" w:hAnsi="Courier New" w:cs="Courier New" w:hint="default"/>
      </w:rPr>
    </w:lvl>
    <w:lvl w:ilvl="8" w:tplc="48090005" w:tentative="1">
      <w:start w:val="1"/>
      <w:numFmt w:val="bullet"/>
      <w:lvlText w:val=""/>
      <w:lvlJc w:val="left"/>
      <w:pPr>
        <w:ind w:left="6564" w:hanging="360"/>
      </w:pPr>
      <w:rPr>
        <w:rFonts w:ascii="Wingdings" w:hAnsi="Wingdings" w:hint="default"/>
      </w:rPr>
    </w:lvl>
  </w:abstractNum>
  <w:abstractNum w:abstractNumId="15" w15:restartNumberingAfterBreak="0">
    <w:nsid w:val="11866AD9"/>
    <w:multiLevelType w:val="hybridMultilevel"/>
    <w:tmpl w:val="6670779A"/>
    <w:lvl w:ilvl="0" w:tplc="48090017">
      <w:start w:val="1"/>
      <w:numFmt w:val="lowerLetter"/>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6" w15:restartNumberingAfterBreak="0">
    <w:nsid w:val="12AF01A7"/>
    <w:multiLevelType w:val="hybridMultilevel"/>
    <w:tmpl w:val="1168189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7" w15:restartNumberingAfterBreak="0">
    <w:nsid w:val="133C0745"/>
    <w:multiLevelType w:val="hybridMultilevel"/>
    <w:tmpl w:val="6670779A"/>
    <w:lvl w:ilvl="0" w:tplc="48090017">
      <w:start w:val="1"/>
      <w:numFmt w:val="lowerLetter"/>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15:restartNumberingAfterBreak="0">
    <w:nsid w:val="1C6A52BF"/>
    <w:multiLevelType w:val="hybridMultilevel"/>
    <w:tmpl w:val="498E6398"/>
    <w:lvl w:ilvl="0" w:tplc="48090001">
      <w:start w:val="1"/>
      <w:numFmt w:val="bullet"/>
      <w:lvlText w:val=""/>
      <w:lvlJc w:val="left"/>
      <w:pPr>
        <w:ind w:left="804" w:hanging="360"/>
      </w:pPr>
      <w:rPr>
        <w:rFonts w:ascii="Symbol" w:hAnsi="Symbol" w:hint="default"/>
      </w:rPr>
    </w:lvl>
    <w:lvl w:ilvl="1" w:tplc="48090003" w:tentative="1">
      <w:start w:val="1"/>
      <w:numFmt w:val="bullet"/>
      <w:lvlText w:val="o"/>
      <w:lvlJc w:val="left"/>
      <w:pPr>
        <w:ind w:left="1524" w:hanging="360"/>
      </w:pPr>
      <w:rPr>
        <w:rFonts w:ascii="Courier New" w:hAnsi="Courier New" w:cs="Courier New" w:hint="default"/>
      </w:rPr>
    </w:lvl>
    <w:lvl w:ilvl="2" w:tplc="48090005" w:tentative="1">
      <w:start w:val="1"/>
      <w:numFmt w:val="bullet"/>
      <w:lvlText w:val=""/>
      <w:lvlJc w:val="left"/>
      <w:pPr>
        <w:ind w:left="2244" w:hanging="360"/>
      </w:pPr>
      <w:rPr>
        <w:rFonts w:ascii="Wingdings" w:hAnsi="Wingdings" w:hint="default"/>
      </w:rPr>
    </w:lvl>
    <w:lvl w:ilvl="3" w:tplc="48090001" w:tentative="1">
      <w:start w:val="1"/>
      <w:numFmt w:val="bullet"/>
      <w:lvlText w:val=""/>
      <w:lvlJc w:val="left"/>
      <w:pPr>
        <w:ind w:left="2964" w:hanging="360"/>
      </w:pPr>
      <w:rPr>
        <w:rFonts w:ascii="Symbol" w:hAnsi="Symbol" w:hint="default"/>
      </w:rPr>
    </w:lvl>
    <w:lvl w:ilvl="4" w:tplc="48090003" w:tentative="1">
      <w:start w:val="1"/>
      <w:numFmt w:val="bullet"/>
      <w:lvlText w:val="o"/>
      <w:lvlJc w:val="left"/>
      <w:pPr>
        <w:ind w:left="3684" w:hanging="360"/>
      </w:pPr>
      <w:rPr>
        <w:rFonts w:ascii="Courier New" w:hAnsi="Courier New" w:cs="Courier New" w:hint="default"/>
      </w:rPr>
    </w:lvl>
    <w:lvl w:ilvl="5" w:tplc="48090005" w:tentative="1">
      <w:start w:val="1"/>
      <w:numFmt w:val="bullet"/>
      <w:lvlText w:val=""/>
      <w:lvlJc w:val="left"/>
      <w:pPr>
        <w:ind w:left="4404" w:hanging="360"/>
      </w:pPr>
      <w:rPr>
        <w:rFonts w:ascii="Wingdings" w:hAnsi="Wingdings" w:hint="default"/>
      </w:rPr>
    </w:lvl>
    <w:lvl w:ilvl="6" w:tplc="48090001" w:tentative="1">
      <w:start w:val="1"/>
      <w:numFmt w:val="bullet"/>
      <w:lvlText w:val=""/>
      <w:lvlJc w:val="left"/>
      <w:pPr>
        <w:ind w:left="5124" w:hanging="360"/>
      </w:pPr>
      <w:rPr>
        <w:rFonts w:ascii="Symbol" w:hAnsi="Symbol" w:hint="default"/>
      </w:rPr>
    </w:lvl>
    <w:lvl w:ilvl="7" w:tplc="48090003" w:tentative="1">
      <w:start w:val="1"/>
      <w:numFmt w:val="bullet"/>
      <w:lvlText w:val="o"/>
      <w:lvlJc w:val="left"/>
      <w:pPr>
        <w:ind w:left="5844" w:hanging="360"/>
      </w:pPr>
      <w:rPr>
        <w:rFonts w:ascii="Courier New" w:hAnsi="Courier New" w:cs="Courier New" w:hint="default"/>
      </w:rPr>
    </w:lvl>
    <w:lvl w:ilvl="8" w:tplc="48090005" w:tentative="1">
      <w:start w:val="1"/>
      <w:numFmt w:val="bullet"/>
      <w:lvlText w:val=""/>
      <w:lvlJc w:val="left"/>
      <w:pPr>
        <w:ind w:left="6564" w:hanging="360"/>
      </w:pPr>
      <w:rPr>
        <w:rFonts w:ascii="Wingdings" w:hAnsi="Wingdings" w:hint="default"/>
      </w:rPr>
    </w:lvl>
  </w:abstractNum>
  <w:abstractNum w:abstractNumId="19" w15:restartNumberingAfterBreak="0">
    <w:nsid w:val="26C20D46"/>
    <w:multiLevelType w:val="multilevel"/>
    <w:tmpl w:val="BFCA2A50"/>
    <w:lvl w:ilvl="0">
      <w:start w:val="1"/>
      <w:numFmt w:val="bullet"/>
      <w:pStyle w:val="BulletList"/>
      <w:lvlText w:val="•"/>
      <w:lvlJc w:val="left"/>
      <w:pPr>
        <w:ind w:left="288" w:hanging="288"/>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9D63359"/>
    <w:multiLevelType w:val="hybridMultilevel"/>
    <w:tmpl w:val="17903404"/>
    <w:lvl w:ilvl="0" w:tplc="CFACA9F2">
      <w:start w:val="1"/>
      <w:numFmt w:val="bullet"/>
      <w:lvlText w:val="•"/>
      <w:lvlJc w:val="left"/>
      <w:pPr>
        <w:tabs>
          <w:tab w:val="num" w:pos="720"/>
        </w:tabs>
        <w:ind w:left="720" w:hanging="360"/>
      </w:pPr>
      <w:rPr>
        <w:rFonts w:ascii="Arial" w:hAnsi="Arial" w:hint="default"/>
      </w:rPr>
    </w:lvl>
    <w:lvl w:ilvl="1" w:tplc="3590285C" w:tentative="1">
      <w:start w:val="1"/>
      <w:numFmt w:val="bullet"/>
      <w:lvlText w:val="•"/>
      <w:lvlJc w:val="left"/>
      <w:pPr>
        <w:tabs>
          <w:tab w:val="num" w:pos="1440"/>
        </w:tabs>
        <w:ind w:left="1440" w:hanging="360"/>
      </w:pPr>
      <w:rPr>
        <w:rFonts w:ascii="Arial" w:hAnsi="Arial" w:hint="default"/>
      </w:rPr>
    </w:lvl>
    <w:lvl w:ilvl="2" w:tplc="9B8267F0" w:tentative="1">
      <w:start w:val="1"/>
      <w:numFmt w:val="bullet"/>
      <w:lvlText w:val="•"/>
      <w:lvlJc w:val="left"/>
      <w:pPr>
        <w:tabs>
          <w:tab w:val="num" w:pos="2160"/>
        </w:tabs>
        <w:ind w:left="2160" w:hanging="360"/>
      </w:pPr>
      <w:rPr>
        <w:rFonts w:ascii="Arial" w:hAnsi="Arial" w:hint="default"/>
      </w:rPr>
    </w:lvl>
    <w:lvl w:ilvl="3" w:tplc="D680ADB8" w:tentative="1">
      <w:start w:val="1"/>
      <w:numFmt w:val="bullet"/>
      <w:lvlText w:val="•"/>
      <w:lvlJc w:val="left"/>
      <w:pPr>
        <w:tabs>
          <w:tab w:val="num" w:pos="2880"/>
        </w:tabs>
        <w:ind w:left="2880" w:hanging="360"/>
      </w:pPr>
      <w:rPr>
        <w:rFonts w:ascii="Arial" w:hAnsi="Arial" w:hint="default"/>
      </w:rPr>
    </w:lvl>
    <w:lvl w:ilvl="4" w:tplc="DC10D52C" w:tentative="1">
      <w:start w:val="1"/>
      <w:numFmt w:val="bullet"/>
      <w:lvlText w:val="•"/>
      <w:lvlJc w:val="left"/>
      <w:pPr>
        <w:tabs>
          <w:tab w:val="num" w:pos="3600"/>
        </w:tabs>
        <w:ind w:left="3600" w:hanging="360"/>
      </w:pPr>
      <w:rPr>
        <w:rFonts w:ascii="Arial" w:hAnsi="Arial" w:hint="default"/>
      </w:rPr>
    </w:lvl>
    <w:lvl w:ilvl="5" w:tplc="8AD0C198" w:tentative="1">
      <w:start w:val="1"/>
      <w:numFmt w:val="bullet"/>
      <w:lvlText w:val="•"/>
      <w:lvlJc w:val="left"/>
      <w:pPr>
        <w:tabs>
          <w:tab w:val="num" w:pos="4320"/>
        </w:tabs>
        <w:ind w:left="4320" w:hanging="360"/>
      </w:pPr>
      <w:rPr>
        <w:rFonts w:ascii="Arial" w:hAnsi="Arial" w:hint="default"/>
      </w:rPr>
    </w:lvl>
    <w:lvl w:ilvl="6" w:tplc="585C147A" w:tentative="1">
      <w:start w:val="1"/>
      <w:numFmt w:val="bullet"/>
      <w:lvlText w:val="•"/>
      <w:lvlJc w:val="left"/>
      <w:pPr>
        <w:tabs>
          <w:tab w:val="num" w:pos="5040"/>
        </w:tabs>
        <w:ind w:left="5040" w:hanging="360"/>
      </w:pPr>
      <w:rPr>
        <w:rFonts w:ascii="Arial" w:hAnsi="Arial" w:hint="default"/>
      </w:rPr>
    </w:lvl>
    <w:lvl w:ilvl="7" w:tplc="C8C47B2C" w:tentative="1">
      <w:start w:val="1"/>
      <w:numFmt w:val="bullet"/>
      <w:lvlText w:val="•"/>
      <w:lvlJc w:val="left"/>
      <w:pPr>
        <w:tabs>
          <w:tab w:val="num" w:pos="5760"/>
        </w:tabs>
        <w:ind w:left="5760" w:hanging="360"/>
      </w:pPr>
      <w:rPr>
        <w:rFonts w:ascii="Arial" w:hAnsi="Arial" w:hint="default"/>
      </w:rPr>
    </w:lvl>
    <w:lvl w:ilvl="8" w:tplc="B3C62A4A"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2F800CCE"/>
    <w:multiLevelType w:val="hybridMultilevel"/>
    <w:tmpl w:val="02C6BB90"/>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2" w15:restartNumberingAfterBreak="0">
    <w:nsid w:val="32BF7478"/>
    <w:multiLevelType w:val="multilevel"/>
    <w:tmpl w:val="DF521204"/>
    <w:lvl w:ilvl="0">
      <w:start w:val="1"/>
      <w:numFmt w:val="decimal"/>
      <w:lvlText w:val="%1."/>
      <w:lvlJc w:val="left"/>
      <w:pPr>
        <w:ind w:left="432" w:hanging="43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3737714A"/>
    <w:multiLevelType w:val="hybridMultilevel"/>
    <w:tmpl w:val="3AD804EA"/>
    <w:lvl w:ilvl="0" w:tplc="E020E11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FA64D0"/>
    <w:multiLevelType w:val="hybridMultilevel"/>
    <w:tmpl w:val="334AFF6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3E935DB1"/>
    <w:multiLevelType w:val="hybridMultilevel"/>
    <w:tmpl w:val="6670779A"/>
    <w:lvl w:ilvl="0" w:tplc="48090017">
      <w:start w:val="1"/>
      <w:numFmt w:val="lowerLetter"/>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6" w15:restartNumberingAfterBreak="0">
    <w:nsid w:val="3F5D0896"/>
    <w:multiLevelType w:val="multilevel"/>
    <w:tmpl w:val="8744A354"/>
    <w:lvl w:ilvl="0">
      <w:start w:val="1"/>
      <w:numFmt w:val="decimal"/>
      <w:pStyle w:val="NumberList"/>
      <w:lvlText w:val="%1."/>
      <w:lvlJc w:val="left"/>
      <w:pPr>
        <w:ind w:left="432" w:hanging="43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15:restartNumberingAfterBreak="0">
    <w:nsid w:val="41836F6B"/>
    <w:multiLevelType w:val="multilevel"/>
    <w:tmpl w:val="12C8F08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8" w15:restartNumberingAfterBreak="0">
    <w:nsid w:val="50F7689F"/>
    <w:multiLevelType w:val="hybridMultilevel"/>
    <w:tmpl w:val="6670779A"/>
    <w:lvl w:ilvl="0" w:tplc="48090017">
      <w:start w:val="1"/>
      <w:numFmt w:val="lowerLetter"/>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9" w15:restartNumberingAfterBreak="0">
    <w:nsid w:val="53663814"/>
    <w:multiLevelType w:val="multilevel"/>
    <w:tmpl w:val="2D2691A6"/>
    <w:numStyleLink w:val="Style1"/>
  </w:abstractNum>
  <w:abstractNum w:abstractNumId="30" w15:restartNumberingAfterBreak="0">
    <w:nsid w:val="570823BA"/>
    <w:multiLevelType w:val="multilevel"/>
    <w:tmpl w:val="5386D63E"/>
    <w:lvl w:ilvl="0">
      <w:start w:val="1"/>
      <w:numFmt w:val="bullet"/>
      <w:lvlText w:val="•"/>
      <w:lvlJc w:val="left"/>
      <w:pPr>
        <w:ind w:left="36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1A82C89"/>
    <w:multiLevelType w:val="hybridMultilevel"/>
    <w:tmpl w:val="6670779A"/>
    <w:lvl w:ilvl="0" w:tplc="48090017">
      <w:start w:val="1"/>
      <w:numFmt w:val="lowerLetter"/>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2" w15:restartNumberingAfterBreak="0">
    <w:nsid w:val="63D417CB"/>
    <w:multiLevelType w:val="hybridMultilevel"/>
    <w:tmpl w:val="02C6BB90"/>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3" w15:restartNumberingAfterBreak="0">
    <w:nsid w:val="661917F4"/>
    <w:multiLevelType w:val="hybridMultilevel"/>
    <w:tmpl w:val="A3EAEADE"/>
    <w:lvl w:ilvl="0" w:tplc="ED58E87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3B1A8B"/>
    <w:multiLevelType w:val="multilevel"/>
    <w:tmpl w:val="1CCADDDA"/>
    <w:lvl w:ilvl="0">
      <w:start w:val="1"/>
      <w:numFmt w:val="decimal"/>
      <w:lvlText w:val="%1."/>
      <w:lvlJc w:val="left"/>
      <w:pPr>
        <w:ind w:left="432" w:hanging="432"/>
      </w:pPr>
      <w:rPr>
        <w:rFonts w:asciiTheme="majorHAnsi" w:hAnsiTheme="majorHAnsi" w:hint="default"/>
        <w:color w:val="auto"/>
      </w:rPr>
    </w:lvl>
    <w:lvl w:ilvl="1">
      <w:start w:val="1"/>
      <w:numFmt w:val="decimal"/>
      <w:lvlText w:val="%1.%2."/>
      <w:lvlJc w:val="left"/>
      <w:pPr>
        <w:ind w:left="576" w:hanging="576"/>
      </w:pPr>
      <w:rPr>
        <w:rFonts w:asciiTheme="majorHAnsi" w:hAnsiTheme="majorHAnsi" w:hint="default"/>
        <w:b w:val="0"/>
        <w:bCs/>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5" w15:restartNumberingAfterBreak="0">
    <w:nsid w:val="68CD4490"/>
    <w:multiLevelType w:val="hybridMultilevel"/>
    <w:tmpl w:val="137E0E8A"/>
    <w:lvl w:ilvl="0" w:tplc="48090001">
      <w:start w:val="1"/>
      <w:numFmt w:val="bullet"/>
      <w:lvlText w:val=""/>
      <w:lvlJc w:val="left"/>
      <w:pPr>
        <w:ind w:left="1146" w:hanging="360"/>
      </w:pPr>
      <w:rPr>
        <w:rFonts w:ascii="Symbol" w:hAnsi="Symbol" w:hint="default"/>
      </w:rPr>
    </w:lvl>
    <w:lvl w:ilvl="1" w:tplc="48090003" w:tentative="1">
      <w:start w:val="1"/>
      <w:numFmt w:val="bullet"/>
      <w:lvlText w:val="o"/>
      <w:lvlJc w:val="left"/>
      <w:pPr>
        <w:ind w:left="1866" w:hanging="360"/>
      </w:pPr>
      <w:rPr>
        <w:rFonts w:ascii="Courier New" w:hAnsi="Courier New" w:cs="Courier New" w:hint="default"/>
      </w:rPr>
    </w:lvl>
    <w:lvl w:ilvl="2" w:tplc="48090005" w:tentative="1">
      <w:start w:val="1"/>
      <w:numFmt w:val="bullet"/>
      <w:lvlText w:val=""/>
      <w:lvlJc w:val="left"/>
      <w:pPr>
        <w:ind w:left="2586" w:hanging="360"/>
      </w:pPr>
      <w:rPr>
        <w:rFonts w:ascii="Wingdings" w:hAnsi="Wingdings" w:hint="default"/>
      </w:rPr>
    </w:lvl>
    <w:lvl w:ilvl="3" w:tplc="48090001" w:tentative="1">
      <w:start w:val="1"/>
      <w:numFmt w:val="bullet"/>
      <w:lvlText w:val=""/>
      <w:lvlJc w:val="left"/>
      <w:pPr>
        <w:ind w:left="3306" w:hanging="360"/>
      </w:pPr>
      <w:rPr>
        <w:rFonts w:ascii="Symbol" w:hAnsi="Symbol" w:hint="default"/>
      </w:rPr>
    </w:lvl>
    <w:lvl w:ilvl="4" w:tplc="48090003" w:tentative="1">
      <w:start w:val="1"/>
      <w:numFmt w:val="bullet"/>
      <w:lvlText w:val="o"/>
      <w:lvlJc w:val="left"/>
      <w:pPr>
        <w:ind w:left="4026" w:hanging="360"/>
      </w:pPr>
      <w:rPr>
        <w:rFonts w:ascii="Courier New" w:hAnsi="Courier New" w:cs="Courier New" w:hint="default"/>
      </w:rPr>
    </w:lvl>
    <w:lvl w:ilvl="5" w:tplc="48090005" w:tentative="1">
      <w:start w:val="1"/>
      <w:numFmt w:val="bullet"/>
      <w:lvlText w:val=""/>
      <w:lvlJc w:val="left"/>
      <w:pPr>
        <w:ind w:left="4746" w:hanging="360"/>
      </w:pPr>
      <w:rPr>
        <w:rFonts w:ascii="Wingdings" w:hAnsi="Wingdings" w:hint="default"/>
      </w:rPr>
    </w:lvl>
    <w:lvl w:ilvl="6" w:tplc="48090001" w:tentative="1">
      <w:start w:val="1"/>
      <w:numFmt w:val="bullet"/>
      <w:lvlText w:val=""/>
      <w:lvlJc w:val="left"/>
      <w:pPr>
        <w:ind w:left="5466" w:hanging="360"/>
      </w:pPr>
      <w:rPr>
        <w:rFonts w:ascii="Symbol" w:hAnsi="Symbol" w:hint="default"/>
      </w:rPr>
    </w:lvl>
    <w:lvl w:ilvl="7" w:tplc="48090003" w:tentative="1">
      <w:start w:val="1"/>
      <w:numFmt w:val="bullet"/>
      <w:lvlText w:val="o"/>
      <w:lvlJc w:val="left"/>
      <w:pPr>
        <w:ind w:left="6186" w:hanging="360"/>
      </w:pPr>
      <w:rPr>
        <w:rFonts w:ascii="Courier New" w:hAnsi="Courier New" w:cs="Courier New" w:hint="default"/>
      </w:rPr>
    </w:lvl>
    <w:lvl w:ilvl="8" w:tplc="48090005" w:tentative="1">
      <w:start w:val="1"/>
      <w:numFmt w:val="bullet"/>
      <w:lvlText w:val=""/>
      <w:lvlJc w:val="left"/>
      <w:pPr>
        <w:ind w:left="6906" w:hanging="360"/>
      </w:pPr>
      <w:rPr>
        <w:rFonts w:ascii="Wingdings" w:hAnsi="Wingdings" w:hint="default"/>
      </w:rPr>
    </w:lvl>
  </w:abstractNum>
  <w:abstractNum w:abstractNumId="36" w15:restartNumberingAfterBreak="0">
    <w:nsid w:val="6A8A084C"/>
    <w:multiLevelType w:val="hybridMultilevel"/>
    <w:tmpl w:val="1ACC6DDA"/>
    <w:lvl w:ilvl="0" w:tplc="E4342D52">
      <w:start w:val="1"/>
      <w:numFmt w:val="bullet"/>
      <w:lvlText w:val="•"/>
      <w:lvlJc w:val="left"/>
      <w:pPr>
        <w:tabs>
          <w:tab w:val="num" w:pos="720"/>
        </w:tabs>
        <w:ind w:left="720" w:hanging="360"/>
      </w:pPr>
      <w:rPr>
        <w:rFonts w:ascii="Arial" w:hAnsi="Arial" w:hint="default"/>
      </w:rPr>
    </w:lvl>
    <w:lvl w:ilvl="1" w:tplc="F836C9DE" w:tentative="1">
      <w:start w:val="1"/>
      <w:numFmt w:val="bullet"/>
      <w:lvlText w:val="•"/>
      <w:lvlJc w:val="left"/>
      <w:pPr>
        <w:tabs>
          <w:tab w:val="num" w:pos="1440"/>
        </w:tabs>
        <w:ind w:left="1440" w:hanging="360"/>
      </w:pPr>
      <w:rPr>
        <w:rFonts w:ascii="Arial" w:hAnsi="Arial" w:hint="default"/>
      </w:rPr>
    </w:lvl>
    <w:lvl w:ilvl="2" w:tplc="C08C509C" w:tentative="1">
      <w:start w:val="1"/>
      <w:numFmt w:val="bullet"/>
      <w:lvlText w:val="•"/>
      <w:lvlJc w:val="left"/>
      <w:pPr>
        <w:tabs>
          <w:tab w:val="num" w:pos="2160"/>
        </w:tabs>
        <w:ind w:left="2160" w:hanging="360"/>
      </w:pPr>
      <w:rPr>
        <w:rFonts w:ascii="Arial" w:hAnsi="Arial" w:hint="default"/>
      </w:rPr>
    </w:lvl>
    <w:lvl w:ilvl="3" w:tplc="D16CBF18" w:tentative="1">
      <w:start w:val="1"/>
      <w:numFmt w:val="bullet"/>
      <w:lvlText w:val="•"/>
      <w:lvlJc w:val="left"/>
      <w:pPr>
        <w:tabs>
          <w:tab w:val="num" w:pos="2880"/>
        </w:tabs>
        <w:ind w:left="2880" w:hanging="360"/>
      </w:pPr>
      <w:rPr>
        <w:rFonts w:ascii="Arial" w:hAnsi="Arial" w:hint="default"/>
      </w:rPr>
    </w:lvl>
    <w:lvl w:ilvl="4" w:tplc="8E7A5388" w:tentative="1">
      <w:start w:val="1"/>
      <w:numFmt w:val="bullet"/>
      <w:lvlText w:val="•"/>
      <w:lvlJc w:val="left"/>
      <w:pPr>
        <w:tabs>
          <w:tab w:val="num" w:pos="3600"/>
        </w:tabs>
        <w:ind w:left="3600" w:hanging="360"/>
      </w:pPr>
      <w:rPr>
        <w:rFonts w:ascii="Arial" w:hAnsi="Arial" w:hint="default"/>
      </w:rPr>
    </w:lvl>
    <w:lvl w:ilvl="5" w:tplc="02B058C8" w:tentative="1">
      <w:start w:val="1"/>
      <w:numFmt w:val="bullet"/>
      <w:lvlText w:val="•"/>
      <w:lvlJc w:val="left"/>
      <w:pPr>
        <w:tabs>
          <w:tab w:val="num" w:pos="4320"/>
        </w:tabs>
        <w:ind w:left="4320" w:hanging="360"/>
      </w:pPr>
      <w:rPr>
        <w:rFonts w:ascii="Arial" w:hAnsi="Arial" w:hint="default"/>
      </w:rPr>
    </w:lvl>
    <w:lvl w:ilvl="6" w:tplc="45D4512C" w:tentative="1">
      <w:start w:val="1"/>
      <w:numFmt w:val="bullet"/>
      <w:lvlText w:val="•"/>
      <w:lvlJc w:val="left"/>
      <w:pPr>
        <w:tabs>
          <w:tab w:val="num" w:pos="5040"/>
        </w:tabs>
        <w:ind w:left="5040" w:hanging="360"/>
      </w:pPr>
      <w:rPr>
        <w:rFonts w:ascii="Arial" w:hAnsi="Arial" w:hint="default"/>
      </w:rPr>
    </w:lvl>
    <w:lvl w:ilvl="7" w:tplc="53B6C3BA" w:tentative="1">
      <w:start w:val="1"/>
      <w:numFmt w:val="bullet"/>
      <w:lvlText w:val="•"/>
      <w:lvlJc w:val="left"/>
      <w:pPr>
        <w:tabs>
          <w:tab w:val="num" w:pos="5760"/>
        </w:tabs>
        <w:ind w:left="5760" w:hanging="360"/>
      </w:pPr>
      <w:rPr>
        <w:rFonts w:ascii="Arial" w:hAnsi="Arial" w:hint="default"/>
      </w:rPr>
    </w:lvl>
    <w:lvl w:ilvl="8" w:tplc="2E667E70"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6CB64DF3"/>
    <w:multiLevelType w:val="hybridMultilevel"/>
    <w:tmpl w:val="4C2E0ACA"/>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38" w15:restartNumberingAfterBreak="0">
    <w:nsid w:val="6CE85A46"/>
    <w:multiLevelType w:val="hybridMultilevel"/>
    <w:tmpl w:val="984E6B1E"/>
    <w:lvl w:ilvl="0" w:tplc="48090017">
      <w:start w:val="1"/>
      <w:numFmt w:val="lowerLetter"/>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9" w15:restartNumberingAfterBreak="0">
    <w:nsid w:val="7145400F"/>
    <w:multiLevelType w:val="multilevel"/>
    <w:tmpl w:val="12C8F08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0" w15:restartNumberingAfterBreak="0">
    <w:nsid w:val="71982A82"/>
    <w:multiLevelType w:val="multilevel"/>
    <w:tmpl w:val="2D2691A6"/>
    <w:styleLink w:val="Style1"/>
    <w:lvl w:ilvl="0">
      <w:start w:val="1"/>
      <w:numFmt w:val="decimal"/>
      <w:lvlText w:val="%1."/>
      <w:lvlJc w:val="left"/>
      <w:pPr>
        <w:ind w:left="432" w:hanging="432"/>
      </w:pPr>
      <w:rPr>
        <w:rFonts w:asciiTheme="majorHAnsi" w:hAnsiTheme="majorHAnsi" w:hint="default"/>
        <w:color w:val="auto"/>
      </w:rPr>
    </w:lvl>
    <w:lvl w:ilvl="1">
      <w:start w:val="1"/>
      <w:numFmt w:val="decimal"/>
      <w:lvlText w:val="%1.%2."/>
      <w:lvlJc w:val="left"/>
      <w:pPr>
        <w:ind w:left="576" w:hanging="576"/>
      </w:pPr>
      <w:rPr>
        <w:rFonts w:asciiTheme="majorHAnsi" w:hAnsiTheme="majorHAnsi"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1" w15:restartNumberingAfterBreak="0">
    <w:nsid w:val="72544A83"/>
    <w:multiLevelType w:val="multilevel"/>
    <w:tmpl w:val="4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2847"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2" w15:restartNumberingAfterBreak="0">
    <w:nsid w:val="758A76C4"/>
    <w:multiLevelType w:val="multilevel"/>
    <w:tmpl w:val="12C8F08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3" w15:restartNumberingAfterBreak="0">
    <w:nsid w:val="7698099A"/>
    <w:multiLevelType w:val="hybridMultilevel"/>
    <w:tmpl w:val="E2E88AAA"/>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4" w15:restartNumberingAfterBreak="0">
    <w:nsid w:val="77E13C11"/>
    <w:multiLevelType w:val="hybridMultilevel"/>
    <w:tmpl w:val="56568F52"/>
    <w:lvl w:ilvl="0" w:tplc="DC58A728">
      <w:start w:val="1"/>
      <w:numFmt w:val="bullet"/>
      <w:lvlText w:val="•"/>
      <w:lvlJc w:val="left"/>
      <w:pPr>
        <w:tabs>
          <w:tab w:val="num" w:pos="720"/>
        </w:tabs>
        <w:ind w:left="720" w:hanging="360"/>
      </w:pPr>
      <w:rPr>
        <w:rFonts w:ascii="Arial" w:hAnsi="Arial" w:hint="default"/>
      </w:rPr>
    </w:lvl>
    <w:lvl w:ilvl="1" w:tplc="2996BCA8" w:tentative="1">
      <w:start w:val="1"/>
      <w:numFmt w:val="bullet"/>
      <w:lvlText w:val="•"/>
      <w:lvlJc w:val="left"/>
      <w:pPr>
        <w:tabs>
          <w:tab w:val="num" w:pos="1440"/>
        </w:tabs>
        <w:ind w:left="1440" w:hanging="360"/>
      </w:pPr>
      <w:rPr>
        <w:rFonts w:ascii="Arial" w:hAnsi="Arial" w:hint="default"/>
      </w:rPr>
    </w:lvl>
    <w:lvl w:ilvl="2" w:tplc="F8F67FE2" w:tentative="1">
      <w:start w:val="1"/>
      <w:numFmt w:val="bullet"/>
      <w:lvlText w:val="•"/>
      <w:lvlJc w:val="left"/>
      <w:pPr>
        <w:tabs>
          <w:tab w:val="num" w:pos="2160"/>
        </w:tabs>
        <w:ind w:left="2160" w:hanging="360"/>
      </w:pPr>
      <w:rPr>
        <w:rFonts w:ascii="Arial" w:hAnsi="Arial" w:hint="default"/>
      </w:rPr>
    </w:lvl>
    <w:lvl w:ilvl="3" w:tplc="9B8E0DF8" w:tentative="1">
      <w:start w:val="1"/>
      <w:numFmt w:val="bullet"/>
      <w:lvlText w:val="•"/>
      <w:lvlJc w:val="left"/>
      <w:pPr>
        <w:tabs>
          <w:tab w:val="num" w:pos="2880"/>
        </w:tabs>
        <w:ind w:left="2880" w:hanging="360"/>
      </w:pPr>
      <w:rPr>
        <w:rFonts w:ascii="Arial" w:hAnsi="Arial" w:hint="default"/>
      </w:rPr>
    </w:lvl>
    <w:lvl w:ilvl="4" w:tplc="518A7BB2" w:tentative="1">
      <w:start w:val="1"/>
      <w:numFmt w:val="bullet"/>
      <w:lvlText w:val="•"/>
      <w:lvlJc w:val="left"/>
      <w:pPr>
        <w:tabs>
          <w:tab w:val="num" w:pos="3600"/>
        </w:tabs>
        <w:ind w:left="3600" w:hanging="360"/>
      </w:pPr>
      <w:rPr>
        <w:rFonts w:ascii="Arial" w:hAnsi="Arial" w:hint="default"/>
      </w:rPr>
    </w:lvl>
    <w:lvl w:ilvl="5" w:tplc="BA608DEA" w:tentative="1">
      <w:start w:val="1"/>
      <w:numFmt w:val="bullet"/>
      <w:lvlText w:val="•"/>
      <w:lvlJc w:val="left"/>
      <w:pPr>
        <w:tabs>
          <w:tab w:val="num" w:pos="4320"/>
        </w:tabs>
        <w:ind w:left="4320" w:hanging="360"/>
      </w:pPr>
      <w:rPr>
        <w:rFonts w:ascii="Arial" w:hAnsi="Arial" w:hint="default"/>
      </w:rPr>
    </w:lvl>
    <w:lvl w:ilvl="6" w:tplc="D95C58E2" w:tentative="1">
      <w:start w:val="1"/>
      <w:numFmt w:val="bullet"/>
      <w:lvlText w:val="•"/>
      <w:lvlJc w:val="left"/>
      <w:pPr>
        <w:tabs>
          <w:tab w:val="num" w:pos="5040"/>
        </w:tabs>
        <w:ind w:left="5040" w:hanging="360"/>
      </w:pPr>
      <w:rPr>
        <w:rFonts w:ascii="Arial" w:hAnsi="Arial" w:hint="default"/>
      </w:rPr>
    </w:lvl>
    <w:lvl w:ilvl="7" w:tplc="61BA8C4E" w:tentative="1">
      <w:start w:val="1"/>
      <w:numFmt w:val="bullet"/>
      <w:lvlText w:val="•"/>
      <w:lvlJc w:val="left"/>
      <w:pPr>
        <w:tabs>
          <w:tab w:val="num" w:pos="5760"/>
        </w:tabs>
        <w:ind w:left="5760" w:hanging="360"/>
      </w:pPr>
      <w:rPr>
        <w:rFonts w:ascii="Arial" w:hAnsi="Arial" w:hint="default"/>
      </w:rPr>
    </w:lvl>
    <w:lvl w:ilvl="8" w:tplc="035052AE" w:tentative="1">
      <w:start w:val="1"/>
      <w:numFmt w:val="bullet"/>
      <w:lvlText w:val="•"/>
      <w:lvlJc w:val="left"/>
      <w:pPr>
        <w:tabs>
          <w:tab w:val="num" w:pos="6480"/>
        </w:tabs>
        <w:ind w:left="6480" w:hanging="360"/>
      </w:pPr>
      <w:rPr>
        <w:rFonts w:ascii="Arial" w:hAnsi="Arial" w:hint="default"/>
      </w:rPr>
    </w:lvl>
  </w:abstractNum>
  <w:abstractNum w:abstractNumId="45" w15:restartNumberingAfterBreak="0">
    <w:nsid w:val="78A17E5B"/>
    <w:multiLevelType w:val="hybridMultilevel"/>
    <w:tmpl w:val="736EA488"/>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abstractNumId w:val="33"/>
  </w:num>
  <w:num w:numId="2">
    <w:abstractNumId w:val="23"/>
  </w:num>
  <w:num w:numId="3">
    <w:abstractNumId w:val="19"/>
  </w:num>
  <w:num w:numId="4">
    <w:abstractNumId w:val="30"/>
  </w:num>
  <w:num w:numId="5">
    <w:abstractNumId w:val="22"/>
  </w:num>
  <w:num w:numId="6">
    <w:abstractNumId w:val="26"/>
  </w:num>
  <w:num w:numId="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41"/>
  </w:num>
  <w:num w:numId="19">
    <w:abstractNumId w:val="37"/>
  </w:num>
  <w:num w:numId="20">
    <w:abstractNumId w:val="40"/>
  </w:num>
  <w:num w:numId="21">
    <w:abstractNumId w:val="29"/>
  </w:num>
  <w:num w:numId="22">
    <w:abstractNumId w:val="34"/>
  </w:num>
  <w:num w:numId="2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14"/>
  </w:num>
  <w:num w:numId="2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1"/>
  </w:num>
  <w:num w:numId="28">
    <w:abstractNumId w:val="21"/>
  </w:num>
  <w:num w:numId="29">
    <w:abstractNumId w:val="38"/>
  </w:num>
  <w:num w:numId="30">
    <w:abstractNumId w:val="28"/>
  </w:num>
  <w:num w:numId="31">
    <w:abstractNumId w:val="15"/>
  </w:num>
  <w:num w:numId="32">
    <w:abstractNumId w:val="25"/>
  </w:num>
  <w:num w:numId="33">
    <w:abstractNumId w:val="17"/>
  </w:num>
  <w:num w:numId="34">
    <w:abstractNumId w:val="43"/>
  </w:num>
  <w:num w:numId="35">
    <w:abstractNumId w:val="32"/>
  </w:num>
  <w:num w:numId="36">
    <w:abstractNumId w:val="13"/>
  </w:num>
  <w:num w:numId="37">
    <w:abstractNumId w:val="45"/>
  </w:num>
  <w:num w:numId="38">
    <w:abstractNumId w:val="42"/>
  </w:num>
  <w:num w:numId="39">
    <w:abstractNumId w:val="16"/>
  </w:num>
  <w:num w:numId="40">
    <w:abstractNumId w:val="10"/>
  </w:num>
  <w:num w:numId="41">
    <w:abstractNumId w:val="35"/>
  </w:num>
  <w:num w:numId="42">
    <w:abstractNumId w:val="27"/>
  </w:num>
  <w:num w:numId="43">
    <w:abstractNumId w:val="39"/>
  </w:num>
  <w:num w:numId="44">
    <w:abstractNumId w:val="44"/>
  </w:num>
  <w:num w:numId="45">
    <w:abstractNumId w:val="20"/>
  </w:num>
  <w:num w:numId="46">
    <w:abstractNumId w:val="11"/>
  </w:num>
  <w:num w:numId="47">
    <w:abstractNumId w:val="12"/>
  </w:num>
  <w:num w:numId="48">
    <w:abstractNumId w:val="36"/>
  </w:num>
  <w:num w:numId="4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SortMethod w:val="00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6D82"/>
    <w:rsid w:val="00000C7C"/>
    <w:rsid w:val="00003313"/>
    <w:rsid w:val="00003D4E"/>
    <w:rsid w:val="000055D5"/>
    <w:rsid w:val="0000574D"/>
    <w:rsid w:val="000059DB"/>
    <w:rsid w:val="00007219"/>
    <w:rsid w:val="00007B9A"/>
    <w:rsid w:val="00010362"/>
    <w:rsid w:val="00010438"/>
    <w:rsid w:val="0001679E"/>
    <w:rsid w:val="000170C9"/>
    <w:rsid w:val="00021EF8"/>
    <w:rsid w:val="0002212E"/>
    <w:rsid w:val="00024ECA"/>
    <w:rsid w:val="00026D82"/>
    <w:rsid w:val="00031CEB"/>
    <w:rsid w:val="000320B1"/>
    <w:rsid w:val="00032147"/>
    <w:rsid w:val="000322CC"/>
    <w:rsid w:val="00032D0A"/>
    <w:rsid w:val="000334AC"/>
    <w:rsid w:val="00036EDE"/>
    <w:rsid w:val="00040475"/>
    <w:rsid w:val="000410E0"/>
    <w:rsid w:val="00041282"/>
    <w:rsid w:val="00042E8F"/>
    <w:rsid w:val="00042F7F"/>
    <w:rsid w:val="000465FF"/>
    <w:rsid w:val="000467B4"/>
    <w:rsid w:val="00046E9B"/>
    <w:rsid w:val="00047324"/>
    <w:rsid w:val="00050502"/>
    <w:rsid w:val="000545EE"/>
    <w:rsid w:val="00055C53"/>
    <w:rsid w:val="00056027"/>
    <w:rsid w:val="00056375"/>
    <w:rsid w:val="00056838"/>
    <w:rsid w:val="000569DD"/>
    <w:rsid w:val="00056DD0"/>
    <w:rsid w:val="00056EDA"/>
    <w:rsid w:val="00065085"/>
    <w:rsid w:val="0006694D"/>
    <w:rsid w:val="00066C03"/>
    <w:rsid w:val="000676A5"/>
    <w:rsid w:val="00067B32"/>
    <w:rsid w:val="0007267A"/>
    <w:rsid w:val="000727FC"/>
    <w:rsid w:val="00073F43"/>
    <w:rsid w:val="000748F5"/>
    <w:rsid w:val="000754DC"/>
    <w:rsid w:val="000759C7"/>
    <w:rsid w:val="00076003"/>
    <w:rsid w:val="00076354"/>
    <w:rsid w:val="00077B4A"/>
    <w:rsid w:val="00080D98"/>
    <w:rsid w:val="000819F6"/>
    <w:rsid w:val="00082356"/>
    <w:rsid w:val="00082FDE"/>
    <w:rsid w:val="00087BD4"/>
    <w:rsid w:val="00090C41"/>
    <w:rsid w:val="00091BFD"/>
    <w:rsid w:val="00096A5B"/>
    <w:rsid w:val="00096F41"/>
    <w:rsid w:val="000971F4"/>
    <w:rsid w:val="00097CC9"/>
    <w:rsid w:val="00097FEB"/>
    <w:rsid w:val="000A0862"/>
    <w:rsid w:val="000A145E"/>
    <w:rsid w:val="000A2642"/>
    <w:rsid w:val="000A27DC"/>
    <w:rsid w:val="000A2932"/>
    <w:rsid w:val="000A2962"/>
    <w:rsid w:val="000A3339"/>
    <w:rsid w:val="000A3ABB"/>
    <w:rsid w:val="000A4AA3"/>
    <w:rsid w:val="000A4E79"/>
    <w:rsid w:val="000A536E"/>
    <w:rsid w:val="000A6197"/>
    <w:rsid w:val="000A7A33"/>
    <w:rsid w:val="000B2504"/>
    <w:rsid w:val="000B4383"/>
    <w:rsid w:val="000B637E"/>
    <w:rsid w:val="000B76DA"/>
    <w:rsid w:val="000B7DAC"/>
    <w:rsid w:val="000C1E54"/>
    <w:rsid w:val="000C207D"/>
    <w:rsid w:val="000C4499"/>
    <w:rsid w:val="000C7687"/>
    <w:rsid w:val="000D2917"/>
    <w:rsid w:val="000D4289"/>
    <w:rsid w:val="000D4577"/>
    <w:rsid w:val="000D502A"/>
    <w:rsid w:val="000D553A"/>
    <w:rsid w:val="000E06A0"/>
    <w:rsid w:val="000E37C2"/>
    <w:rsid w:val="000E5F3F"/>
    <w:rsid w:val="000E7731"/>
    <w:rsid w:val="000F1F0C"/>
    <w:rsid w:val="000F3F84"/>
    <w:rsid w:val="000F415D"/>
    <w:rsid w:val="000F4687"/>
    <w:rsid w:val="000F63C8"/>
    <w:rsid w:val="000F71D5"/>
    <w:rsid w:val="00101F8F"/>
    <w:rsid w:val="00102842"/>
    <w:rsid w:val="001030AD"/>
    <w:rsid w:val="001042E4"/>
    <w:rsid w:val="00105462"/>
    <w:rsid w:val="00105D99"/>
    <w:rsid w:val="001071A5"/>
    <w:rsid w:val="001112D3"/>
    <w:rsid w:val="00113041"/>
    <w:rsid w:val="001134B5"/>
    <w:rsid w:val="00121C6E"/>
    <w:rsid w:val="00122162"/>
    <w:rsid w:val="001234BD"/>
    <w:rsid w:val="00123DF2"/>
    <w:rsid w:val="001257C2"/>
    <w:rsid w:val="001269B6"/>
    <w:rsid w:val="00127629"/>
    <w:rsid w:val="001308D4"/>
    <w:rsid w:val="00130BBC"/>
    <w:rsid w:val="00131246"/>
    <w:rsid w:val="00131A33"/>
    <w:rsid w:val="00132C34"/>
    <w:rsid w:val="00132EF0"/>
    <w:rsid w:val="00133337"/>
    <w:rsid w:val="001348DD"/>
    <w:rsid w:val="00135D96"/>
    <w:rsid w:val="0013643E"/>
    <w:rsid w:val="001402AB"/>
    <w:rsid w:val="001403D8"/>
    <w:rsid w:val="001412AB"/>
    <w:rsid w:val="001428D7"/>
    <w:rsid w:val="00143B6A"/>
    <w:rsid w:val="001466BC"/>
    <w:rsid w:val="00146D94"/>
    <w:rsid w:val="00147AF2"/>
    <w:rsid w:val="001519FE"/>
    <w:rsid w:val="00153678"/>
    <w:rsid w:val="001565F9"/>
    <w:rsid w:val="00156F67"/>
    <w:rsid w:val="00157BF2"/>
    <w:rsid w:val="00160FDD"/>
    <w:rsid w:val="00161371"/>
    <w:rsid w:val="0016236C"/>
    <w:rsid w:val="00163B7A"/>
    <w:rsid w:val="00165069"/>
    <w:rsid w:val="00165181"/>
    <w:rsid w:val="00166825"/>
    <w:rsid w:val="00166F96"/>
    <w:rsid w:val="001678B3"/>
    <w:rsid w:val="0017221C"/>
    <w:rsid w:val="001732B2"/>
    <w:rsid w:val="00175AB3"/>
    <w:rsid w:val="00176C12"/>
    <w:rsid w:val="0017711F"/>
    <w:rsid w:val="001777F1"/>
    <w:rsid w:val="0018146D"/>
    <w:rsid w:val="001832B0"/>
    <w:rsid w:val="001856B8"/>
    <w:rsid w:val="001857E7"/>
    <w:rsid w:val="001871E5"/>
    <w:rsid w:val="001874AC"/>
    <w:rsid w:val="001905FD"/>
    <w:rsid w:val="001914BA"/>
    <w:rsid w:val="00192F86"/>
    <w:rsid w:val="00195CDF"/>
    <w:rsid w:val="00196062"/>
    <w:rsid w:val="00196EEE"/>
    <w:rsid w:val="001A15DF"/>
    <w:rsid w:val="001A1D41"/>
    <w:rsid w:val="001A44E5"/>
    <w:rsid w:val="001B1CA4"/>
    <w:rsid w:val="001B3F24"/>
    <w:rsid w:val="001B4823"/>
    <w:rsid w:val="001B6A5F"/>
    <w:rsid w:val="001B6CFE"/>
    <w:rsid w:val="001C02F0"/>
    <w:rsid w:val="001C0899"/>
    <w:rsid w:val="001C123D"/>
    <w:rsid w:val="001C1930"/>
    <w:rsid w:val="001C1BBF"/>
    <w:rsid w:val="001C22ED"/>
    <w:rsid w:val="001C2442"/>
    <w:rsid w:val="001C2DF9"/>
    <w:rsid w:val="001C39D4"/>
    <w:rsid w:val="001C42D7"/>
    <w:rsid w:val="001C4D22"/>
    <w:rsid w:val="001C5927"/>
    <w:rsid w:val="001C66A2"/>
    <w:rsid w:val="001D116E"/>
    <w:rsid w:val="001D29C3"/>
    <w:rsid w:val="001D31FB"/>
    <w:rsid w:val="001D35DC"/>
    <w:rsid w:val="001D4574"/>
    <w:rsid w:val="001D585D"/>
    <w:rsid w:val="001D6B2A"/>
    <w:rsid w:val="001D7654"/>
    <w:rsid w:val="001E047E"/>
    <w:rsid w:val="001E097A"/>
    <w:rsid w:val="001E1115"/>
    <w:rsid w:val="001E114B"/>
    <w:rsid w:val="001E167E"/>
    <w:rsid w:val="001E1DC4"/>
    <w:rsid w:val="001E350F"/>
    <w:rsid w:val="001E3873"/>
    <w:rsid w:val="001E409B"/>
    <w:rsid w:val="001E503A"/>
    <w:rsid w:val="001F3E63"/>
    <w:rsid w:val="001F5EC4"/>
    <w:rsid w:val="001F6DBC"/>
    <w:rsid w:val="001F7529"/>
    <w:rsid w:val="0020327C"/>
    <w:rsid w:val="0020488E"/>
    <w:rsid w:val="00204EAE"/>
    <w:rsid w:val="00205774"/>
    <w:rsid w:val="00206214"/>
    <w:rsid w:val="00207554"/>
    <w:rsid w:val="002125F7"/>
    <w:rsid w:val="0021681C"/>
    <w:rsid w:val="00216947"/>
    <w:rsid w:val="0021752E"/>
    <w:rsid w:val="002177DA"/>
    <w:rsid w:val="00217A91"/>
    <w:rsid w:val="00221C63"/>
    <w:rsid w:val="00223568"/>
    <w:rsid w:val="002243D1"/>
    <w:rsid w:val="00225154"/>
    <w:rsid w:val="002326D7"/>
    <w:rsid w:val="002358C5"/>
    <w:rsid w:val="00236AEE"/>
    <w:rsid w:val="00236D66"/>
    <w:rsid w:val="00240529"/>
    <w:rsid w:val="002409B5"/>
    <w:rsid w:val="00241B29"/>
    <w:rsid w:val="00242337"/>
    <w:rsid w:val="00243009"/>
    <w:rsid w:val="00243454"/>
    <w:rsid w:val="002436CF"/>
    <w:rsid w:val="00243FEF"/>
    <w:rsid w:val="00244A4B"/>
    <w:rsid w:val="00245FB7"/>
    <w:rsid w:val="00246BFF"/>
    <w:rsid w:val="00246CC9"/>
    <w:rsid w:val="002475D7"/>
    <w:rsid w:val="00252049"/>
    <w:rsid w:val="00253746"/>
    <w:rsid w:val="00253B30"/>
    <w:rsid w:val="00253F03"/>
    <w:rsid w:val="00254F84"/>
    <w:rsid w:val="00257FAA"/>
    <w:rsid w:val="00260F26"/>
    <w:rsid w:val="00260F38"/>
    <w:rsid w:val="002612D1"/>
    <w:rsid w:val="00262D47"/>
    <w:rsid w:val="002648C3"/>
    <w:rsid w:val="0026656B"/>
    <w:rsid w:val="00266D3D"/>
    <w:rsid w:val="00270DCD"/>
    <w:rsid w:val="00271F97"/>
    <w:rsid w:val="002723E1"/>
    <w:rsid w:val="00273287"/>
    <w:rsid w:val="00276263"/>
    <w:rsid w:val="00283963"/>
    <w:rsid w:val="00286AF3"/>
    <w:rsid w:val="00286E5C"/>
    <w:rsid w:val="00287A11"/>
    <w:rsid w:val="00291497"/>
    <w:rsid w:val="00295A19"/>
    <w:rsid w:val="00296847"/>
    <w:rsid w:val="00297188"/>
    <w:rsid w:val="002A0BA8"/>
    <w:rsid w:val="002A143A"/>
    <w:rsid w:val="002A6A80"/>
    <w:rsid w:val="002B0711"/>
    <w:rsid w:val="002B2F05"/>
    <w:rsid w:val="002B3687"/>
    <w:rsid w:val="002B4AF9"/>
    <w:rsid w:val="002B6945"/>
    <w:rsid w:val="002B7ABB"/>
    <w:rsid w:val="002C0873"/>
    <w:rsid w:val="002C0B70"/>
    <w:rsid w:val="002C0D8F"/>
    <w:rsid w:val="002C20E9"/>
    <w:rsid w:val="002C3D89"/>
    <w:rsid w:val="002C4AC3"/>
    <w:rsid w:val="002C53CE"/>
    <w:rsid w:val="002C59E3"/>
    <w:rsid w:val="002C5DE6"/>
    <w:rsid w:val="002C697D"/>
    <w:rsid w:val="002D4548"/>
    <w:rsid w:val="002D4815"/>
    <w:rsid w:val="002D67AA"/>
    <w:rsid w:val="002D788B"/>
    <w:rsid w:val="002E0F65"/>
    <w:rsid w:val="002E45CC"/>
    <w:rsid w:val="002E4E17"/>
    <w:rsid w:val="002E6431"/>
    <w:rsid w:val="002E6D79"/>
    <w:rsid w:val="002E6F13"/>
    <w:rsid w:val="002F0464"/>
    <w:rsid w:val="002F1538"/>
    <w:rsid w:val="002F205F"/>
    <w:rsid w:val="002F2A04"/>
    <w:rsid w:val="002F3F11"/>
    <w:rsid w:val="002F4E08"/>
    <w:rsid w:val="002F50FF"/>
    <w:rsid w:val="002F51F8"/>
    <w:rsid w:val="002F617E"/>
    <w:rsid w:val="002F6C71"/>
    <w:rsid w:val="002F6D3C"/>
    <w:rsid w:val="002F748E"/>
    <w:rsid w:val="00300BDF"/>
    <w:rsid w:val="0030159B"/>
    <w:rsid w:val="00304FE0"/>
    <w:rsid w:val="00305DEE"/>
    <w:rsid w:val="00310FC5"/>
    <w:rsid w:val="00311E60"/>
    <w:rsid w:val="00312569"/>
    <w:rsid w:val="00312CAB"/>
    <w:rsid w:val="00315523"/>
    <w:rsid w:val="00323C76"/>
    <w:rsid w:val="003245CC"/>
    <w:rsid w:val="00324F34"/>
    <w:rsid w:val="0032675D"/>
    <w:rsid w:val="00327A3C"/>
    <w:rsid w:val="00327DAB"/>
    <w:rsid w:val="00332BC7"/>
    <w:rsid w:val="00335296"/>
    <w:rsid w:val="00340620"/>
    <w:rsid w:val="0034073E"/>
    <w:rsid w:val="00341F5E"/>
    <w:rsid w:val="00343219"/>
    <w:rsid w:val="00345B77"/>
    <w:rsid w:val="003471DB"/>
    <w:rsid w:val="003512DB"/>
    <w:rsid w:val="00353570"/>
    <w:rsid w:val="00354024"/>
    <w:rsid w:val="00355A3F"/>
    <w:rsid w:val="00356000"/>
    <w:rsid w:val="00356F3D"/>
    <w:rsid w:val="0036023B"/>
    <w:rsid w:val="003603D2"/>
    <w:rsid w:val="00360EAF"/>
    <w:rsid w:val="003623EB"/>
    <w:rsid w:val="00364EC5"/>
    <w:rsid w:val="00365F3E"/>
    <w:rsid w:val="00367783"/>
    <w:rsid w:val="00374D13"/>
    <w:rsid w:val="003751DA"/>
    <w:rsid w:val="00375A17"/>
    <w:rsid w:val="003761A0"/>
    <w:rsid w:val="00376767"/>
    <w:rsid w:val="0037732E"/>
    <w:rsid w:val="003817B1"/>
    <w:rsid w:val="003821BB"/>
    <w:rsid w:val="0038327A"/>
    <w:rsid w:val="00383C14"/>
    <w:rsid w:val="0038405B"/>
    <w:rsid w:val="003852C4"/>
    <w:rsid w:val="0038530A"/>
    <w:rsid w:val="00385315"/>
    <w:rsid w:val="00385C87"/>
    <w:rsid w:val="003863E0"/>
    <w:rsid w:val="003918CA"/>
    <w:rsid w:val="00392397"/>
    <w:rsid w:val="00392A2E"/>
    <w:rsid w:val="00394123"/>
    <w:rsid w:val="00395987"/>
    <w:rsid w:val="00396BEE"/>
    <w:rsid w:val="00396D7D"/>
    <w:rsid w:val="003A15C6"/>
    <w:rsid w:val="003A1D45"/>
    <w:rsid w:val="003A56E4"/>
    <w:rsid w:val="003A62BD"/>
    <w:rsid w:val="003A72B0"/>
    <w:rsid w:val="003B04D1"/>
    <w:rsid w:val="003B1444"/>
    <w:rsid w:val="003B3C7C"/>
    <w:rsid w:val="003B3CD6"/>
    <w:rsid w:val="003B4E20"/>
    <w:rsid w:val="003B4FB5"/>
    <w:rsid w:val="003B5BB0"/>
    <w:rsid w:val="003B5E21"/>
    <w:rsid w:val="003B6460"/>
    <w:rsid w:val="003B7EAE"/>
    <w:rsid w:val="003B7F24"/>
    <w:rsid w:val="003C0A64"/>
    <w:rsid w:val="003C1612"/>
    <w:rsid w:val="003C2D68"/>
    <w:rsid w:val="003C2E58"/>
    <w:rsid w:val="003C5B6F"/>
    <w:rsid w:val="003C6B64"/>
    <w:rsid w:val="003C7222"/>
    <w:rsid w:val="003D1FC9"/>
    <w:rsid w:val="003D5080"/>
    <w:rsid w:val="003D52FA"/>
    <w:rsid w:val="003D60FF"/>
    <w:rsid w:val="003D6181"/>
    <w:rsid w:val="003D75D5"/>
    <w:rsid w:val="003E0370"/>
    <w:rsid w:val="003E214E"/>
    <w:rsid w:val="003E2741"/>
    <w:rsid w:val="003E28E9"/>
    <w:rsid w:val="003E2BD8"/>
    <w:rsid w:val="003E401F"/>
    <w:rsid w:val="003E5B74"/>
    <w:rsid w:val="003F2225"/>
    <w:rsid w:val="003F2DFC"/>
    <w:rsid w:val="003F3ED1"/>
    <w:rsid w:val="003F52E4"/>
    <w:rsid w:val="003F5415"/>
    <w:rsid w:val="003F66F9"/>
    <w:rsid w:val="003F6D32"/>
    <w:rsid w:val="003F7791"/>
    <w:rsid w:val="00402533"/>
    <w:rsid w:val="004026F5"/>
    <w:rsid w:val="004032B4"/>
    <w:rsid w:val="00403D7A"/>
    <w:rsid w:val="004074BD"/>
    <w:rsid w:val="00407557"/>
    <w:rsid w:val="00410F0F"/>
    <w:rsid w:val="004113C3"/>
    <w:rsid w:val="004117BE"/>
    <w:rsid w:val="00412455"/>
    <w:rsid w:val="004138C5"/>
    <w:rsid w:val="00413F91"/>
    <w:rsid w:val="00414103"/>
    <w:rsid w:val="00415995"/>
    <w:rsid w:val="00416626"/>
    <w:rsid w:val="00423F7A"/>
    <w:rsid w:val="00430436"/>
    <w:rsid w:val="00431E5C"/>
    <w:rsid w:val="004345C7"/>
    <w:rsid w:val="00436E76"/>
    <w:rsid w:val="00446761"/>
    <w:rsid w:val="0044691F"/>
    <w:rsid w:val="0044697F"/>
    <w:rsid w:val="00447991"/>
    <w:rsid w:val="00450D7B"/>
    <w:rsid w:val="0045252D"/>
    <w:rsid w:val="00452EA2"/>
    <w:rsid w:val="004535DE"/>
    <w:rsid w:val="004546E3"/>
    <w:rsid w:val="00454A77"/>
    <w:rsid w:val="00454CA8"/>
    <w:rsid w:val="00457704"/>
    <w:rsid w:val="004578FE"/>
    <w:rsid w:val="00457A46"/>
    <w:rsid w:val="00457A71"/>
    <w:rsid w:val="00457F48"/>
    <w:rsid w:val="004604FA"/>
    <w:rsid w:val="004618F2"/>
    <w:rsid w:val="00467A21"/>
    <w:rsid w:val="00471516"/>
    <w:rsid w:val="004718B1"/>
    <w:rsid w:val="004732B9"/>
    <w:rsid w:val="0047576B"/>
    <w:rsid w:val="004757B4"/>
    <w:rsid w:val="004763F9"/>
    <w:rsid w:val="004778E0"/>
    <w:rsid w:val="00477A2F"/>
    <w:rsid w:val="00477F69"/>
    <w:rsid w:val="00477FA2"/>
    <w:rsid w:val="00480504"/>
    <w:rsid w:val="00482974"/>
    <w:rsid w:val="00482DA1"/>
    <w:rsid w:val="00482F91"/>
    <w:rsid w:val="00485137"/>
    <w:rsid w:val="0048682F"/>
    <w:rsid w:val="00487C7A"/>
    <w:rsid w:val="004902D3"/>
    <w:rsid w:val="00490C8C"/>
    <w:rsid w:val="00491718"/>
    <w:rsid w:val="00493ED4"/>
    <w:rsid w:val="004947E3"/>
    <w:rsid w:val="00494B58"/>
    <w:rsid w:val="00494D30"/>
    <w:rsid w:val="00495662"/>
    <w:rsid w:val="0049655D"/>
    <w:rsid w:val="004A2083"/>
    <w:rsid w:val="004A2BC8"/>
    <w:rsid w:val="004A3D3F"/>
    <w:rsid w:val="004A63AB"/>
    <w:rsid w:val="004A65B0"/>
    <w:rsid w:val="004A6DCF"/>
    <w:rsid w:val="004A7A9C"/>
    <w:rsid w:val="004B0517"/>
    <w:rsid w:val="004B1619"/>
    <w:rsid w:val="004B37E8"/>
    <w:rsid w:val="004B393D"/>
    <w:rsid w:val="004B4D38"/>
    <w:rsid w:val="004B5E46"/>
    <w:rsid w:val="004B6560"/>
    <w:rsid w:val="004B705C"/>
    <w:rsid w:val="004B7721"/>
    <w:rsid w:val="004B7E95"/>
    <w:rsid w:val="004C011A"/>
    <w:rsid w:val="004C0B9A"/>
    <w:rsid w:val="004C3091"/>
    <w:rsid w:val="004C5453"/>
    <w:rsid w:val="004C5EB8"/>
    <w:rsid w:val="004C5FAB"/>
    <w:rsid w:val="004C7950"/>
    <w:rsid w:val="004C7F53"/>
    <w:rsid w:val="004C7F56"/>
    <w:rsid w:val="004D00C9"/>
    <w:rsid w:val="004D3E11"/>
    <w:rsid w:val="004D4A55"/>
    <w:rsid w:val="004D5755"/>
    <w:rsid w:val="004D6FF6"/>
    <w:rsid w:val="004E5565"/>
    <w:rsid w:val="004E6EC3"/>
    <w:rsid w:val="004E72E5"/>
    <w:rsid w:val="004F03EE"/>
    <w:rsid w:val="004F091D"/>
    <w:rsid w:val="004F0C53"/>
    <w:rsid w:val="004F1C79"/>
    <w:rsid w:val="004F4802"/>
    <w:rsid w:val="004F4EE4"/>
    <w:rsid w:val="004F5C66"/>
    <w:rsid w:val="004F5D5C"/>
    <w:rsid w:val="004F7F66"/>
    <w:rsid w:val="00504659"/>
    <w:rsid w:val="00507CE4"/>
    <w:rsid w:val="005109A1"/>
    <w:rsid w:val="005112ED"/>
    <w:rsid w:val="0051748D"/>
    <w:rsid w:val="00524A81"/>
    <w:rsid w:val="005252C7"/>
    <w:rsid w:val="00526E6C"/>
    <w:rsid w:val="005278CD"/>
    <w:rsid w:val="005315BB"/>
    <w:rsid w:val="00531F95"/>
    <w:rsid w:val="005369B0"/>
    <w:rsid w:val="00536C47"/>
    <w:rsid w:val="00540B39"/>
    <w:rsid w:val="0054234B"/>
    <w:rsid w:val="00543132"/>
    <w:rsid w:val="005433B3"/>
    <w:rsid w:val="00543DD9"/>
    <w:rsid w:val="00543E36"/>
    <w:rsid w:val="00544134"/>
    <w:rsid w:val="0054783C"/>
    <w:rsid w:val="00547C17"/>
    <w:rsid w:val="0055135A"/>
    <w:rsid w:val="00552A7C"/>
    <w:rsid w:val="005535F3"/>
    <w:rsid w:val="00553CBF"/>
    <w:rsid w:val="00553EDF"/>
    <w:rsid w:val="00556DB6"/>
    <w:rsid w:val="0056027C"/>
    <w:rsid w:val="0056095D"/>
    <w:rsid w:val="0056135D"/>
    <w:rsid w:val="00561E1A"/>
    <w:rsid w:val="00563227"/>
    <w:rsid w:val="0056628F"/>
    <w:rsid w:val="0056698D"/>
    <w:rsid w:val="00567010"/>
    <w:rsid w:val="0057088D"/>
    <w:rsid w:val="00572B64"/>
    <w:rsid w:val="00572B8F"/>
    <w:rsid w:val="00572E94"/>
    <w:rsid w:val="00573210"/>
    <w:rsid w:val="00580660"/>
    <w:rsid w:val="005811EE"/>
    <w:rsid w:val="005811FB"/>
    <w:rsid w:val="00581294"/>
    <w:rsid w:val="00581A51"/>
    <w:rsid w:val="00584358"/>
    <w:rsid w:val="005858D2"/>
    <w:rsid w:val="00585A4E"/>
    <w:rsid w:val="0059052A"/>
    <w:rsid w:val="00591E4F"/>
    <w:rsid w:val="005927E8"/>
    <w:rsid w:val="00594608"/>
    <w:rsid w:val="00595BA2"/>
    <w:rsid w:val="00596979"/>
    <w:rsid w:val="005A3033"/>
    <w:rsid w:val="005A3FA8"/>
    <w:rsid w:val="005A7EF4"/>
    <w:rsid w:val="005B1371"/>
    <w:rsid w:val="005B199E"/>
    <w:rsid w:val="005B1A34"/>
    <w:rsid w:val="005B27A5"/>
    <w:rsid w:val="005B37F0"/>
    <w:rsid w:val="005B54A0"/>
    <w:rsid w:val="005B5A6E"/>
    <w:rsid w:val="005B5D10"/>
    <w:rsid w:val="005B6386"/>
    <w:rsid w:val="005C01EA"/>
    <w:rsid w:val="005C2CC0"/>
    <w:rsid w:val="005C45A4"/>
    <w:rsid w:val="005C46C3"/>
    <w:rsid w:val="005C579F"/>
    <w:rsid w:val="005C796E"/>
    <w:rsid w:val="005D0C00"/>
    <w:rsid w:val="005D103E"/>
    <w:rsid w:val="005D217C"/>
    <w:rsid w:val="005D2CF3"/>
    <w:rsid w:val="005D4C96"/>
    <w:rsid w:val="005D698F"/>
    <w:rsid w:val="005E04B9"/>
    <w:rsid w:val="005E0C02"/>
    <w:rsid w:val="005E0C6D"/>
    <w:rsid w:val="005E1326"/>
    <w:rsid w:val="005E2E32"/>
    <w:rsid w:val="005E3A6E"/>
    <w:rsid w:val="005E49B1"/>
    <w:rsid w:val="005E6BD7"/>
    <w:rsid w:val="005E7FA6"/>
    <w:rsid w:val="005F206E"/>
    <w:rsid w:val="005F41FE"/>
    <w:rsid w:val="005F70F1"/>
    <w:rsid w:val="005F71BF"/>
    <w:rsid w:val="00605627"/>
    <w:rsid w:val="00605AE0"/>
    <w:rsid w:val="0060621D"/>
    <w:rsid w:val="0060627E"/>
    <w:rsid w:val="00606BDF"/>
    <w:rsid w:val="0061029E"/>
    <w:rsid w:val="006126CC"/>
    <w:rsid w:val="006130FB"/>
    <w:rsid w:val="006146A2"/>
    <w:rsid w:val="00621118"/>
    <w:rsid w:val="0062127D"/>
    <w:rsid w:val="0062193B"/>
    <w:rsid w:val="00622E1F"/>
    <w:rsid w:val="006331C1"/>
    <w:rsid w:val="00633972"/>
    <w:rsid w:val="00633AA0"/>
    <w:rsid w:val="00633CB5"/>
    <w:rsid w:val="00633DDE"/>
    <w:rsid w:val="00633EC4"/>
    <w:rsid w:val="00636540"/>
    <w:rsid w:val="00636E9C"/>
    <w:rsid w:val="006379C2"/>
    <w:rsid w:val="006408E3"/>
    <w:rsid w:val="00641958"/>
    <w:rsid w:val="00641A51"/>
    <w:rsid w:val="006434FD"/>
    <w:rsid w:val="00645F0F"/>
    <w:rsid w:val="006462C5"/>
    <w:rsid w:val="006474DD"/>
    <w:rsid w:val="006479A6"/>
    <w:rsid w:val="00647BA6"/>
    <w:rsid w:val="00651383"/>
    <w:rsid w:val="00652569"/>
    <w:rsid w:val="00653F3F"/>
    <w:rsid w:val="006548F8"/>
    <w:rsid w:val="006549FA"/>
    <w:rsid w:val="00655F34"/>
    <w:rsid w:val="00656CE8"/>
    <w:rsid w:val="00656DD2"/>
    <w:rsid w:val="006573DF"/>
    <w:rsid w:val="006619BF"/>
    <w:rsid w:val="00661EA4"/>
    <w:rsid w:val="00662A73"/>
    <w:rsid w:val="006634DF"/>
    <w:rsid w:val="006756D0"/>
    <w:rsid w:val="00680C89"/>
    <w:rsid w:val="006819B2"/>
    <w:rsid w:val="006828DE"/>
    <w:rsid w:val="00686231"/>
    <w:rsid w:val="00686E5B"/>
    <w:rsid w:val="006878AA"/>
    <w:rsid w:val="00690045"/>
    <w:rsid w:val="0069491F"/>
    <w:rsid w:val="006949A0"/>
    <w:rsid w:val="006949BC"/>
    <w:rsid w:val="00696E63"/>
    <w:rsid w:val="0069744D"/>
    <w:rsid w:val="006A0461"/>
    <w:rsid w:val="006A1225"/>
    <w:rsid w:val="006A176E"/>
    <w:rsid w:val="006A17B8"/>
    <w:rsid w:val="006A25BB"/>
    <w:rsid w:val="006A34FA"/>
    <w:rsid w:val="006A3C55"/>
    <w:rsid w:val="006A5418"/>
    <w:rsid w:val="006A58AD"/>
    <w:rsid w:val="006A79F6"/>
    <w:rsid w:val="006B0705"/>
    <w:rsid w:val="006B0BB9"/>
    <w:rsid w:val="006B1412"/>
    <w:rsid w:val="006B1EE8"/>
    <w:rsid w:val="006B2BDE"/>
    <w:rsid w:val="006B4E90"/>
    <w:rsid w:val="006B6069"/>
    <w:rsid w:val="006B7068"/>
    <w:rsid w:val="006B767B"/>
    <w:rsid w:val="006B7C7C"/>
    <w:rsid w:val="006C1361"/>
    <w:rsid w:val="006C45BB"/>
    <w:rsid w:val="006C76A9"/>
    <w:rsid w:val="006D0878"/>
    <w:rsid w:val="006D15FB"/>
    <w:rsid w:val="006D16CB"/>
    <w:rsid w:val="006D40C6"/>
    <w:rsid w:val="006D5170"/>
    <w:rsid w:val="006D613D"/>
    <w:rsid w:val="006D6DDB"/>
    <w:rsid w:val="006E02A0"/>
    <w:rsid w:val="006E0639"/>
    <w:rsid w:val="006E164A"/>
    <w:rsid w:val="006E370D"/>
    <w:rsid w:val="006E43A2"/>
    <w:rsid w:val="006E6CDD"/>
    <w:rsid w:val="006F1A06"/>
    <w:rsid w:val="006F1E33"/>
    <w:rsid w:val="006F2034"/>
    <w:rsid w:val="006F426F"/>
    <w:rsid w:val="006F442C"/>
    <w:rsid w:val="006F4D49"/>
    <w:rsid w:val="006F7B95"/>
    <w:rsid w:val="00701473"/>
    <w:rsid w:val="00704FF1"/>
    <w:rsid w:val="007057D9"/>
    <w:rsid w:val="00706792"/>
    <w:rsid w:val="0070685E"/>
    <w:rsid w:val="00707389"/>
    <w:rsid w:val="007145B3"/>
    <w:rsid w:val="007151C6"/>
    <w:rsid w:val="007158FC"/>
    <w:rsid w:val="0071601D"/>
    <w:rsid w:val="00717906"/>
    <w:rsid w:val="00720461"/>
    <w:rsid w:val="00722252"/>
    <w:rsid w:val="0072344C"/>
    <w:rsid w:val="00723458"/>
    <w:rsid w:val="00724CC2"/>
    <w:rsid w:val="00724CD8"/>
    <w:rsid w:val="007266A8"/>
    <w:rsid w:val="00726AF1"/>
    <w:rsid w:val="00733E0C"/>
    <w:rsid w:val="00737313"/>
    <w:rsid w:val="00740BC1"/>
    <w:rsid w:val="00741D40"/>
    <w:rsid w:val="00742FE2"/>
    <w:rsid w:val="00743136"/>
    <w:rsid w:val="00743290"/>
    <w:rsid w:val="007441F2"/>
    <w:rsid w:val="00744426"/>
    <w:rsid w:val="00750C85"/>
    <w:rsid w:val="007511E0"/>
    <w:rsid w:val="0075282A"/>
    <w:rsid w:val="00753C58"/>
    <w:rsid w:val="007548A1"/>
    <w:rsid w:val="007554D9"/>
    <w:rsid w:val="007556B2"/>
    <w:rsid w:val="00757C19"/>
    <w:rsid w:val="00757C2D"/>
    <w:rsid w:val="007612A7"/>
    <w:rsid w:val="00761753"/>
    <w:rsid w:val="00762BF2"/>
    <w:rsid w:val="00763F31"/>
    <w:rsid w:val="00764FD0"/>
    <w:rsid w:val="00770412"/>
    <w:rsid w:val="0077176A"/>
    <w:rsid w:val="007726F9"/>
    <w:rsid w:val="00772894"/>
    <w:rsid w:val="00773725"/>
    <w:rsid w:val="00776A5A"/>
    <w:rsid w:val="00777302"/>
    <w:rsid w:val="007777D8"/>
    <w:rsid w:val="00777862"/>
    <w:rsid w:val="00777B21"/>
    <w:rsid w:val="00777C07"/>
    <w:rsid w:val="00780578"/>
    <w:rsid w:val="00782D2F"/>
    <w:rsid w:val="0078403A"/>
    <w:rsid w:val="00784CD9"/>
    <w:rsid w:val="00786A0D"/>
    <w:rsid w:val="00786F20"/>
    <w:rsid w:val="00786F77"/>
    <w:rsid w:val="00794EC5"/>
    <w:rsid w:val="00795B1D"/>
    <w:rsid w:val="00797614"/>
    <w:rsid w:val="007A35BA"/>
    <w:rsid w:val="007A3C16"/>
    <w:rsid w:val="007A5060"/>
    <w:rsid w:val="007A5CDD"/>
    <w:rsid w:val="007A6435"/>
    <w:rsid w:val="007A6C4E"/>
    <w:rsid w:val="007B1D9D"/>
    <w:rsid w:val="007B32C4"/>
    <w:rsid w:val="007B4A62"/>
    <w:rsid w:val="007B4E12"/>
    <w:rsid w:val="007C05BB"/>
    <w:rsid w:val="007C0D8D"/>
    <w:rsid w:val="007C32DF"/>
    <w:rsid w:val="007C48D3"/>
    <w:rsid w:val="007C6BAE"/>
    <w:rsid w:val="007C70E8"/>
    <w:rsid w:val="007C7D47"/>
    <w:rsid w:val="007D060D"/>
    <w:rsid w:val="007D0DDC"/>
    <w:rsid w:val="007D506D"/>
    <w:rsid w:val="007D6BF4"/>
    <w:rsid w:val="007E11CA"/>
    <w:rsid w:val="007E2245"/>
    <w:rsid w:val="007E238A"/>
    <w:rsid w:val="007E244E"/>
    <w:rsid w:val="007E2627"/>
    <w:rsid w:val="007E3863"/>
    <w:rsid w:val="007E41C1"/>
    <w:rsid w:val="007E54DA"/>
    <w:rsid w:val="007E56B7"/>
    <w:rsid w:val="007E60ED"/>
    <w:rsid w:val="007F272B"/>
    <w:rsid w:val="007F5B57"/>
    <w:rsid w:val="007F6D6A"/>
    <w:rsid w:val="008009D3"/>
    <w:rsid w:val="008027BE"/>
    <w:rsid w:val="008053F4"/>
    <w:rsid w:val="00806CF6"/>
    <w:rsid w:val="00811936"/>
    <w:rsid w:val="00811DC0"/>
    <w:rsid w:val="00812887"/>
    <w:rsid w:val="00812CC2"/>
    <w:rsid w:val="00816C98"/>
    <w:rsid w:val="00821578"/>
    <w:rsid w:val="00821B9E"/>
    <w:rsid w:val="00822DCF"/>
    <w:rsid w:val="00823BF8"/>
    <w:rsid w:val="00824063"/>
    <w:rsid w:val="00824103"/>
    <w:rsid w:val="00824369"/>
    <w:rsid w:val="00825EBE"/>
    <w:rsid w:val="00825EEF"/>
    <w:rsid w:val="00825F9C"/>
    <w:rsid w:val="0082643C"/>
    <w:rsid w:val="00826E59"/>
    <w:rsid w:val="008273F4"/>
    <w:rsid w:val="0083043F"/>
    <w:rsid w:val="00830B31"/>
    <w:rsid w:val="00834CC4"/>
    <w:rsid w:val="00835CA4"/>
    <w:rsid w:val="00837A60"/>
    <w:rsid w:val="0084138F"/>
    <w:rsid w:val="008442CC"/>
    <w:rsid w:val="0084663B"/>
    <w:rsid w:val="00852168"/>
    <w:rsid w:val="00853009"/>
    <w:rsid w:val="00853BA7"/>
    <w:rsid w:val="00853BFA"/>
    <w:rsid w:val="00853E78"/>
    <w:rsid w:val="00855599"/>
    <w:rsid w:val="00855B94"/>
    <w:rsid w:val="008603E8"/>
    <w:rsid w:val="0086071C"/>
    <w:rsid w:val="00860FFB"/>
    <w:rsid w:val="00861779"/>
    <w:rsid w:val="00861ACF"/>
    <w:rsid w:val="00861EED"/>
    <w:rsid w:val="0086315D"/>
    <w:rsid w:val="00863D8A"/>
    <w:rsid w:val="00863E0F"/>
    <w:rsid w:val="0086656D"/>
    <w:rsid w:val="008675F9"/>
    <w:rsid w:val="00870408"/>
    <w:rsid w:val="00870BDA"/>
    <w:rsid w:val="00870C1E"/>
    <w:rsid w:val="00871D54"/>
    <w:rsid w:val="008735E1"/>
    <w:rsid w:val="00874059"/>
    <w:rsid w:val="0087416A"/>
    <w:rsid w:val="008763F2"/>
    <w:rsid w:val="00877401"/>
    <w:rsid w:val="00877896"/>
    <w:rsid w:val="008821D3"/>
    <w:rsid w:val="0088339D"/>
    <w:rsid w:val="00884E4D"/>
    <w:rsid w:val="00886E63"/>
    <w:rsid w:val="00887D0C"/>
    <w:rsid w:val="00887E9F"/>
    <w:rsid w:val="00890DC8"/>
    <w:rsid w:val="00892345"/>
    <w:rsid w:val="00893357"/>
    <w:rsid w:val="0089526B"/>
    <w:rsid w:val="00895795"/>
    <w:rsid w:val="008A065D"/>
    <w:rsid w:val="008A1E83"/>
    <w:rsid w:val="008A26B5"/>
    <w:rsid w:val="008A3062"/>
    <w:rsid w:val="008A32D3"/>
    <w:rsid w:val="008A533D"/>
    <w:rsid w:val="008B020B"/>
    <w:rsid w:val="008B067C"/>
    <w:rsid w:val="008B1471"/>
    <w:rsid w:val="008B1894"/>
    <w:rsid w:val="008B19ED"/>
    <w:rsid w:val="008B4BC5"/>
    <w:rsid w:val="008B5E20"/>
    <w:rsid w:val="008B60BD"/>
    <w:rsid w:val="008B7517"/>
    <w:rsid w:val="008C018E"/>
    <w:rsid w:val="008C0289"/>
    <w:rsid w:val="008C37BA"/>
    <w:rsid w:val="008C4C9A"/>
    <w:rsid w:val="008C66A4"/>
    <w:rsid w:val="008C6AC6"/>
    <w:rsid w:val="008D14B7"/>
    <w:rsid w:val="008D152F"/>
    <w:rsid w:val="008D2152"/>
    <w:rsid w:val="008D2C4F"/>
    <w:rsid w:val="008D2C88"/>
    <w:rsid w:val="008D4537"/>
    <w:rsid w:val="008D466A"/>
    <w:rsid w:val="008D47F8"/>
    <w:rsid w:val="008D5936"/>
    <w:rsid w:val="008E1726"/>
    <w:rsid w:val="008E18F3"/>
    <w:rsid w:val="008E678D"/>
    <w:rsid w:val="008E7167"/>
    <w:rsid w:val="008E7463"/>
    <w:rsid w:val="008E75CB"/>
    <w:rsid w:val="008E7B86"/>
    <w:rsid w:val="008F2478"/>
    <w:rsid w:val="008F2CFA"/>
    <w:rsid w:val="008F5B32"/>
    <w:rsid w:val="008F6190"/>
    <w:rsid w:val="008F658D"/>
    <w:rsid w:val="008F6AB9"/>
    <w:rsid w:val="008F7067"/>
    <w:rsid w:val="008F7900"/>
    <w:rsid w:val="009008C7"/>
    <w:rsid w:val="00901C85"/>
    <w:rsid w:val="00902043"/>
    <w:rsid w:val="00903D26"/>
    <w:rsid w:val="00914F0D"/>
    <w:rsid w:val="00915640"/>
    <w:rsid w:val="00915C18"/>
    <w:rsid w:val="00916730"/>
    <w:rsid w:val="00917859"/>
    <w:rsid w:val="00920196"/>
    <w:rsid w:val="00920EC0"/>
    <w:rsid w:val="0092104D"/>
    <w:rsid w:val="009250AC"/>
    <w:rsid w:val="00925C64"/>
    <w:rsid w:val="00925F42"/>
    <w:rsid w:val="00926AF5"/>
    <w:rsid w:val="00927441"/>
    <w:rsid w:val="009309C6"/>
    <w:rsid w:val="00934026"/>
    <w:rsid w:val="009375B4"/>
    <w:rsid w:val="009409F2"/>
    <w:rsid w:val="00941FAA"/>
    <w:rsid w:val="0094257B"/>
    <w:rsid w:val="0094348D"/>
    <w:rsid w:val="009459A0"/>
    <w:rsid w:val="00945BF3"/>
    <w:rsid w:val="00951F86"/>
    <w:rsid w:val="00951FF9"/>
    <w:rsid w:val="00953C1A"/>
    <w:rsid w:val="00954E54"/>
    <w:rsid w:val="009570EE"/>
    <w:rsid w:val="0095779A"/>
    <w:rsid w:val="00960DFD"/>
    <w:rsid w:val="0096355D"/>
    <w:rsid w:val="00963C8E"/>
    <w:rsid w:val="009668FA"/>
    <w:rsid w:val="00970CB8"/>
    <w:rsid w:val="00973A8D"/>
    <w:rsid w:val="00973CB4"/>
    <w:rsid w:val="00974579"/>
    <w:rsid w:val="0098040C"/>
    <w:rsid w:val="00981127"/>
    <w:rsid w:val="009815EB"/>
    <w:rsid w:val="00982734"/>
    <w:rsid w:val="00982C21"/>
    <w:rsid w:val="00984A9C"/>
    <w:rsid w:val="00990AED"/>
    <w:rsid w:val="0099113A"/>
    <w:rsid w:val="0099483B"/>
    <w:rsid w:val="00995481"/>
    <w:rsid w:val="0099560A"/>
    <w:rsid w:val="009A26E2"/>
    <w:rsid w:val="009A279B"/>
    <w:rsid w:val="009A45B5"/>
    <w:rsid w:val="009A469C"/>
    <w:rsid w:val="009A5FFA"/>
    <w:rsid w:val="009A665D"/>
    <w:rsid w:val="009B04DF"/>
    <w:rsid w:val="009B0871"/>
    <w:rsid w:val="009B0E53"/>
    <w:rsid w:val="009B428C"/>
    <w:rsid w:val="009B4E58"/>
    <w:rsid w:val="009B5CDB"/>
    <w:rsid w:val="009C4858"/>
    <w:rsid w:val="009C63DF"/>
    <w:rsid w:val="009C64FB"/>
    <w:rsid w:val="009C6D32"/>
    <w:rsid w:val="009C7403"/>
    <w:rsid w:val="009D1A62"/>
    <w:rsid w:val="009D1D7F"/>
    <w:rsid w:val="009D4FD0"/>
    <w:rsid w:val="009D5106"/>
    <w:rsid w:val="009D60CD"/>
    <w:rsid w:val="009D622B"/>
    <w:rsid w:val="009E200B"/>
    <w:rsid w:val="009E3515"/>
    <w:rsid w:val="009E37CA"/>
    <w:rsid w:val="009E63A0"/>
    <w:rsid w:val="009E6C3B"/>
    <w:rsid w:val="009F2FAD"/>
    <w:rsid w:val="009F482D"/>
    <w:rsid w:val="009F580E"/>
    <w:rsid w:val="009F5AE7"/>
    <w:rsid w:val="009F7B4B"/>
    <w:rsid w:val="00A015DF"/>
    <w:rsid w:val="00A01F37"/>
    <w:rsid w:val="00A038F8"/>
    <w:rsid w:val="00A10175"/>
    <w:rsid w:val="00A1222C"/>
    <w:rsid w:val="00A131D0"/>
    <w:rsid w:val="00A135FE"/>
    <w:rsid w:val="00A15112"/>
    <w:rsid w:val="00A17C23"/>
    <w:rsid w:val="00A17D62"/>
    <w:rsid w:val="00A2337E"/>
    <w:rsid w:val="00A25972"/>
    <w:rsid w:val="00A25EAB"/>
    <w:rsid w:val="00A26E11"/>
    <w:rsid w:val="00A27191"/>
    <w:rsid w:val="00A275F9"/>
    <w:rsid w:val="00A31A30"/>
    <w:rsid w:val="00A32EA6"/>
    <w:rsid w:val="00A331F9"/>
    <w:rsid w:val="00A3348F"/>
    <w:rsid w:val="00A36663"/>
    <w:rsid w:val="00A409B2"/>
    <w:rsid w:val="00A40D44"/>
    <w:rsid w:val="00A4401C"/>
    <w:rsid w:val="00A47A32"/>
    <w:rsid w:val="00A50C32"/>
    <w:rsid w:val="00A537B4"/>
    <w:rsid w:val="00A54C4C"/>
    <w:rsid w:val="00A55AA4"/>
    <w:rsid w:val="00A55BC2"/>
    <w:rsid w:val="00A604AA"/>
    <w:rsid w:val="00A61697"/>
    <w:rsid w:val="00A618AF"/>
    <w:rsid w:val="00A62B92"/>
    <w:rsid w:val="00A62DA8"/>
    <w:rsid w:val="00A63A2E"/>
    <w:rsid w:val="00A743C2"/>
    <w:rsid w:val="00A75210"/>
    <w:rsid w:val="00A77AE3"/>
    <w:rsid w:val="00A80E0D"/>
    <w:rsid w:val="00A8292B"/>
    <w:rsid w:val="00A8308A"/>
    <w:rsid w:val="00A843E8"/>
    <w:rsid w:val="00A8449C"/>
    <w:rsid w:val="00A84B38"/>
    <w:rsid w:val="00A85E1E"/>
    <w:rsid w:val="00A91643"/>
    <w:rsid w:val="00A91DE9"/>
    <w:rsid w:val="00A91EA9"/>
    <w:rsid w:val="00A93972"/>
    <w:rsid w:val="00A95A08"/>
    <w:rsid w:val="00A96438"/>
    <w:rsid w:val="00A97F37"/>
    <w:rsid w:val="00AA043A"/>
    <w:rsid w:val="00AA0E62"/>
    <w:rsid w:val="00AA113C"/>
    <w:rsid w:val="00AA286D"/>
    <w:rsid w:val="00AA3D56"/>
    <w:rsid w:val="00AA5647"/>
    <w:rsid w:val="00AA724D"/>
    <w:rsid w:val="00AA7645"/>
    <w:rsid w:val="00AA795E"/>
    <w:rsid w:val="00AB0393"/>
    <w:rsid w:val="00AB4C7E"/>
    <w:rsid w:val="00AB4D5B"/>
    <w:rsid w:val="00AB6E65"/>
    <w:rsid w:val="00AB7597"/>
    <w:rsid w:val="00AB76F3"/>
    <w:rsid w:val="00AC1A6C"/>
    <w:rsid w:val="00AC2089"/>
    <w:rsid w:val="00AC21B9"/>
    <w:rsid w:val="00AC2881"/>
    <w:rsid w:val="00AC29FD"/>
    <w:rsid w:val="00AC320F"/>
    <w:rsid w:val="00AC3F6B"/>
    <w:rsid w:val="00AC471B"/>
    <w:rsid w:val="00AC5043"/>
    <w:rsid w:val="00AC6165"/>
    <w:rsid w:val="00AC62D5"/>
    <w:rsid w:val="00AC6815"/>
    <w:rsid w:val="00AC79B4"/>
    <w:rsid w:val="00AD0604"/>
    <w:rsid w:val="00AD1018"/>
    <w:rsid w:val="00AD1B31"/>
    <w:rsid w:val="00AD45FD"/>
    <w:rsid w:val="00AD4C49"/>
    <w:rsid w:val="00AD74F6"/>
    <w:rsid w:val="00AE0C9A"/>
    <w:rsid w:val="00AE1053"/>
    <w:rsid w:val="00AE37DB"/>
    <w:rsid w:val="00AE4628"/>
    <w:rsid w:val="00AF11F1"/>
    <w:rsid w:val="00AF13C4"/>
    <w:rsid w:val="00AF355C"/>
    <w:rsid w:val="00AF7C55"/>
    <w:rsid w:val="00B00CE3"/>
    <w:rsid w:val="00B01F10"/>
    <w:rsid w:val="00B02402"/>
    <w:rsid w:val="00B054A2"/>
    <w:rsid w:val="00B06C81"/>
    <w:rsid w:val="00B1016B"/>
    <w:rsid w:val="00B10173"/>
    <w:rsid w:val="00B11E98"/>
    <w:rsid w:val="00B12245"/>
    <w:rsid w:val="00B13FE3"/>
    <w:rsid w:val="00B15088"/>
    <w:rsid w:val="00B15676"/>
    <w:rsid w:val="00B17F97"/>
    <w:rsid w:val="00B219E4"/>
    <w:rsid w:val="00B221FF"/>
    <w:rsid w:val="00B225AC"/>
    <w:rsid w:val="00B246C8"/>
    <w:rsid w:val="00B26198"/>
    <w:rsid w:val="00B26767"/>
    <w:rsid w:val="00B27051"/>
    <w:rsid w:val="00B3074A"/>
    <w:rsid w:val="00B30D29"/>
    <w:rsid w:val="00B30DF5"/>
    <w:rsid w:val="00B3114A"/>
    <w:rsid w:val="00B3145B"/>
    <w:rsid w:val="00B3172B"/>
    <w:rsid w:val="00B342E2"/>
    <w:rsid w:val="00B36852"/>
    <w:rsid w:val="00B36E5D"/>
    <w:rsid w:val="00B36EDA"/>
    <w:rsid w:val="00B4399E"/>
    <w:rsid w:val="00B44216"/>
    <w:rsid w:val="00B46F3D"/>
    <w:rsid w:val="00B51762"/>
    <w:rsid w:val="00B52B3C"/>
    <w:rsid w:val="00B60B28"/>
    <w:rsid w:val="00B610E8"/>
    <w:rsid w:val="00B61DD2"/>
    <w:rsid w:val="00B65023"/>
    <w:rsid w:val="00B657BD"/>
    <w:rsid w:val="00B66168"/>
    <w:rsid w:val="00B662AB"/>
    <w:rsid w:val="00B665BC"/>
    <w:rsid w:val="00B70F82"/>
    <w:rsid w:val="00B71365"/>
    <w:rsid w:val="00B73B97"/>
    <w:rsid w:val="00B749A2"/>
    <w:rsid w:val="00B74A8D"/>
    <w:rsid w:val="00B767AB"/>
    <w:rsid w:val="00B77031"/>
    <w:rsid w:val="00B77287"/>
    <w:rsid w:val="00B77312"/>
    <w:rsid w:val="00B809AD"/>
    <w:rsid w:val="00B812AB"/>
    <w:rsid w:val="00B82734"/>
    <w:rsid w:val="00B833BB"/>
    <w:rsid w:val="00B844E1"/>
    <w:rsid w:val="00B84AF5"/>
    <w:rsid w:val="00B8706C"/>
    <w:rsid w:val="00B87F85"/>
    <w:rsid w:val="00B915CF"/>
    <w:rsid w:val="00B91A7A"/>
    <w:rsid w:val="00B92061"/>
    <w:rsid w:val="00B92858"/>
    <w:rsid w:val="00B954E9"/>
    <w:rsid w:val="00B957E4"/>
    <w:rsid w:val="00B97E55"/>
    <w:rsid w:val="00BA0C07"/>
    <w:rsid w:val="00BA294E"/>
    <w:rsid w:val="00BA38E9"/>
    <w:rsid w:val="00BA3F8E"/>
    <w:rsid w:val="00BA4E5C"/>
    <w:rsid w:val="00BA60F7"/>
    <w:rsid w:val="00BA6E1D"/>
    <w:rsid w:val="00BB1BBE"/>
    <w:rsid w:val="00BB2CF5"/>
    <w:rsid w:val="00BB450E"/>
    <w:rsid w:val="00BB50E9"/>
    <w:rsid w:val="00BB601B"/>
    <w:rsid w:val="00BB6EDF"/>
    <w:rsid w:val="00BB78FE"/>
    <w:rsid w:val="00BB7B79"/>
    <w:rsid w:val="00BB7DFC"/>
    <w:rsid w:val="00BC001C"/>
    <w:rsid w:val="00BC2D50"/>
    <w:rsid w:val="00BC6F71"/>
    <w:rsid w:val="00BD0ABD"/>
    <w:rsid w:val="00BD0EDA"/>
    <w:rsid w:val="00BD4DB9"/>
    <w:rsid w:val="00BD6684"/>
    <w:rsid w:val="00BE04BD"/>
    <w:rsid w:val="00BE1A21"/>
    <w:rsid w:val="00BE34DD"/>
    <w:rsid w:val="00BE4652"/>
    <w:rsid w:val="00BE47C4"/>
    <w:rsid w:val="00BE58F2"/>
    <w:rsid w:val="00BF07A0"/>
    <w:rsid w:val="00BF106D"/>
    <w:rsid w:val="00BF1313"/>
    <w:rsid w:val="00BF2C1C"/>
    <w:rsid w:val="00BF7AAA"/>
    <w:rsid w:val="00C00F9E"/>
    <w:rsid w:val="00C01E93"/>
    <w:rsid w:val="00C024C1"/>
    <w:rsid w:val="00C036C0"/>
    <w:rsid w:val="00C03B1D"/>
    <w:rsid w:val="00C03D83"/>
    <w:rsid w:val="00C058D8"/>
    <w:rsid w:val="00C05FF7"/>
    <w:rsid w:val="00C060C9"/>
    <w:rsid w:val="00C069E4"/>
    <w:rsid w:val="00C11223"/>
    <w:rsid w:val="00C13F9B"/>
    <w:rsid w:val="00C14F65"/>
    <w:rsid w:val="00C175D4"/>
    <w:rsid w:val="00C20194"/>
    <w:rsid w:val="00C202F5"/>
    <w:rsid w:val="00C21BA7"/>
    <w:rsid w:val="00C234A7"/>
    <w:rsid w:val="00C31D44"/>
    <w:rsid w:val="00C3358D"/>
    <w:rsid w:val="00C336E2"/>
    <w:rsid w:val="00C33B4D"/>
    <w:rsid w:val="00C34E18"/>
    <w:rsid w:val="00C35871"/>
    <w:rsid w:val="00C368D1"/>
    <w:rsid w:val="00C36C0D"/>
    <w:rsid w:val="00C370D1"/>
    <w:rsid w:val="00C42D78"/>
    <w:rsid w:val="00C42E7E"/>
    <w:rsid w:val="00C43765"/>
    <w:rsid w:val="00C43B61"/>
    <w:rsid w:val="00C442CD"/>
    <w:rsid w:val="00C44C43"/>
    <w:rsid w:val="00C44E10"/>
    <w:rsid w:val="00C46CB3"/>
    <w:rsid w:val="00C46D98"/>
    <w:rsid w:val="00C500CD"/>
    <w:rsid w:val="00C50A05"/>
    <w:rsid w:val="00C50F92"/>
    <w:rsid w:val="00C53768"/>
    <w:rsid w:val="00C54EFB"/>
    <w:rsid w:val="00C6178C"/>
    <w:rsid w:val="00C63721"/>
    <w:rsid w:val="00C64209"/>
    <w:rsid w:val="00C64A47"/>
    <w:rsid w:val="00C665CF"/>
    <w:rsid w:val="00C67AFA"/>
    <w:rsid w:val="00C75366"/>
    <w:rsid w:val="00C7736C"/>
    <w:rsid w:val="00C80FC4"/>
    <w:rsid w:val="00C83616"/>
    <w:rsid w:val="00C848E3"/>
    <w:rsid w:val="00C857CB"/>
    <w:rsid w:val="00C863A7"/>
    <w:rsid w:val="00C86FBF"/>
    <w:rsid w:val="00C9337D"/>
    <w:rsid w:val="00C9640D"/>
    <w:rsid w:val="00CA0BBA"/>
    <w:rsid w:val="00CA26E7"/>
    <w:rsid w:val="00CA3070"/>
    <w:rsid w:val="00CA3AD6"/>
    <w:rsid w:val="00CA6EBC"/>
    <w:rsid w:val="00CB0713"/>
    <w:rsid w:val="00CB15B9"/>
    <w:rsid w:val="00CB26A7"/>
    <w:rsid w:val="00CB5A68"/>
    <w:rsid w:val="00CC0251"/>
    <w:rsid w:val="00CC0FA3"/>
    <w:rsid w:val="00CC2A7F"/>
    <w:rsid w:val="00CC2E6B"/>
    <w:rsid w:val="00CC7C71"/>
    <w:rsid w:val="00CD0A24"/>
    <w:rsid w:val="00CD13A0"/>
    <w:rsid w:val="00CD4661"/>
    <w:rsid w:val="00CD4A2F"/>
    <w:rsid w:val="00CD4C7C"/>
    <w:rsid w:val="00CD4E37"/>
    <w:rsid w:val="00CD52FE"/>
    <w:rsid w:val="00CD6977"/>
    <w:rsid w:val="00CD7B79"/>
    <w:rsid w:val="00CE077F"/>
    <w:rsid w:val="00CE1BCF"/>
    <w:rsid w:val="00CE27B7"/>
    <w:rsid w:val="00CE7392"/>
    <w:rsid w:val="00CF04DE"/>
    <w:rsid w:val="00CF2BCE"/>
    <w:rsid w:val="00CF4A6A"/>
    <w:rsid w:val="00CF594C"/>
    <w:rsid w:val="00CF6FF6"/>
    <w:rsid w:val="00CF705F"/>
    <w:rsid w:val="00D01C80"/>
    <w:rsid w:val="00D03312"/>
    <w:rsid w:val="00D03DE1"/>
    <w:rsid w:val="00D0503F"/>
    <w:rsid w:val="00D07796"/>
    <w:rsid w:val="00D100CF"/>
    <w:rsid w:val="00D11593"/>
    <w:rsid w:val="00D12336"/>
    <w:rsid w:val="00D16318"/>
    <w:rsid w:val="00D174A7"/>
    <w:rsid w:val="00D2140E"/>
    <w:rsid w:val="00D24399"/>
    <w:rsid w:val="00D25288"/>
    <w:rsid w:val="00D262AD"/>
    <w:rsid w:val="00D26D46"/>
    <w:rsid w:val="00D26ED6"/>
    <w:rsid w:val="00D30DF8"/>
    <w:rsid w:val="00D321DF"/>
    <w:rsid w:val="00D3252E"/>
    <w:rsid w:val="00D34460"/>
    <w:rsid w:val="00D3506A"/>
    <w:rsid w:val="00D35709"/>
    <w:rsid w:val="00D36824"/>
    <w:rsid w:val="00D37FBC"/>
    <w:rsid w:val="00D405BB"/>
    <w:rsid w:val="00D42813"/>
    <w:rsid w:val="00D45FF2"/>
    <w:rsid w:val="00D47647"/>
    <w:rsid w:val="00D50F51"/>
    <w:rsid w:val="00D5195E"/>
    <w:rsid w:val="00D540BC"/>
    <w:rsid w:val="00D552A0"/>
    <w:rsid w:val="00D55DB9"/>
    <w:rsid w:val="00D60F8C"/>
    <w:rsid w:val="00D62ECC"/>
    <w:rsid w:val="00D63205"/>
    <w:rsid w:val="00D63C2E"/>
    <w:rsid w:val="00D64504"/>
    <w:rsid w:val="00D65A53"/>
    <w:rsid w:val="00D65E98"/>
    <w:rsid w:val="00D6607B"/>
    <w:rsid w:val="00D67A04"/>
    <w:rsid w:val="00D70D26"/>
    <w:rsid w:val="00D7125B"/>
    <w:rsid w:val="00D71C15"/>
    <w:rsid w:val="00D72B93"/>
    <w:rsid w:val="00D73ACD"/>
    <w:rsid w:val="00D754E4"/>
    <w:rsid w:val="00D7695E"/>
    <w:rsid w:val="00D80D81"/>
    <w:rsid w:val="00D81530"/>
    <w:rsid w:val="00D81FD5"/>
    <w:rsid w:val="00D8274E"/>
    <w:rsid w:val="00D83D98"/>
    <w:rsid w:val="00D83F7E"/>
    <w:rsid w:val="00D84C8E"/>
    <w:rsid w:val="00D857BB"/>
    <w:rsid w:val="00D92045"/>
    <w:rsid w:val="00D92906"/>
    <w:rsid w:val="00D95785"/>
    <w:rsid w:val="00D96D71"/>
    <w:rsid w:val="00DA1531"/>
    <w:rsid w:val="00DA19D1"/>
    <w:rsid w:val="00DA2E0D"/>
    <w:rsid w:val="00DA2E7C"/>
    <w:rsid w:val="00DA3DED"/>
    <w:rsid w:val="00DA7474"/>
    <w:rsid w:val="00DB0D45"/>
    <w:rsid w:val="00DB0E19"/>
    <w:rsid w:val="00DB0FB7"/>
    <w:rsid w:val="00DB2B4B"/>
    <w:rsid w:val="00DB32F5"/>
    <w:rsid w:val="00DB3500"/>
    <w:rsid w:val="00DB3A80"/>
    <w:rsid w:val="00DB55D5"/>
    <w:rsid w:val="00DB5F60"/>
    <w:rsid w:val="00DB6499"/>
    <w:rsid w:val="00DB7785"/>
    <w:rsid w:val="00DC7067"/>
    <w:rsid w:val="00DD0F89"/>
    <w:rsid w:val="00DD18CC"/>
    <w:rsid w:val="00DD1CBD"/>
    <w:rsid w:val="00DD3793"/>
    <w:rsid w:val="00DD3A1E"/>
    <w:rsid w:val="00DE0CC8"/>
    <w:rsid w:val="00DE1935"/>
    <w:rsid w:val="00DE6FD4"/>
    <w:rsid w:val="00DE7FBE"/>
    <w:rsid w:val="00DF06C6"/>
    <w:rsid w:val="00DF09D0"/>
    <w:rsid w:val="00DF0A59"/>
    <w:rsid w:val="00DF0EBF"/>
    <w:rsid w:val="00DF16AA"/>
    <w:rsid w:val="00DF2791"/>
    <w:rsid w:val="00DF53D2"/>
    <w:rsid w:val="00DF5570"/>
    <w:rsid w:val="00DF63B0"/>
    <w:rsid w:val="00DF687A"/>
    <w:rsid w:val="00DF6AAC"/>
    <w:rsid w:val="00DF759B"/>
    <w:rsid w:val="00E0093B"/>
    <w:rsid w:val="00E02C6B"/>
    <w:rsid w:val="00E036E5"/>
    <w:rsid w:val="00E03DF7"/>
    <w:rsid w:val="00E05B15"/>
    <w:rsid w:val="00E05F1B"/>
    <w:rsid w:val="00E05FA1"/>
    <w:rsid w:val="00E12E2F"/>
    <w:rsid w:val="00E13049"/>
    <w:rsid w:val="00E131FD"/>
    <w:rsid w:val="00E13765"/>
    <w:rsid w:val="00E14A31"/>
    <w:rsid w:val="00E14BFF"/>
    <w:rsid w:val="00E16767"/>
    <w:rsid w:val="00E21086"/>
    <w:rsid w:val="00E23F36"/>
    <w:rsid w:val="00E3093C"/>
    <w:rsid w:val="00E31B38"/>
    <w:rsid w:val="00E32D3D"/>
    <w:rsid w:val="00E32EA9"/>
    <w:rsid w:val="00E33A0D"/>
    <w:rsid w:val="00E37269"/>
    <w:rsid w:val="00E379A7"/>
    <w:rsid w:val="00E40063"/>
    <w:rsid w:val="00E44714"/>
    <w:rsid w:val="00E45A33"/>
    <w:rsid w:val="00E52592"/>
    <w:rsid w:val="00E5478A"/>
    <w:rsid w:val="00E55028"/>
    <w:rsid w:val="00E55E9A"/>
    <w:rsid w:val="00E57AC1"/>
    <w:rsid w:val="00E57E1D"/>
    <w:rsid w:val="00E61432"/>
    <w:rsid w:val="00E624C7"/>
    <w:rsid w:val="00E62E99"/>
    <w:rsid w:val="00E63AED"/>
    <w:rsid w:val="00E65E9F"/>
    <w:rsid w:val="00E65EE8"/>
    <w:rsid w:val="00E664E9"/>
    <w:rsid w:val="00E67B05"/>
    <w:rsid w:val="00E67B79"/>
    <w:rsid w:val="00E67D78"/>
    <w:rsid w:val="00E70B77"/>
    <w:rsid w:val="00E721AB"/>
    <w:rsid w:val="00E7355C"/>
    <w:rsid w:val="00E7368C"/>
    <w:rsid w:val="00E73F50"/>
    <w:rsid w:val="00E74162"/>
    <w:rsid w:val="00E7647B"/>
    <w:rsid w:val="00E8045B"/>
    <w:rsid w:val="00E834A0"/>
    <w:rsid w:val="00E83E1C"/>
    <w:rsid w:val="00E841DD"/>
    <w:rsid w:val="00E87CF5"/>
    <w:rsid w:val="00E94E6F"/>
    <w:rsid w:val="00EA0693"/>
    <w:rsid w:val="00EA0DB6"/>
    <w:rsid w:val="00EA1362"/>
    <w:rsid w:val="00EA1DA4"/>
    <w:rsid w:val="00EA3078"/>
    <w:rsid w:val="00EA54BD"/>
    <w:rsid w:val="00EA5E83"/>
    <w:rsid w:val="00EB10EF"/>
    <w:rsid w:val="00EB1D97"/>
    <w:rsid w:val="00EB24D5"/>
    <w:rsid w:val="00EB2CF1"/>
    <w:rsid w:val="00EB3590"/>
    <w:rsid w:val="00EB3E71"/>
    <w:rsid w:val="00EB5BC6"/>
    <w:rsid w:val="00EC4A75"/>
    <w:rsid w:val="00EC5B55"/>
    <w:rsid w:val="00EC74F8"/>
    <w:rsid w:val="00EC75FB"/>
    <w:rsid w:val="00ED0844"/>
    <w:rsid w:val="00ED34B7"/>
    <w:rsid w:val="00ED478D"/>
    <w:rsid w:val="00ED4860"/>
    <w:rsid w:val="00ED56FB"/>
    <w:rsid w:val="00EE1C73"/>
    <w:rsid w:val="00EE2CE3"/>
    <w:rsid w:val="00EE414D"/>
    <w:rsid w:val="00EE4290"/>
    <w:rsid w:val="00EE4C54"/>
    <w:rsid w:val="00EE518B"/>
    <w:rsid w:val="00EE6E4E"/>
    <w:rsid w:val="00EE7CF7"/>
    <w:rsid w:val="00EF0EB5"/>
    <w:rsid w:val="00EF1ED8"/>
    <w:rsid w:val="00EF2D18"/>
    <w:rsid w:val="00EF4816"/>
    <w:rsid w:val="00EF4B35"/>
    <w:rsid w:val="00EF5A3A"/>
    <w:rsid w:val="00EF7F37"/>
    <w:rsid w:val="00F004F2"/>
    <w:rsid w:val="00F01828"/>
    <w:rsid w:val="00F02104"/>
    <w:rsid w:val="00F04F85"/>
    <w:rsid w:val="00F04FC1"/>
    <w:rsid w:val="00F10D95"/>
    <w:rsid w:val="00F11C33"/>
    <w:rsid w:val="00F12297"/>
    <w:rsid w:val="00F13D51"/>
    <w:rsid w:val="00F17460"/>
    <w:rsid w:val="00F207D7"/>
    <w:rsid w:val="00F20B0A"/>
    <w:rsid w:val="00F20EC2"/>
    <w:rsid w:val="00F21A4A"/>
    <w:rsid w:val="00F224DF"/>
    <w:rsid w:val="00F2353B"/>
    <w:rsid w:val="00F25D7F"/>
    <w:rsid w:val="00F27A04"/>
    <w:rsid w:val="00F30A82"/>
    <w:rsid w:val="00F30CD3"/>
    <w:rsid w:val="00F3281B"/>
    <w:rsid w:val="00F3701B"/>
    <w:rsid w:val="00F371EE"/>
    <w:rsid w:val="00F40F48"/>
    <w:rsid w:val="00F40FBF"/>
    <w:rsid w:val="00F4329C"/>
    <w:rsid w:val="00F45845"/>
    <w:rsid w:val="00F461D3"/>
    <w:rsid w:val="00F46CA8"/>
    <w:rsid w:val="00F46FD4"/>
    <w:rsid w:val="00F473CA"/>
    <w:rsid w:val="00F50B1A"/>
    <w:rsid w:val="00F50EFA"/>
    <w:rsid w:val="00F57BD0"/>
    <w:rsid w:val="00F60D09"/>
    <w:rsid w:val="00F60DA8"/>
    <w:rsid w:val="00F647F4"/>
    <w:rsid w:val="00F64B16"/>
    <w:rsid w:val="00F65C78"/>
    <w:rsid w:val="00F6699F"/>
    <w:rsid w:val="00F67DFF"/>
    <w:rsid w:val="00F67FE2"/>
    <w:rsid w:val="00F70604"/>
    <w:rsid w:val="00F74D58"/>
    <w:rsid w:val="00F75AD0"/>
    <w:rsid w:val="00F75D66"/>
    <w:rsid w:val="00F76BBF"/>
    <w:rsid w:val="00F76D0A"/>
    <w:rsid w:val="00F77DA0"/>
    <w:rsid w:val="00F8122B"/>
    <w:rsid w:val="00F812C9"/>
    <w:rsid w:val="00F8246D"/>
    <w:rsid w:val="00F84774"/>
    <w:rsid w:val="00F86C8A"/>
    <w:rsid w:val="00F87F10"/>
    <w:rsid w:val="00F90451"/>
    <w:rsid w:val="00F9087D"/>
    <w:rsid w:val="00F919E8"/>
    <w:rsid w:val="00F92A4F"/>
    <w:rsid w:val="00F9308B"/>
    <w:rsid w:val="00F93D38"/>
    <w:rsid w:val="00F95109"/>
    <w:rsid w:val="00F96623"/>
    <w:rsid w:val="00F96C00"/>
    <w:rsid w:val="00F974E7"/>
    <w:rsid w:val="00F97A04"/>
    <w:rsid w:val="00FA014A"/>
    <w:rsid w:val="00FA298E"/>
    <w:rsid w:val="00FA35D2"/>
    <w:rsid w:val="00FA37DA"/>
    <w:rsid w:val="00FA6800"/>
    <w:rsid w:val="00FA7916"/>
    <w:rsid w:val="00FB12DA"/>
    <w:rsid w:val="00FB1320"/>
    <w:rsid w:val="00FB35A2"/>
    <w:rsid w:val="00FB3B30"/>
    <w:rsid w:val="00FB4464"/>
    <w:rsid w:val="00FB48FB"/>
    <w:rsid w:val="00FC1ABC"/>
    <w:rsid w:val="00FC1EB4"/>
    <w:rsid w:val="00FC21D1"/>
    <w:rsid w:val="00FC2BD2"/>
    <w:rsid w:val="00FC3003"/>
    <w:rsid w:val="00FC35ED"/>
    <w:rsid w:val="00FC479C"/>
    <w:rsid w:val="00FC7CC9"/>
    <w:rsid w:val="00FD2274"/>
    <w:rsid w:val="00FD2D43"/>
    <w:rsid w:val="00FD31F0"/>
    <w:rsid w:val="00FD3F15"/>
    <w:rsid w:val="00FE44E1"/>
    <w:rsid w:val="00FE4C5C"/>
    <w:rsid w:val="00FE4D7B"/>
    <w:rsid w:val="00FE5842"/>
    <w:rsid w:val="00FE6DEF"/>
    <w:rsid w:val="00FE72AB"/>
    <w:rsid w:val="00FE7539"/>
    <w:rsid w:val="00FF0EB9"/>
    <w:rsid w:val="00FF225B"/>
    <w:rsid w:val="00FF3186"/>
    <w:rsid w:val="00FF31AE"/>
    <w:rsid w:val="00FF3B2A"/>
    <w:rsid w:val="00FF514E"/>
    <w:rsid w:val="00FF528D"/>
    <w:rsid w:val="00FF54CB"/>
    <w:rsid w:val="00FF654A"/>
    <w:rsid w:val="00FF7E40"/>
    <w:rsid w:val="00FF7EB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CF413C"/>
  <w15:docId w15:val="{98972EB4-BD29-4334-8B05-117B591521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Verdana" w:eastAsia="SimSun" w:hAnsi="Verdana" w:cstheme="minorBidi"/>
        <w:color w:val="595959" w:themeColor="text1" w:themeTint="A6"/>
        <w:sz w:val="18"/>
        <w:szCs w:val="22"/>
        <w:lang w:val="en-US" w:eastAsia="en-US" w:bidi="ar-SA"/>
      </w:rPr>
    </w:rPrDefault>
    <w:pPrDefault>
      <w:pPr>
        <w:spacing w:after="200" w:line="312"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9483B"/>
    <w:pPr>
      <w:jc w:val="both"/>
    </w:pPr>
    <w:rPr>
      <w:sz w:val="24"/>
    </w:rPr>
  </w:style>
  <w:style w:type="paragraph" w:styleId="Heading1">
    <w:name w:val="heading 1"/>
    <w:basedOn w:val="Normal"/>
    <w:next w:val="Normal"/>
    <w:link w:val="Heading1Char"/>
    <w:uiPriority w:val="9"/>
    <w:qFormat/>
    <w:rsid w:val="000B7DAC"/>
    <w:pPr>
      <w:keepNext/>
      <w:keepLines/>
      <w:numPr>
        <w:numId w:val="18"/>
      </w:numPr>
      <w:spacing w:after="240" w:line="240" w:lineRule="auto"/>
      <w:contextualSpacing/>
      <w:outlineLvl w:val="0"/>
    </w:pPr>
    <w:rPr>
      <w:rFonts w:ascii="Trebuchet MS" w:eastAsiaTheme="majorEastAsia" w:hAnsi="Trebuchet MS" w:cstheme="majorBidi"/>
      <w:bCs/>
      <w:color w:val="1F497D" w:themeColor="text2"/>
      <w:spacing w:val="50"/>
      <w:sz w:val="40"/>
      <w:szCs w:val="36"/>
    </w:rPr>
  </w:style>
  <w:style w:type="paragraph" w:styleId="Heading2">
    <w:name w:val="heading 2"/>
    <w:basedOn w:val="Normal"/>
    <w:next w:val="Normal"/>
    <w:link w:val="Heading2Char"/>
    <w:uiPriority w:val="9"/>
    <w:unhideWhenUsed/>
    <w:qFormat/>
    <w:rsid w:val="000B7DAC"/>
    <w:pPr>
      <w:keepNext/>
      <w:keepLines/>
      <w:numPr>
        <w:ilvl w:val="1"/>
        <w:numId w:val="18"/>
      </w:numPr>
      <w:spacing w:before="120" w:after="480" w:line="240" w:lineRule="auto"/>
      <w:contextualSpacing/>
      <w:outlineLvl w:val="1"/>
    </w:pPr>
    <w:rPr>
      <w:rFonts w:ascii="Trebuchet MS" w:eastAsiaTheme="majorEastAsia" w:hAnsi="Trebuchet MS" w:cstheme="majorBidi"/>
      <w:bCs/>
      <w:color w:val="365F91" w:themeColor="accent1" w:themeShade="BF"/>
      <w:spacing w:val="20"/>
      <w:sz w:val="30"/>
      <w:szCs w:val="26"/>
    </w:rPr>
  </w:style>
  <w:style w:type="paragraph" w:styleId="Heading3">
    <w:name w:val="heading 3"/>
    <w:basedOn w:val="Normal"/>
    <w:next w:val="Normal"/>
    <w:link w:val="Heading3Char"/>
    <w:uiPriority w:val="9"/>
    <w:unhideWhenUsed/>
    <w:qFormat/>
    <w:rsid w:val="008F7067"/>
    <w:pPr>
      <w:keepNext/>
      <w:keepLines/>
      <w:numPr>
        <w:ilvl w:val="2"/>
        <w:numId w:val="18"/>
      </w:numPr>
      <w:spacing w:before="440" w:after="80"/>
      <w:ind w:left="720"/>
      <w:contextualSpacing/>
      <w:outlineLvl w:val="2"/>
    </w:pPr>
    <w:rPr>
      <w:rFonts w:ascii="Trebuchet MS" w:eastAsiaTheme="majorEastAsia" w:hAnsi="Trebuchet MS" w:cstheme="majorBidi"/>
      <w:bCs/>
      <w:color w:val="244061" w:themeColor="accent1" w:themeShade="80"/>
      <w:sz w:val="26"/>
    </w:rPr>
  </w:style>
  <w:style w:type="paragraph" w:styleId="Heading4">
    <w:name w:val="heading 4"/>
    <w:basedOn w:val="Normal"/>
    <w:next w:val="Normal"/>
    <w:link w:val="Heading4Char"/>
    <w:uiPriority w:val="9"/>
    <w:unhideWhenUsed/>
    <w:qFormat/>
    <w:rsid w:val="002A143A"/>
    <w:pPr>
      <w:keepNext/>
      <w:keepLines/>
      <w:numPr>
        <w:ilvl w:val="3"/>
        <w:numId w:val="18"/>
      </w:numPr>
      <w:spacing w:before="360" w:after="80"/>
      <w:contextualSpacing/>
      <w:outlineLvl w:val="3"/>
    </w:pPr>
    <w:rPr>
      <w:rFonts w:ascii="Trebuchet MS" w:eastAsiaTheme="majorEastAsia" w:hAnsi="Trebuchet MS" w:cstheme="majorBidi"/>
      <w:b/>
      <w:bCs/>
      <w:i/>
      <w:iCs/>
      <w:color w:val="777777"/>
      <w:sz w:val="22"/>
    </w:rPr>
  </w:style>
  <w:style w:type="paragraph" w:styleId="Heading5">
    <w:name w:val="heading 5"/>
    <w:basedOn w:val="Normal"/>
    <w:next w:val="Normal"/>
    <w:link w:val="Heading5Char"/>
    <w:uiPriority w:val="9"/>
    <w:unhideWhenUsed/>
    <w:qFormat/>
    <w:rsid w:val="00077B4A"/>
    <w:pPr>
      <w:keepNext/>
      <w:keepLines/>
      <w:numPr>
        <w:ilvl w:val="4"/>
        <w:numId w:val="18"/>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77B4A"/>
    <w:pPr>
      <w:keepNext/>
      <w:keepLines/>
      <w:numPr>
        <w:ilvl w:val="5"/>
        <w:numId w:val="18"/>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77B4A"/>
    <w:pPr>
      <w:keepNext/>
      <w:keepLines/>
      <w:numPr>
        <w:ilvl w:val="6"/>
        <w:numId w:val="18"/>
      </w:numPr>
      <w:spacing w:before="200"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077B4A"/>
    <w:pPr>
      <w:keepNext/>
      <w:keepLines/>
      <w:numPr>
        <w:ilvl w:val="7"/>
        <w:numId w:val="18"/>
      </w:numPr>
      <w:spacing w:before="200" w:after="0"/>
      <w:outlineLvl w:val="7"/>
    </w:pPr>
    <w:rPr>
      <w:rFonts w:asciiTheme="majorHAnsi" w:eastAsiaTheme="majorEastAsia" w:hAnsiTheme="majorHAnsi" w:cstheme="majorBidi"/>
      <w:color w:val="4F81BD" w:themeColor="accent1"/>
      <w:szCs w:val="20"/>
    </w:rPr>
  </w:style>
  <w:style w:type="paragraph" w:styleId="Heading9">
    <w:name w:val="heading 9"/>
    <w:basedOn w:val="Normal"/>
    <w:next w:val="Normal"/>
    <w:link w:val="Heading9Char"/>
    <w:uiPriority w:val="9"/>
    <w:semiHidden/>
    <w:unhideWhenUsed/>
    <w:qFormat/>
    <w:rsid w:val="00077B4A"/>
    <w:pPr>
      <w:keepNext/>
      <w:keepLines/>
      <w:numPr>
        <w:ilvl w:val="8"/>
        <w:numId w:val="18"/>
      </w:numPr>
      <w:spacing w:before="200" w:after="0"/>
      <w:outlineLvl w:val="8"/>
    </w:pPr>
    <w:rPr>
      <w:rFonts w:asciiTheme="majorHAnsi" w:eastAsiaTheme="majorEastAsia" w:hAnsiTheme="majorHAnsi" w:cstheme="majorBidi"/>
      <w:i/>
      <w:i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unhideWhenUsed/>
    <w:rsid w:val="00FE75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ainBodyTable">
    <w:name w:val="Main Body Table"/>
    <w:basedOn w:val="TableNormal"/>
    <w:uiPriority w:val="99"/>
    <w:rsid w:val="004026F5"/>
    <w:pPr>
      <w:spacing w:before="8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wordWrap/>
        <w:spacing w:beforeLines="0" w:before="80" w:beforeAutospacing="0" w:afterLines="0" w:after="0" w:afterAutospacing="0"/>
      </w:pPr>
      <w:rPr>
        <w:b/>
        <w:color w:val="FFFFFF" w:themeColor="background1"/>
      </w:rPr>
      <w:tblPr/>
      <w:tcPr>
        <w:shd w:val="clear" w:color="auto" w:fill="244061" w:themeFill="accent1" w:themeFillShade="80"/>
      </w:tcPr>
    </w:tblStylePr>
  </w:style>
  <w:style w:type="character" w:customStyle="1" w:styleId="Heading1Char">
    <w:name w:val="Heading 1 Char"/>
    <w:basedOn w:val="DefaultParagraphFont"/>
    <w:link w:val="Heading1"/>
    <w:uiPriority w:val="9"/>
    <w:rsid w:val="000B7DAC"/>
    <w:rPr>
      <w:rFonts w:ascii="Trebuchet MS" w:eastAsiaTheme="majorEastAsia" w:hAnsi="Trebuchet MS" w:cstheme="majorBidi"/>
      <w:bCs/>
      <w:color w:val="1F497D" w:themeColor="text2"/>
      <w:spacing w:val="50"/>
      <w:sz w:val="40"/>
      <w:szCs w:val="36"/>
    </w:rPr>
  </w:style>
  <w:style w:type="paragraph" w:styleId="Quote">
    <w:name w:val="Quote"/>
    <w:basedOn w:val="Normal"/>
    <w:next w:val="Normal"/>
    <w:link w:val="QuoteChar"/>
    <w:uiPriority w:val="29"/>
    <w:qFormat/>
    <w:rsid w:val="00077B4A"/>
    <w:rPr>
      <w:i/>
      <w:iCs/>
      <w:color w:val="000000" w:themeColor="text1"/>
    </w:rPr>
  </w:style>
  <w:style w:type="character" w:customStyle="1" w:styleId="QuoteChar">
    <w:name w:val="Quote Char"/>
    <w:basedOn w:val="DefaultParagraphFont"/>
    <w:link w:val="Quote"/>
    <w:uiPriority w:val="29"/>
    <w:rsid w:val="00077B4A"/>
    <w:rPr>
      <w:i/>
      <w:iCs/>
      <w:color w:val="000000" w:themeColor="text1"/>
    </w:rPr>
  </w:style>
  <w:style w:type="character" w:styleId="Strong">
    <w:name w:val="Strong"/>
    <w:basedOn w:val="DefaultParagraphFont"/>
    <w:uiPriority w:val="22"/>
    <w:qFormat/>
    <w:rsid w:val="00077B4A"/>
    <w:rPr>
      <w:b/>
      <w:bCs/>
    </w:rPr>
  </w:style>
  <w:style w:type="paragraph" w:styleId="BalloonText">
    <w:name w:val="Balloon Text"/>
    <w:basedOn w:val="Normal"/>
    <w:link w:val="BalloonTextChar"/>
    <w:uiPriority w:val="99"/>
    <w:semiHidden/>
    <w:unhideWhenUsed/>
    <w:rsid w:val="006212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27D"/>
    <w:rPr>
      <w:rFonts w:ascii="Tahoma" w:hAnsi="Tahoma" w:cs="Tahoma"/>
      <w:sz w:val="16"/>
      <w:szCs w:val="16"/>
    </w:rPr>
  </w:style>
  <w:style w:type="paragraph" w:styleId="NoSpacing">
    <w:name w:val="No Spacing"/>
    <w:link w:val="NoSpacingChar"/>
    <w:uiPriority w:val="1"/>
    <w:qFormat/>
    <w:rsid w:val="00077B4A"/>
    <w:pPr>
      <w:spacing w:after="0" w:line="240" w:lineRule="auto"/>
    </w:pPr>
  </w:style>
  <w:style w:type="paragraph" w:styleId="Subtitle">
    <w:name w:val="Subtitle"/>
    <w:basedOn w:val="Normal"/>
    <w:next w:val="Normal"/>
    <w:link w:val="SubtitleChar"/>
    <w:uiPriority w:val="11"/>
    <w:qFormat/>
    <w:rsid w:val="00077B4A"/>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077B4A"/>
    <w:rPr>
      <w:rFonts w:asciiTheme="majorHAnsi" w:eastAsiaTheme="majorEastAsia" w:hAnsiTheme="majorHAnsi" w:cstheme="majorBidi"/>
      <w:i/>
      <w:iCs/>
      <w:color w:val="4F81BD" w:themeColor="accent1"/>
      <w:spacing w:val="15"/>
      <w:sz w:val="24"/>
      <w:szCs w:val="24"/>
    </w:rPr>
  </w:style>
  <w:style w:type="character" w:customStyle="1" w:styleId="Heading2Char">
    <w:name w:val="Heading 2 Char"/>
    <w:basedOn w:val="DefaultParagraphFont"/>
    <w:link w:val="Heading2"/>
    <w:uiPriority w:val="9"/>
    <w:rsid w:val="000B7DAC"/>
    <w:rPr>
      <w:rFonts w:ascii="Trebuchet MS" w:eastAsiaTheme="majorEastAsia" w:hAnsi="Trebuchet MS" w:cstheme="majorBidi"/>
      <w:bCs/>
      <w:color w:val="365F91" w:themeColor="accent1" w:themeShade="BF"/>
      <w:spacing w:val="20"/>
      <w:sz w:val="30"/>
      <w:szCs w:val="26"/>
    </w:rPr>
  </w:style>
  <w:style w:type="character" w:customStyle="1" w:styleId="Heading3Char">
    <w:name w:val="Heading 3 Char"/>
    <w:basedOn w:val="DefaultParagraphFont"/>
    <w:link w:val="Heading3"/>
    <w:uiPriority w:val="9"/>
    <w:rsid w:val="008F7067"/>
    <w:rPr>
      <w:rFonts w:ascii="Trebuchet MS" w:eastAsiaTheme="majorEastAsia" w:hAnsi="Trebuchet MS" w:cstheme="majorBidi"/>
      <w:bCs/>
      <w:color w:val="244061" w:themeColor="accent1" w:themeShade="80"/>
      <w:sz w:val="26"/>
    </w:rPr>
  </w:style>
  <w:style w:type="character" w:customStyle="1" w:styleId="Heading4Char">
    <w:name w:val="Heading 4 Char"/>
    <w:basedOn w:val="DefaultParagraphFont"/>
    <w:link w:val="Heading4"/>
    <w:uiPriority w:val="9"/>
    <w:rsid w:val="002A143A"/>
    <w:rPr>
      <w:rFonts w:ascii="Trebuchet MS" w:eastAsiaTheme="majorEastAsia" w:hAnsi="Trebuchet MS" w:cstheme="majorBidi"/>
      <w:b/>
      <w:bCs/>
      <w:i/>
      <w:iCs/>
      <w:color w:val="777777"/>
      <w:sz w:val="22"/>
    </w:rPr>
  </w:style>
  <w:style w:type="character" w:customStyle="1" w:styleId="Heading5Char">
    <w:name w:val="Heading 5 Char"/>
    <w:basedOn w:val="DefaultParagraphFont"/>
    <w:link w:val="Heading5"/>
    <w:uiPriority w:val="9"/>
    <w:rsid w:val="00077B4A"/>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077B4A"/>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077B4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077B4A"/>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rsid w:val="00077B4A"/>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077B4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7B4A"/>
    <w:rPr>
      <w:rFonts w:asciiTheme="majorHAnsi" w:eastAsiaTheme="majorEastAsia" w:hAnsiTheme="majorHAnsi" w:cstheme="majorBidi"/>
      <w:color w:val="17365D" w:themeColor="text2" w:themeShade="BF"/>
      <w:spacing w:val="5"/>
      <w:kern w:val="28"/>
      <w:sz w:val="52"/>
      <w:szCs w:val="52"/>
    </w:rPr>
  </w:style>
  <w:style w:type="character" w:styleId="Emphasis">
    <w:name w:val="Emphasis"/>
    <w:basedOn w:val="DefaultParagraphFont"/>
    <w:uiPriority w:val="20"/>
    <w:qFormat/>
    <w:rsid w:val="00077B4A"/>
    <w:rPr>
      <w:i/>
      <w:iCs/>
    </w:rPr>
  </w:style>
  <w:style w:type="paragraph" w:styleId="ListParagraph">
    <w:name w:val="List Paragraph"/>
    <w:basedOn w:val="Normal"/>
    <w:link w:val="ListParagraphChar"/>
    <w:uiPriority w:val="34"/>
    <w:qFormat/>
    <w:rsid w:val="00077B4A"/>
    <w:pPr>
      <w:ind w:left="720"/>
      <w:contextualSpacing/>
    </w:pPr>
  </w:style>
  <w:style w:type="paragraph" w:styleId="IntenseQuote">
    <w:name w:val="Intense Quote"/>
    <w:basedOn w:val="Normal"/>
    <w:next w:val="Normal"/>
    <w:link w:val="IntenseQuoteChar"/>
    <w:uiPriority w:val="30"/>
    <w:qFormat/>
    <w:rsid w:val="00077B4A"/>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77B4A"/>
    <w:rPr>
      <w:b/>
      <w:bCs/>
      <w:i/>
      <w:iCs/>
      <w:color w:val="4F81BD" w:themeColor="accent1"/>
    </w:rPr>
  </w:style>
  <w:style w:type="character" w:styleId="SubtleEmphasis">
    <w:name w:val="Subtle Emphasis"/>
    <w:basedOn w:val="DefaultParagraphFont"/>
    <w:uiPriority w:val="19"/>
    <w:qFormat/>
    <w:rsid w:val="00077B4A"/>
    <w:rPr>
      <w:i/>
      <w:iCs/>
      <w:color w:val="808080" w:themeColor="text1" w:themeTint="7F"/>
    </w:rPr>
  </w:style>
  <w:style w:type="character" w:styleId="IntenseEmphasis">
    <w:name w:val="Intense Emphasis"/>
    <w:basedOn w:val="DefaultParagraphFont"/>
    <w:uiPriority w:val="21"/>
    <w:qFormat/>
    <w:rsid w:val="00077B4A"/>
    <w:rPr>
      <w:b/>
      <w:bCs/>
      <w:i/>
      <w:iCs/>
      <w:color w:val="4F81BD" w:themeColor="accent1"/>
    </w:rPr>
  </w:style>
  <w:style w:type="character" w:styleId="SubtleReference">
    <w:name w:val="Subtle Reference"/>
    <w:basedOn w:val="DefaultParagraphFont"/>
    <w:uiPriority w:val="31"/>
    <w:qFormat/>
    <w:rsid w:val="00077B4A"/>
    <w:rPr>
      <w:smallCaps/>
      <w:color w:val="C0504D" w:themeColor="accent2"/>
      <w:u w:val="single"/>
    </w:rPr>
  </w:style>
  <w:style w:type="character" w:styleId="IntenseReference">
    <w:name w:val="Intense Reference"/>
    <w:basedOn w:val="DefaultParagraphFont"/>
    <w:uiPriority w:val="32"/>
    <w:qFormat/>
    <w:rsid w:val="00077B4A"/>
    <w:rPr>
      <w:b/>
      <w:bCs/>
      <w:smallCaps/>
      <w:color w:val="C0504D" w:themeColor="accent2"/>
      <w:spacing w:val="5"/>
      <w:u w:val="single"/>
    </w:rPr>
  </w:style>
  <w:style w:type="character" w:styleId="BookTitle">
    <w:name w:val="Book Title"/>
    <w:basedOn w:val="DefaultParagraphFont"/>
    <w:uiPriority w:val="33"/>
    <w:qFormat/>
    <w:rsid w:val="00077B4A"/>
    <w:rPr>
      <w:b/>
      <w:bCs/>
      <w:smallCaps/>
      <w:spacing w:val="5"/>
    </w:rPr>
  </w:style>
  <w:style w:type="paragraph" w:styleId="TOCHeading">
    <w:name w:val="TOC Heading"/>
    <w:basedOn w:val="Heading1"/>
    <w:next w:val="Normal"/>
    <w:uiPriority w:val="39"/>
    <w:unhideWhenUsed/>
    <w:qFormat/>
    <w:rsid w:val="008F7067"/>
    <w:pPr>
      <w:spacing w:after="520"/>
      <w:contextualSpacing w:val="0"/>
      <w:jc w:val="center"/>
      <w:outlineLvl w:val="9"/>
    </w:pPr>
    <w:rPr>
      <w:b/>
      <w:color w:val="auto"/>
    </w:rPr>
  </w:style>
  <w:style w:type="paragraph" w:styleId="Caption">
    <w:name w:val="caption"/>
    <w:basedOn w:val="Normal"/>
    <w:next w:val="Normal"/>
    <w:uiPriority w:val="35"/>
    <w:unhideWhenUsed/>
    <w:qFormat/>
    <w:rsid w:val="00077B4A"/>
    <w:pPr>
      <w:spacing w:line="240" w:lineRule="auto"/>
    </w:pPr>
    <w:rPr>
      <w:b/>
      <w:bCs/>
      <w:color w:val="4F81BD" w:themeColor="accent1"/>
      <w:szCs w:val="18"/>
    </w:rPr>
  </w:style>
  <w:style w:type="character" w:customStyle="1" w:styleId="NoSpacingChar">
    <w:name w:val="No Spacing Char"/>
    <w:basedOn w:val="DefaultParagraphFont"/>
    <w:link w:val="NoSpacing"/>
    <w:uiPriority w:val="1"/>
    <w:rsid w:val="00B749A2"/>
  </w:style>
  <w:style w:type="paragraph" w:styleId="Header">
    <w:name w:val="header"/>
    <w:basedOn w:val="Normal"/>
    <w:link w:val="HeaderChar"/>
    <w:uiPriority w:val="99"/>
    <w:unhideWhenUsed/>
    <w:rsid w:val="00DB5F60"/>
    <w:pPr>
      <w:spacing w:after="0" w:line="240" w:lineRule="auto"/>
    </w:pPr>
    <w:rPr>
      <w:sz w:val="14"/>
    </w:rPr>
  </w:style>
  <w:style w:type="character" w:customStyle="1" w:styleId="HeaderChar">
    <w:name w:val="Header Char"/>
    <w:basedOn w:val="DefaultParagraphFont"/>
    <w:link w:val="Header"/>
    <w:uiPriority w:val="99"/>
    <w:rsid w:val="00DB5F60"/>
    <w:rPr>
      <w:sz w:val="14"/>
    </w:rPr>
  </w:style>
  <w:style w:type="paragraph" w:styleId="Footer">
    <w:name w:val="footer"/>
    <w:basedOn w:val="Normal"/>
    <w:link w:val="FooterChar"/>
    <w:uiPriority w:val="99"/>
    <w:unhideWhenUsed/>
    <w:rsid w:val="00367783"/>
    <w:pPr>
      <w:spacing w:after="0" w:line="240" w:lineRule="auto"/>
    </w:pPr>
    <w:rPr>
      <w:sz w:val="14"/>
    </w:rPr>
  </w:style>
  <w:style w:type="character" w:customStyle="1" w:styleId="FooterChar">
    <w:name w:val="Footer Char"/>
    <w:basedOn w:val="DefaultParagraphFont"/>
    <w:link w:val="Footer"/>
    <w:uiPriority w:val="99"/>
    <w:rsid w:val="00367783"/>
    <w:rPr>
      <w:sz w:val="14"/>
    </w:rPr>
  </w:style>
  <w:style w:type="paragraph" w:styleId="BodyText">
    <w:name w:val="Body Text"/>
    <w:basedOn w:val="Normal"/>
    <w:link w:val="BodyTextChar"/>
    <w:uiPriority w:val="99"/>
    <w:semiHidden/>
    <w:unhideWhenUsed/>
    <w:rsid w:val="003817B1"/>
    <w:pPr>
      <w:spacing w:after="120"/>
    </w:pPr>
  </w:style>
  <w:style w:type="character" w:customStyle="1" w:styleId="BodyTextChar">
    <w:name w:val="Body Text Char"/>
    <w:basedOn w:val="DefaultParagraphFont"/>
    <w:link w:val="BodyText"/>
    <w:uiPriority w:val="99"/>
    <w:semiHidden/>
    <w:rsid w:val="003817B1"/>
    <w:rPr>
      <w:rFonts w:eastAsiaTheme="minorEastAsia"/>
      <w:lang w:val="en-GB" w:bidi="ur-PK"/>
    </w:rPr>
  </w:style>
  <w:style w:type="paragraph" w:customStyle="1" w:styleId="BulletList">
    <w:name w:val="Bullet List"/>
    <w:basedOn w:val="ListParagraph"/>
    <w:link w:val="BulletListChar"/>
    <w:qFormat/>
    <w:rsid w:val="0092104D"/>
    <w:pPr>
      <w:numPr>
        <w:numId w:val="3"/>
      </w:numPr>
    </w:pPr>
  </w:style>
  <w:style w:type="paragraph" w:customStyle="1" w:styleId="NumberList">
    <w:name w:val="Number List"/>
    <w:basedOn w:val="ListParagraph"/>
    <w:link w:val="NumberListChar"/>
    <w:qFormat/>
    <w:rsid w:val="00A26E11"/>
    <w:pPr>
      <w:numPr>
        <w:numId w:val="6"/>
      </w:numPr>
    </w:pPr>
  </w:style>
  <w:style w:type="character" w:customStyle="1" w:styleId="ListParagraphChar">
    <w:name w:val="List Paragraph Char"/>
    <w:basedOn w:val="DefaultParagraphFont"/>
    <w:link w:val="ListParagraph"/>
    <w:uiPriority w:val="34"/>
    <w:rsid w:val="00454CA8"/>
  </w:style>
  <w:style w:type="character" w:customStyle="1" w:styleId="BulletListChar">
    <w:name w:val="Bullet List Char"/>
    <w:basedOn w:val="ListParagraphChar"/>
    <w:link w:val="BulletList"/>
    <w:rsid w:val="0092104D"/>
  </w:style>
  <w:style w:type="character" w:customStyle="1" w:styleId="NumberListChar">
    <w:name w:val="Number List Char"/>
    <w:basedOn w:val="ListParagraphChar"/>
    <w:link w:val="NumberList"/>
    <w:rsid w:val="00A26E11"/>
  </w:style>
  <w:style w:type="character" w:styleId="Hyperlink">
    <w:name w:val="Hyperlink"/>
    <w:basedOn w:val="DefaultParagraphFont"/>
    <w:uiPriority w:val="99"/>
    <w:unhideWhenUsed/>
    <w:rsid w:val="00870BDA"/>
    <w:rPr>
      <w:color w:val="0000FF" w:themeColor="hyperlink"/>
      <w:u w:val="single"/>
    </w:rPr>
  </w:style>
  <w:style w:type="paragraph" w:styleId="TOC2">
    <w:name w:val="toc 2"/>
    <w:basedOn w:val="Normal"/>
    <w:next w:val="Normal"/>
    <w:autoRedefine/>
    <w:uiPriority w:val="39"/>
    <w:unhideWhenUsed/>
    <w:rsid w:val="0099483B"/>
    <w:pPr>
      <w:tabs>
        <w:tab w:val="left" w:pos="880"/>
        <w:tab w:val="right" w:leader="dot" w:pos="9926"/>
      </w:tabs>
      <w:spacing w:before="100" w:after="100"/>
      <w:ind w:left="215"/>
    </w:pPr>
  </w:style>
  <w:style w:type="paragraph" w:styleId="TOC3">
    <w:name w:val="toc 3"/>
    <w:basedOn w:val="Normal"/>
    <w:next w:val="Normal"/>
    <w:autoRedefine/>
    <w:uiPriority w:val="39"/>
    <w:unhideWhenUsed/>
    <w:rsid w:val="0099483B"/>
    <w:pPr>
      <w:tabs>
        <w:tab w:val="right" w:leader="dot" w:pos="9926"/>
      </w:tabs>
      <w:spacing w:before="100" w:after="100"/>
      <w:ind w:left="431"/>
    </w:pPr>
  </w:style>
  <w:style w:type="paragraph" w:styleId="TOC1">
    <w:name w:val="toc 1"/>
    <w:basedOn w:val="Normal"/>
    <w:next w:val="Normal"/>
    <w:autoRedefine/>
    <w:uiPriority w:val="39"/>
    <w:unhideWhenUsed/>
    <w:rsid w:val="0099483B"/>
    <w:pPr>
      <w:tabs>
        <w:tab w:val="left" w:pos="432"/>
        <w:tab w:val="right" w:leader="dot" w:pos="9926"/>
      </w:tabs>
      <w:spacing w:before="40" w:after="40"/>
    </w:pPr>
    <w:rPr>
      <w:b/>
      <w:noProof/>
    </w:rPr>
  </w:style>
  <w:style w:type="paragraph" w:styleId="TOAHeading">
    <w:name w:val="toa heading"/>
    <w:basedOn w:val="Normal"/>
    <w:next w:val="Normal"/>
    <w:uiPriority w:val="99"/>
    <w:semiHidden/>
    <w:unhideWhenUsed/>
    <w:rsid w:val="00FC2BD2"/>
    <w:pPr>
      <w:spacing w:before="360" w:after="240"/>
    </w:pPr>
    <w:rPr>
      <w:rFonts w:ascii="Trebuchet MS" w:eastAsiaTheme="majorEastAsia" w:hAnsi="Trebuchet MS" w:cstheme="majorBidi"/>
      <w:bCs/>
      <w:color w:val="auto"/>
      <w:szCs w:val="24"/>
    </w:rPr>
  </w:style>
  <w:style w:type="character" w:styleId="PlaceholderText">
    <w:name w:val="Placeholder Text"/>
    <w:basedOn w:val="DefaultParagraphFont"/>
    <w:uiPriority w:val="99"/>
    <w:semiHidden/>
    <w:rsid w:val="0000574D"/>
    <w:rPr>
      <w:color w:val="808080"/>
    </w:rPr>
  </w:style>
  <w:style w:type="character" w:customStyle="1" w:styleId="vhqudtyelxqknvzkxcjct">
    <w:name w:val="vhqudtyelxqknvzkxcjct"/>
    <w:basedOn w:val="DefaultParagraphFont"/>
    <w:rsid w:val="008F7067"/>
  </w:style>
  <w:style w:type="paragraph" w:customStyle="1" w:styleId="Content">
    <w:name w:val="Content"/>
    <w:basedOn w:val="Normal"/>
    <w:link w:val="ContentChar"/>
    <w:qFormat/>
    <w:rsid w:val="00482974"/>
    <w:pPr>
      <w:spacing w:after="0" w:line="276" w:lineRule="auto"/>
      <w:jc w:val="left"/>
    </w:pPr>
    <w:rPr>
      <w:rFonts w:asciiTheme="minorHAnsi" w:eastAsiaTheme="minorEastAsia" w:hAnsiTheme="minorHAnsi"/>
      <w:color w:val="1F497D" w:themeColor="text2"/>
      <w:sz w:val="28"/>
    </w:rPr>
  </w:style>
  <w:style w:type="character" w:customStyle="1" w:styleId="ContentChar">
    <w:name w:val="Content Char"/>
    <w:basedOn w:val="DefaultParagraphFont"/>
    <w:link w:val="Content"/>
    <w:rsid w:val="00482974"/>
    <w:rPr>
      <w:rFonts w:asciiTheme="minorHAnsi" w:eastAsiaTheme="minorEastAsia" w:hAnsiTheme="minorHAnsi"/>
      <w:color w:val="1F497D" w:themeColor="text2"/>
      <w:sz w:val="28"/>
    </w:rPr>
  </w:style>
  <w:style w:type="numbering" w:customStyle="1" w:styleId="Style1">
    <w:name w:val="Style1"/>
    <w:uiPriority w:val="99"/>
    <w:rsid w:val="00482974"/>
    <w:pPr>
      <w:numPr>
        <w:numId w:val="20"/>
      </w:numPr>
    </w:pPr>
  </w:style>
  <w:style w:type="paragraph" w:styleId="FootnoteText">
    <w:name w:val="footnote text"/>
    <w:basedOn w:val="Normal"/>
    <w:link w:val="FootnoteTextChar"/>
    <w:uiPriority w:val="99"/>
    <w:semiHidden/>
    <w:unhideWhenUsed/>
    <w:rsid w:val="00750C8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50C85"/>
    <w:rPr>
      <w:sz w:val="20"/>
      <w:szCs w:val="20"/>
    </w:rPr>
  </w:style>
  <w:style w:type="character" w:styleId="FootnoteReference">
    <w:name w:val="footnote reference"/>
    <w:basedOn w:val="DefaultParagraphFont"/>
    <w:uiPriority w:val="99"/>
    <w:semiHidden/>
    <w:unhideWhenUsed/>
    <w:rsid w:val="00750C85"/>
    <w:rPr>
      <w:vertAlign w:val="superscript"/>
    </w:rPr>
  </w:style>
  <w:style w:type="paragraph" w:styleId="NormalWeb">
    <w:name w:val="Normal (Web)"/>
    <w:basedOn w:val="Normal"/>
    <w:uiPriority w:val="99"/>
    <w:semiHidden/>
    <w:unhideWhenUsed/>
    <w:rsid w:val="00087BD4"/>
    <w:pPr>
      <w:spacing w:before="100" w:beforeAutospacing="1" w:after="100" w:afterAutospacing="1" w:line="240" w:lineRule="auto"/>
      <w:jc w:val="left"/>
    </w:pPr>
    <w:rPr>
      <w:rFonts w:ascii="Times New Roman" w:eastAsia="Times New Roman" w:hAnsi="Times New Roman" w:cs="Times New Roman"/>
      <w:color w:val="auto"/>
      <w:szCs w:val="24"/>
      <w:lang w:val="en-SG" w:eastAsia="zh-CN"/>
    </w:rPr>
  </w:style>
  <w:style w:type="paragraph" w:customStyle="1" w:styleId="Default">
    <w:name w:val="Default"/>
    <w:rsid w:val="00C6178C"/>
    <w:pPr>
      <w:autoSpaceDE w:val="0"/>
      <w:autoSpaceDN w:val="0"/>
      <w:adjustRightInd w:val="0"/>
      <w:spacing w:after="0" w:line="240" w:lineRule="auto"/>
    </w:pPr>
    <w:rPr>
      <w:rFonts w:ascii="Calibri" w:hAnsi="Calibri" w:cs="Calibri"/>
      <w:color w:val="000000"/>
      <w:sz w:val="24"/>
      <w:szCs w:val="24"/>
      <w:lang w:val="en-SG"/>
    </w:rPr>
  </w:style>
  <w:style w:type="character" w:styleId="UnresolvedMention">
    <w:name w:val="Unresolved Mention"/>
    <w:basedOn w:val="DefaultParagraphFont"/>
    <w:uiPriority w:val="99"/>
    <w:semiHidden/>
    <w:unhideWhenUsed/>
    <w:rsid w:val="00123DF2"/>
    <w:rPr>
      <w:color w:val="605E5C"/>
      <w:shd w:val="clear" w:color="auto" w:fill="E1DFDD"/>
    </w:rPr>
  </w:style>
  <w:style w:type="paragraph" w:styleId="HTMLPreformatted">
    <w:name w:val="HTML Preformatted"/>
    <w:basedOn w:val="Normal"/>
    <w:link w:val="HTMLPreformattedChar"/>
    <w:uiPriority w:val="99"/>
    <w:semiHidden/>
    <w:unhideWhenUsed/>
    <w:rsid w:val="009A46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color w:val="auto"/>
      <w:sz w:val="20"/>
      <w:szCs w:val="20"/>
      <w:lang w:val="en-SG" w:eastAsia="zh-CN"/>
    </w:rPr>
  </w:style>
  <w:style w:type="character" w:customStyle="1" w:styleId="HTMLPreformattedChar">
    <w:name w:val="HTML Preformatted Char"/>
    <w:basedOn w:val="DefaultParagraphFont"/>
    <w:link w:val="HTMLPreformatted"/>
    <w:uiPriority w:val="99"/>
    <w:semiHidden/>
    <w:rsid w:val="009A469C"/>
    <w:rPr>
      <w:rFonts w:ascii="Courier New" w:eastAsia="Times New Roman" w:hAnsi="Courier New" w:cs="Courier New"/>
      <w:color w:val="auto"/>
      <w:sz w:val="20"/>
      <w:szCs w:val="20"/>
      <w:lang w:val="en-SG" w:eastAsia="zh-CN"/>
    </w:rPr>
  </w:style>
  <w:style w:type="character" w:styleId="FollowedHyperlink">
    <w:name w:val="FollowedHyperlink"/>
    <w:basedOn w:val="DefaultParagraphFont"/>
    <w:uiPriority w:val="99"/>
    <w:semiHidden/>
    <w:unhideWhenUsed/>
    <w:rsid w:val="00DB55D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8251109">
      <w:bodyDiv w:val="1"/>
      <w:marLeft w:val="0"/>
      <w:marRight w:val="0"/>
      <w:marTop w:val="0"/>
      <w:marBottom w:val="0"/>
      <w:divBdr>
        <w:top w:val="none" w:sz="0" w:space="0" w:color="auto"/>
        <w:left w:val="none" w:sz="0" w:space="0" w:color="auto"/>
        <w:bottom w:val="none" w:sz="0" w:space="0" w:color="auto"/>
        <w:right w:val="none" w:sz="0" w:space="0" w:color="auto"/>
      </w:divBdr>
    </w:div>
    <w:div w:id="336887795">
      <w:bodyDiv w:val="1"/>
      <w:marLeft w:val="0"/>
      <w:marRight w:val="0"/>
      <w:marTop w:val="0"/>
      <w:marBottom w:val="0"/>
      <w:divBdr>
        <w:top w:val="none" w:sz="0" w:space="0" w:color="auto"/>
        <w:left w:val="none" w:sz="0" w:space="0" w:color="auto"/>
        <w:bottom w:val="none" w:sz="0" w:space="0" w:color="auto"/>
        <w:right w:val="none" w:sz="0" w:space="0" w:color="auto"/>
      </w:divBdr>
      <w:divsChild>
        <w:div w:id="117263616">
          <w:marLeft w:val="0"/>
          <w:marRight w:val="0"/>
          <w:marTop w:val="0"/>
          <w:marBottom w:val="0"/>
          <w:divBdr>
            <w:top w:val="none" w:sz="0" w:space="0" w:color="auto"/>
            <w:left w:val="none" w:sz="0" w:space="0" w:color="auto"/>
            <w:bottom w:val="none" w:sz="0" w:space="0" w:color="auto"/>
            <w:right w:val="none" w:sz="0" w:space="0" w:color="auto"/>
          </w:divBdr>
          <w:divsChild>
            <w:div w:id="144125069">
              <w:marLeft w:val="0"/>
              <w:marRight w:val="0"/>
              <w:marTop w:val="0"/>
              <w:marBottom w:val="0"/>
              <w:divBdr>
                <w:top w:val="none" w:sz="0" w:space="0" w:color="auto"/>
                <w:left w:val="none" w:sz="0" w:space="0" w:color="auto"/>
                <w:bottom w:val="none" w:sz="0" w:space="0" w:color="auto"/>
                <w:right w:val="none" w:sz="0" w:space="0" w:color="auto"/>
              </w:divBdr>
            </w:div>
            <w:div w:id="385183255">
              <w:marLeft w:val="0"/>
              <w:marRight w:val="0"/>
              <w:marTop w:val="0"/>
              <w:marBottom w:val="0"/>
              <w:divBdr>
                <w:top w:val="none" w:sz="0" w:space="0" w:color="auto"/>
                <w:left w:val="none" w:sz="0" w:space="0" w:color="auto"/>
                <w:bottom w:val="none" w:sz="0" w:space="0" w:color="auto"/>
                <w:right w:val="none" w:sz="0" w:space="0" w:color="auto"/>
              </w:divBdr>
            </w:div>
            <w:div w:id="704603824">
              <w:marLeft w:val="0"/>
              <w:marRight w:val="0"/>
              <w:marTop w:val="0"/>
              <w:marBottom w:val="0"/>
              <w:divBdr>
                <w:top w:val="none" w:sz="0" w:space="0" w:color="auto"/>
                <w:left w:val="none" w:sz="0" w:space="0" w:color="auto"/>
                <w:bottom w:val="none" w:sz="0" w:space="0" w:color="auto"/>
                <w:right w:val="none" w:sz="0" w:space="0" w:color="auto"/>
              </w:divBdr>
            </w:div>
            <w:div w:id="960459631">
              <w:marLeft w:val="0"/>
              <w:marRight w:val="0"/>
              <w:marTop w:val="0"/>
              <w:marBottom w:val="0"/>
              <w:divBdr>
                <w:top w:val="none" w:sz="0" w:space="0" w:color="auto"/>
                <w:left w:val="none" w:sz="0" w:space="0" w:color="auto"/>
                <w:bottom w:val="none" w:sz="0" w:space="0" w:color="auto"/>
                <w:right w:val="none" w:sz="0" w:space="0" w:color="auto"/>
              </w:divBdr>
            </w:div>
            <w:div w:id="2146655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0374934">
      <w:bodyDiv w:val="1"/>
      <w:marLeft w:val="0"/>
      <w:marRight w:val="0"/>
      <w:marTop w:val="0"/>
      <w:marBottom w:val="0"/>
      <w:divBdr>
        <w:top w:val="none" w:sz="0" w:space="0" w:color="auto"/>
        <w:left w:val="none" w:sz="0" w:space="0" w:color="auto"/>
        <w:bottom w:val="none" w:sz="0" w:space="0" w:color="auto"/>
        <w:right w:val="none" w:sz="0" w:space="0" w:color="auto"/>
      </w:divBdr>
      <w:divsChild>
        <w:div w:id="562955802">
          <w:marLeft w:val="288"/>
          <w:marRight w:val="0"/>
          <w:marTop w:val="0"/>
          <w:marBottom w:val="0"/>
          <w:divBdr>
            <w:top w:val="none" w:sz="0" w:space="0" w:color="auto"/>
            <w:left w:val="none" w:sz="0" w:space="0" w:color="auto"/>
            <w:bottom w:val="none" w:sz="0" w:space="0" w:color="auto"/>
            <w:right w:val="none" w:sz="0" w:space="0" w:color="auto"/>
          </w:divBdr>
        </w:div>
      </w:divsChild>
    </w:div>
    <w:div w:id="595938174">
      <w:bodyDiv w:val="1"/>
      <w:marLeft w:val="0"/>
      <w:marRight w:val="0"/>
      <w:marTop w:val="0"/>
      <w:marBottom w:val="0"/>
      <w:divBdr>
        <w:top w:val="none" w:sz="0" w:space="0" w:color="auto"/>
        <w:left w:val="none" w:sz="0" w:space="0" w:color="auto"/>
        <w:bottom w:val="none" w:sz="0" w:space="0" w:color="auto"/>
        <w:right w:val="none" w:sz="0" w:space="0" w:color="auto"/>
      </w:divBdr>
      <w:divsChild>
        <w:div w:id="2037583388">
          <w:marLeft w:val="446"/>
          <w:marRight w:val="0"/>
          <w:marTop w:val="0"/>
          <w:marBottom w:val="0"/>
          <w:divBdr>
            <w:top w:val="none" w:sz="0" w:space="0" w:color="auto"/>
            <w:left w:val="none" w:sz="0" w:space="0" w:color="auto"/>
            <w:bottom w:val="none" w:sz="0" w:space="0" w:color="auto"/>
            <w:right w:val="none" w:sz="0" w:space="0" w:color="auto"/>
          </w:divBdr>
        </w:div>
        <w:div w:id="788359791">
          <w:marLeft w:val="446"/>
          <w:marRight w:val="0"/>
          <w:marTop w:val="0"/>
          <w:marBottom w:val="0"/>
          <w:divBdr>
            <w:top w:val="none" w:sz="0" w:space="0" w:color="auto"/>
            <w:left w:val="none" w:sz="0" w:space="0" w:color="auto"/>
            <w:bottom w:val="none" w:sz="0" w:space="0" w:color="auto"/>
            <w:right w:val="none" w:sz="0" w:space="0" w:color="auto"/>
          </w:divBdr>
        </w:div>
        <w:div w:id="1755544762">
          <w:marLeft w:val="446"/>
          <w:marRight w:val="0"/>
          <w:marTop w:val="0"/>
          <w:marBottom w:val="0"/>
          <w:divBdr>
            <w:top w:val="none" w:sz="0" w:space="0" w:color="auto"/>
            <w:left w:val="none" w:sz="0" w:space="0" w:color="auto"/>
            <w:bottom w:val="none" w:sz="0" w:space="0" w:color="auto"/>
            <w:right w:val="none" w:sz="0" w:space="0" w:color="auto"/>
          </w:divBdr>
        </w:div>
        <w:div w:id="1067651371">
          <w:marLeft w:val="446"/>
          <w:marRight w:val="0"/>
          <w:marTop w:val="0"/>
          <w:marBottom w:val="0"/>
          <w:divBdr>
            <w:top w:val="none" w:sz="0" w:space="0" w:color="auto"/>
            <w:left w:val="none" w:sz="0" w:space="0" w:color="auto"/>
            <w:bottom w:val="none" w:sz="0" w:space="0" w:color="auto"/>
            <w:right w:val="none" w:sz="0" w:space="0" w:color="auto"/>
          </w:divBdr>
        </w:div>
        <w:div w:id="1152411335">
          <w:marLeft w:val="446"/>
          <w:marRight w:val="0"/>
          <w:marTop w:val="0"/>
          <w:marBottom w:val="0"/>
          <w:divBdr>
            <w:top w:val="none" w:sz="0" w:space="0" w:color="auto"/>
            <w:left w:val="none" w:sz="0" w:space="0" w:color="auto"/>
            <w:bottom w:val="none" w:sz="0" w:space="0" w:color="auto"/>
            <w:right w:val="none" w:sz="0" w:space="0" w:color="auto"/>
          </w:divBdr>
        </w:div>
        <w:div w:id="889463135">
          <w:marLeft w:val="446"/>
          <w:marRight w:val="0"/>
          <w:marTop w:val="0"/>
          <w:marBottom w:val="0"/>
          <w:divBdr>
            <w:top w:val="none" w:sz="0" w:space="0" w:color="auto"/>
            <w:left w:val="none" w:sz="0" w:space="0" w:color="auto"/>
            <w:bottom w:val="none" w:sz="0" w:space="0" w:color="auto"/>
            <w:right w:val="none" w:sz="0" w:space="0" w:color="auto"/>
          </w:divBdr>
        </w:div>
        <w:div w:id="1062293951">
          <w:marLeft w:val="446"/>
          <w:marRight w:val="0"/>
          <w:marTop w:val="0"/>
          <w:marBottom w:val="0"/>
          <w:divBdr>
            <w:top w:val="none" w:sz="0" w:space="0" w:color="auto"/>
            <w:left w:val="none" w:sz="0" w:space="0" w:color="auto"/>
            <w:bottom w:val="none" w:sz="0" w:space="0" w:color="auto"/>
            <w:right w:val="none" w:sz="0" w:space="0" w:color="auto"/>
          </w:divBdr>
        </w:div>
      </w:divsChild>
    </w:div>
    <w:div w:id="695276884">
      <w:bodyDiv w:val="1"/>
      <w:marLeft w:val="0"/>
      <w:marRight w:val="0"/>
      <w:marTop w:val="0"/>
      <w:marBottom w:val="0"/>
      <w:divBdr>
        <w:top w:val="none" w:sz="0" w:space="0" w:color="auto"/>
        <w:left w:val="none" w:sz="0" w:space="0" w:color="auto"/>
        <w:bottom w:val="none" w:sz="0" w:space="0" w:color="auto"/>
        <w:right w:val="none" w:sz="0" w:space="0" w:color="auto"/>
      </w:divBdr>
      <w:divsChild>
        <w:div w:id="1239094284">
          <w:marLeft w:val="0"/>
          <w:marRight w:val="0"/>
          <w:marTop w:val="0"/>
          <w:marBottom w:val="0"/>
          <w:divBdr>
            <w:top w:val="none" w:sz="0" w:space="0" w:color="auto"/>
            <w:left w:val="none" w:sz="0" w:space="0" w:color="auto"/>
            <w:bottom w:val="none" w:sz="0" w:space="0" w:color="auto"/>
            <w:right w:val="none" w:sz="0" w:space="0" w:color="auto"/>
          </w:divBdr>
          <w:divsChild>
            <w:div w:id="599457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166507">
      <w:bodyDiv w:val="1"/>
      <w:marLeft w:val="0"/>
      <w:marRight w:val="0"/>
      <w:marTop w:val="0"/>
      <w:marBottom w:val="0"/>
      <w:divBdr>
        <w:top w:val="none" w:sz="0" w:space="0" w:color="auto"/>
        <w:left w:val="none" w:sz="0" w:space="0" w:color="auto"/>
        <w:bottom w:val="none" w:sz="0" w:space="0" w:color="auto"/>
        <w:right w:val="none" w:sz="0" w:space="0" w:color="auto"/>
      </w:divBdr>
      <w:divsChild>
        <w:div w:id="1484547377">
          <w:marLeft w:val="446"/>
          <w:marRight w:val="0"/>
          <w:marTop w:val="0"/>
          <w:marBottom w:val="0"/>
          <w:divBdr>
            <w:top w:val="none" w:sz="0" w:space="0" w:color="auto"/>
            <w:left w:val="none" w:sz="0" w:space="0" w:color="auto"/>
            <w:bottom w:val="none" w:sz="0" w:space="0" w:color="auto"/>
            <w:right w:val="none" w:sz="0" w:space="0" w:color="auto"/>
          </w:divBdr>
        </w:div>
        <w:div w:id="251479019">
          <w:marLeft w:val="446"/>
          <w:marRight w:val="0"/>
          <w:marTop w:val="0"/>
          <w:marBottom w:val="0"/>
          <w:divBdr>
            <w:top w:val="none" w:sz="0" w:space="0" w:color="auto"/>
            <w:left w:val="none" w:sz="0" w:space="0" w:color="auto"/>
            <w:bottom w:val="none" w:sz="0" w:space="0" w:color="auto"/>
            <w:right w:val="none" w:sz="0" w:space="0" w:color="auto"/>
          </w:divBdr>
        </w:div>
        <w:div w:id="1358114274">
          <w:marLeft w:val="446"/>
          <w:marRight w:val="0"/>
          <w:marTop w:val="0"/>
          <w:marBottom w:val="0"/>
          <w:divBdr>
            <w:top w:val="none" w:sz="0" w:space="0" w:color="auto"/>
            <w:left w:val="none" w:sz="0" w:space="0" w:color="auto"/>
            <w:bottom w:val="none" w:sz="0" w:space="0" w:color="auto"/>
            <w:right w:val="none" w:sz="0" w:space="0" w:color="auto"/>
          </w:divBdr>
        </w:div>
        <w:div w:id="485977330">
          <w:marLeft w:val="446"/>
          <w:marRight w:val="0"/>
          <w:marTop w:val="0"/>
          <w:marBottom w:val="0"/>
          <w:divBdr>
            <w:top w:val="none" w:sz="0" w:space="0" w:color="auto"/>
            <w:left w:val="none" w:sz="0" w:space="0" w:color="auto"/>
            <w:bottom w:val="none" w:sz="0" w:space="0" w:color="auto"/>
            <w:right w:val="none" w:sz="0" w:space="0" w:color="auto"/>
          </w:divBdr>
        </w:div>
        <w:div w:id="1961952928">
          <w:marLeft w:val="446"/>
          <w:marRight w:val="0"/>
          <w:marTop w:val="0"/>
          <w:marBottom w:val="0"/>
          <w:divBdr>
            <w:top w:val="none" w:sz="0" w:space="0" w:color="auto"/>
            <w:left w:val="none" w:sz="0" w:space="0" w:color="auto"/>
            <w:bottom w:val="none" w:sz="0" w:space="0" w:color="auto"/>
            <w:right w:val="none" w:sz="0" w:space="0" w:color="auto"/>
          </w:divBdr>
        </w:div>
      </w:divsChild>
    </w:div>
    <w:div w:id="880287728">
      <w:bodyDiv w:val="1"/>
      <w:marLeft w:val="0"/>
      <w:marRight w:val="0"/>
      <w:marTop w:val="0"/>
      <w:marBottom w:val="0"/>
      <w:divBdr>
        <w:top w:val="none" w:sz="0" w:space="0" w:color="auto"/>
        <w:left w:val="none" w:sz="0" w:space="0" w:color="auto"/>
        <w:bottom w:val="none" w:sz="0" w:space="0" w:color="auto"/>
        <w:right w:val="none" w:sz="0" w:space="0" w:color="auto"/>
      </w:divBdr>
    </w:div>
    <w:div w:id="986401958">
      <w:bodyDiv w:val="1"/>
      <w:marLeft w:val="0"/>
      <w:marRight w:val="0"/>
      <w:marTop w:val="0"/>
      <w:marBottom w:val="0"/>
      <w:divBdr>
        <w:top w:val="none" w:sz="0" w:space="0" w:color="auto"/>
        <w:left w:val="none" w:sz="0" w:space="0" w:color="auto"/>
        <w:bottom w:val="none" w:sz="0" w:space="0" w:color="auto"/>
        <w:right w:val="none" w:sz="0" w:space="0" w:color="auto"/>
      </w:divBdr>
    </w:div>
    <w:div w:id="1109591472">
      <w:bodyDiv w:val="1"/>
      <w:marLeft w:val="0"/>
      <w:marRight w:val="0"/>
      <w:marTop w:val="0"/>
      <w:marBottom w:val="0"/>
      <w:divBdr>
        <w:top w:val="none" w:sz="0" w:space="0" w:color="auto"/>
        <w:left w:val="none" w:sz="0" w:space="0" w:color="auto"/>
        <w:bottom w:val="none" w:sz="0" w:space="0" w:color="auto"/>
        <w:right w:val="none" w:sz="0" w:space="0" w:color="auto"/>
      </w:divBdr>
      <w:divsChild>
        <w:div w:id="46146224">
          <w:marLeft w:val="0"/>
          <w:marRight w:val="0"/>
          <w:marTop w:val="0"/>
          <w:marBottom w:val="0"/>
          <w:divBdr>
            <w:top w:val="none" w:sz="0" w:space="0" w:color="auto"/>
            <w:left w:val="none" w:sz="0" w:space="0" w:color="auto"/>
            <w:bottom w:val="none" w:sz="0" w:space="0" w:color="auto"/>
            <w:right w:val="none" w:sz="0" w:space="0" w:color="auto"/>
          </w:divBdr>
          <w:divsChild>
            <w:div w:id="955909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6766164">
      <w:bodyDiv w:val="1"/>
      <w:marLeft w:val="0"/>
      <w:marRight w:val="0"/>
      <w:marTop w:val="0"/>
      <w:marBottom w:val="0"/>
      <w:divBdr>
        <w:top w:val="none" w:sz="0" w:space="0" w:color="auto"/>
        <w:left w:val="none" w:sz="0" w:space="0" w:color="auto"/>
        <w:bottom w:val="none" w:sz="0" w:space="0" w:color="auto"/>
        <w:right w:val="none" w:sz="0" w:space="0" w:color="auto"/>
      </w:divBdr>
    </w:div>
    <w:div w:id="1176924222">
      <w:bodyDiv w:val="1"/>
      <w:marLeft w:val="0"/>
      <w:marRight w:val="0"/>
      <w:marTop w:val="0"/>
      <w:marBottom w:val="0"/>
      <w:divBdr>
        <w:top w:val="none" w:sz="0" w:space="0" w:color="auto"/>
        <w:left w:val="none" w:sz="0" w:space="0" w:color="auto"/>
        <w:bottom w:val="none" w:sz="0" w:space="0" w:color="auto"/>
        <w:right w:val="none" w:sz="0" w:space="0" w:color="auto"/>
      </w:divBdr>
    </w:div>
    <w:div w:id="1257246283">
      <w:bodyDiv w:val="1"/>
      <w:marLeft w:val="0"/>
      <w:marRight w:val="0"/>
      <w:marTop w:val="0"/>
      <w:marBottom w:val="0"/>
      <w:divBdr>
        <w:top w:val="none" w:sz="0" w:space="0" w:color="auto"/>
        <w:left w:val="none" w:sz="0" w:space="0" w:color="auto"/>
        <w:bottom w:val="none" w:sz="0" w:space="0" w:color="auto"/>
        <w:right w:val="none" w:sz="0" w:space="0" w:color="auto"/>
      </w:divBdr>
    </w:div>
    <w:div w:id="1302270834">
      <w:bodyDiv w:val="1"/>
      <w:marLeft w:val="0"/>
      <w:marRight w:val="0"/>
      <w:marTop w:val="0"/>
      <w:marBottom w:val="0"/>
      <w:divBdr>
        <w:top w:val="none" w:sz="0" w:space="0" w:color="auto"/>
        <w:left w:val="none" w:sz="0" w:space="0" w:color="auto"/>
        <w:bottom w:val="none" w:sz="0" w:space="0" w:color="auto"/>
        <w:right w:val="none" w:sz="0" w:space="0" w:color="auto"/>
      </w:divBdr>
    </w:div>
    <w:div w:id="1309044690">
      <w:bodyDiv w:val="1"/>
      <w:marLeft w:val="0"/>
      <w:marRight w:val="0"/>
      <w:marTop w:val="0"/>
      <w:marBottom w:val="0"/>
      <w:divBdr>
        <w:top w:val="none" w:sz="0" w:space="0" w:color="auto"/>
        <w:left w:val="none" w:sz="0" w:space="0" w:color="auto"/>
        <w:bottom w:val="none" w:sz="0" w:space="0" w:color="auto"/>
        <w:right w:val="none" w:sz="0" w:space="0" w:color="auto"/>
      </w:divBdr>
    </w:div>
    <w:div w:id="1504515145">
      <w:bodyDiv w:val="1"/>
      <w:marLeft w:val="0"/>
      <w:marRight w:val="0"/>
      <w:marTop w:val="0"/>
      <w:marBottom w:val="0"/>
      <w:divBdr>
        <w:top w:val="none" w:sz="0" w:space="0" w:color="auto"/>
        <w:left w:val="none" w:sz="0" w:space="0" w:color="auto"/>
        <w:bottom w:val="none" w:sz="0" w:space="0" w:color="auto"/>
        <w:right w:val="none" w:sz="0" w:space="0" w:color="auto"/>
      </w:divBdr>
    </w:div>
    <w:div w:id="1545674905">
      <w:bodyDiv w:val="1"/>
      <w:marLeft w:val="0"/>
      <w:marRight w:val="0"/>
      <w:marTop w:val="0"/>
      <w:marBottom w:val="0"/>
      <w:divBdr>
        <w:top w:val="none" w:sz="0" w:space="0" w:color="auto"/>
        <w:left w:val="none" w:sz="0" w:space="0" w:color="auto"/>
        <w:bottom w:val="none" w:sz="0" w:space="0" w:color="auto"/>
        <w:right w:val="none" w:sz="0" w:space="0" w:color="auto"/>
      </w:divBdr>
    </w:div>
    <w:div w:id="1718896546">
      <w:bodyDiv w:val="1"/>
      <w:marLeft w:val="0"/>
      <w:marRight w:val="0"/>
      <w:marTop w:val="0"/>
      <w:marBottom w:val="0"/>
      <w:divBdr>
        <w:top w:val="none" w:sz="0" w:space="0" w:color="auto"/>
        <w:left w:val="none" w:sz="0" w:space="0" w:color="auto"/>
        <w:bottom w:val="none" w:sz="0" w:space="0" w:color="auto"/>
        <w:right w:val="none" w:sz="0" w:space="0" w:color="auto"/>
      </w:divBdr>
    </w:div>
    <w:div w:id="1897231498">
      <w:bodyDiv w:val="1"/>
      <w:marLeft w:val="0"/>
      <w:marRight w:val="0"/>
      <w:marTop w:val="0"/>
      <w:marBottom w:val="0"/>
      <w:divBdr>
        <w:top w:val="none" w:sz="0" w:space="0" w:color="auto"/>
        <w:left w:val="none" w:sz="0" w:space="0" w:color="auto"/>
        <w:bottom w:val="none" w:sz="0" w:space="0" w:color="auto"/>
        <w:right w:val="none" w:sz="0" w:space="0" w:color="auto"/>
      </w:divBdr>
      <w:divsChild>
        <w:div w:id="248734573">
          <w:marLeft w:val="288"/>
          <w:marRight w:val="0"/>
          <w:marTop w:val="0"/>
          <w:marBottom w:val="0"/>
          <w:divBdr>
            <w:top w:val="none" w:sz="0" w:space="0" w:color="auto"/>
            <w:left w:val="none" w:sz="0" w:space="0" w:color="auto"/>
            <w:bottom w:val="none" w:sz="0" w:space="0" w:color="auto"/>
            <w:right w:val="none" w:sz="0" w:space="0" w:color="auto"/>
          </w:divBdr>
        </w:div>
      </w:divsChild>
    </w:div>
    <w:div w:id="2098286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oleObject" Target="embeddings/oleObject4.bin"/><Relationship Id="rId47" Type="http://schemas.openxmlformats.org/officeDocument/2006/relationships/image" Target="media/image33.jpeg"/><Relationship Id="rId63" Type="http://schemas.openxmlformats.org/officeDocument/2006/relationships/hyperlink" Target="https://machinelearningmastery.com/how-to-develop-a-conditional-generative-adversarial-network-from-scratch/" TargetMode="External"/><Relationship Id="rId68"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7.wmf"/><Relationship Id="rId40" Type="http://schemas.openxmlformats.org/officeDocument/2006/relationships/oleObject" Target="embeddings/oleObject3.bin"/><Relationship Id="rId45" Type="http://schemas.openxmlformats.org/officeDocument/2006/relationships/image" Target="media/image31.png"/><Relationship Id="rId53" Type="http://schemas.openxmlformats.org/officeDocument/2006/relationships/image" Target="media/image36.png"/><Relationship Id="rId58" Type="http://schemas.openxmlformats.org/officeDocument/2006/relationships/image" Target="media/image39.png"/><Relationship Id="rId66"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hyperlink" Target="http://arxiv.org/abs/1804.00921v2" TargetMode="Externa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image" Target="media/image34.png"/><Relationship Id="rId56" Type="http://schemas.openxmlformats.org/officeDocument/2006/relationships/image" Target="media/image38.png"/><Relationship Id="rId64" Type="http://schemas.openxmlformats.org/officeDocument/2006/relationships/hyperlink" Target="https://machinelearningmastery.com/how-to-develop-cyclegan-models-from-scratch-with-keras/" TargetMode="Externa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yperlink" Target="https://github.com/chen-mingyie/FashionAI" TargetMode="Externa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oleObject" Target="embeddings/oleObject2.bin"/><Relationship Id="rId46" Type="http://schemas.openxmlformats.org/officeDocument/2006/relationships/image" Target="media/image32.png"/><Relationship Id="rId59" Type="http://schemas.openxmlformats.org/officeDocument/2006/relationships/image" Target="media/image40.png"/><Relationship Id="rId67" Type="http://schemas.openxmlformats.org/officeDocument/2006/relationships/footer" Target="footer2.xml"/><Relationship Id="rId20" Type="http://schemas.openxmlformats.org/officeDocument/2006/relationships/image" Target="media/image11.png"/><Relationship Id="rId41" Type="http://schemas.openxmlformats.org/officeDocument/2006/relationships/image" Target="media/image29.wmf"/><Relationship Id="rId54" Type="http://schemas.openxmlformats.org/officeDocument/2006/relationships/image" Target="media/image37.png"/><Relationship Id="rId62" Type="http://schemas.openxmlformats.org/officeDocument/2006/relationships/hyperlink" Target="https://machinelearningmastery.com/how-to-develop-a-generative-adversarial-network-for-an-mnist-handwritten-digits-from-scratch-in-keras/" TargetMode="External"/><Relationship Id="rId7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1.bin"/><Relationship Id="rId49" Type="http://schemas.openxmlformats.org/officeDocument/2006/relationships/image" Target="media/image35.jpeg"/><Relationship Id="rId57" Type="http://schemas.openxmlformats.org/officeDocument/2006/relationships/hyperlink" Target="http://127.0.0.1:8080" TargetMode="External"/><Relationship Id="rId10" Type="http://schemas.openxmlformats.org/officeDocument/2006/relationships/image" Target="media/image2.jpeg"/><Relationship Id="rId31" Type="http://schemas.openxmlformats.org/officeDocument/2006/relationships/image" Target="media/image22.png"/><Relationship Id="rId44" Type="http://schemas.openxmlformats.org/officeDocument/2006/relationships/oleObject" Target="embeddings/oleObject5.bin"/><Relationship Id="rId52" Type="http://schemas.openxmlformats.org/officeDocument/2006/relationships/hyperlink" Target="https://www.anaconda.com/products/individual" TargetMode="External"/><Relationship Id="rId60" Type="http://schemas.openxmlformats.org/officeDocument/2006/relationships/image" Target="media/image41.png"/><Relationship Id="rId65"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8.wmf"/><Relationship Id="rId34" Type="http://schemas.openxmlformats.org/officeDocument/2006/relationships/image" Target="media/image25.png"/><Relationship Id="rId50" Type="http://schemas.openxmlformats.org/officeDocument/2006/relationships/hyperlink" Target="https://prpm-ay2021-fashionai.herokuapp.com/" TargetMode="External"/><Relationship Id="rId55" Type="http://schemas.openxmlformats.org/officeDocument/2006/relationships/hyperlink" Target="http://127.0.0.1:8080"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www.kaggle.com/dqmonn/zalando-store-crawl" TargetMode="External"/><Relationship Id="rId2" Type="http://schemas.openxmlformats.org/officeDocument/2006/relationships/hyperlink" Target="https://drive.google.com/file/d/1MxCUvKxejnwWnoZ-KoCyMCXo3TLhRuTo/view" TargetMode="External"/><Relationship Id="rId1" Type="http://schemas.openxmlformats.org/officeDocument/2006/relationships/hyperlink" Target="https://www.zalando.co.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klāqusṢāliḥīn</b:Tag>
    <b:SourceType>Book</b:SourceType>
    <b:Guid>{BD3A242C-4004-487F-91C5-AD103494B49F}</b:Guid>
    <b:Author>
      <b:Author>
        <b:NameList>
          <b:Person>
            <b:Last>Koṫlawī</b:Last>
            <b:First>Abū</b:First>
            <b:Middle>Yusuf Muḥammad Sharīf Muḥaddiš</b:Middle>
          </b:Person>
        </b:NameList>
      </b:Author>
    </b:Author>
    <b:Title>Akhlāq-uṣ-Ṣāliḥīn</b:Title>
    <b:City>Karachi</b:City>
    <b:Publisher>Maktaba-tul-Madīnaĥ</b:Publisher>
    <b:CountryRegion>Pakistan</b:CountryRegion>
    <b:RefOrder>1</b:RefOrder>
  </b:Source>
</b:Sources>
</file>

<file path=customXml/itemProps1.xml><?xml version="1.0" encoding="utf-8"?>
<ds:datastoreItem xmlns:ds="http://schemas.openxmlformats.org/officeDocument/2006/customXml" ds:itemID="{F96CA9B5-39EC-4AFE-B9AC-F338B6B00A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37</Pages>
  <Words>6733</Words>
  <Characters>38379</Characters>
  <Application>Microsoft Office Word</Application>
  <DocSecurity>0</DocSecurity>
  <Lines>319</Lines>
  <Paragraphs>90</Paragraphs>
  <ScaleCrop>false</ScaleCrop>
  <HeadingPairs>
    <vt:vector size="2" baseType="variant">
      <vt:variant>
        <vt:lpstr>Title</vt:lpstr>
      </vt:variant>
      <vt:variant>
        <vt:i4>1</vt:i4>
      </vt:variant>
    </vt:vector>
  </HeadingPairs>
  <TitlesOfParts>
    <vt:vector size="1" baseType="lpstr">
      <vt:lpstr/>
    </vt:vector>
  </TitlesOfParts>
  <Company>Personal</Company>
  <LinksUpToDate>false</LinksUpToDate>
  <CharactersWithSpaces>45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dc:creator>
  <cp:keywords/>
  <dc:description/>
  <cp:lastModifiedBy>o</cp:lastModifiedBy>
  <cp:revision>5</cp:revision>
  <cp:lastPrinted>2019-09-02T22:27:00Z</cp:lastPrinted>
  <dcterms:created xsi:type="dcterms:W3CDTF">2020-10-21T15:54:00Z</dcterms:created>
  <dcterms:modified xsi:type="dcterms:W3CDTF">2020-10-21T16:07:00Z</dcterms:modified>
</cp:coreProperties>
</file>